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6C2" w:rsidRDefault="008B26C2" w:rsidP="005779C8">
      <w:pPr>
        <w:spacing w:after="0" w:line="240" w:lineRule="auto"/>
        <w:jc w:val="center"/>
        <w:rPr>
          <w:lang w:val="uk-UA"/>
        </w:rPr>
      </w:pPr>
      <w:bookmarkStart w:id="0" w:name="_GoBack"/>
      <w:bookmarkEnd w:id="0"/>
      <w:r>
        <w:t>Національний</w:t>
      </w:r>
      <w:r w:rsidR="00DD5839">
        <w:t xml:space="preserve"> </w:t>
      </w:r>
      <w:r>
        <w:t>університет</w:t>
      </w:r>
      <w:r w:rsidR="00DD5839">
        <w:t xml:space="preserve"> </w:t>
      </w:r>
      <w:r>
        <w:t>цивільного</w:t>
      </w:r>
      <w:r w:rsidR="00DD5839">
        <w:t xml:space="preserve"> </w:t>
      </w:r>
      <w:r>
        <w:t>захисту</w:t>
      </w:r>
      <w:r w:rsidR="00DD5839">
        <w:t xml:space="preserve"> </w:t>
      </w:r>
      <w:r>
        <w:t>України</w:t>
      </w:r>
    </w:p>
    <w:p w:rsidR="008B26C2" w:rsidRDefault="00DD5839" w:rsidP="005779C8">
      <w:pPr>
        <w:spacing w:after="0" w:line="240" w:lineRule="auto"/>
        <w:jc w:val="center"/>
        <w:rPr>
          <w:lang w:val="uk-UA"/>
        </w:rPr>
      </w:pPr>
      <w:r>
        <w:t xml:space="preserve"> </w:t>
      </w:r>
    </w:p>
    <w:p w:rsidR="00BB0E59" w:rsidRDefault="008B26C2" w:rsidP="005779C8">
      <w:pPr>
        <w:spacing w:after="0" w:line="240" w:lineRule="auto"/>
        <w:jc w:val="center"/>
        <w:rPr>
          <w:lang w:val="uk-UA"/>
        </w:rPr>
      </w:pPr>
      <w:r>
        <w:t>Кафедра</w:t>
      </w:r>
      <w:r w:rsidR="00DD5839">
        <w:t xml:space="preserve"> </w:t>
      </w:r>
      <w:r>
        <w:t>автоматичних</w:t>
      </w:r>
      <w:r w:rsidR="00DD5839">
        <w:t xml:space="preserve"> </w:t>
      </w:r>
      <w:r>
        <w:t>систем</w:t>
      </w:r>
      <w:r w:rsidR="00DD5839">
        <w:t xml:space="preserve"> </w:t>
      </w:r>
      <w:r>
        <w:t>безпеки</w:t>
      </w:r>
      <w:r w:rsidR="00DD5839">
        <w:t xml:space="preserve"> </w:t>
      </w:r>
    </w:p>
    <w:p w:rsidR="00BB0E59" w:rsidRDefault="00BB0E59" w:rsidP="00BB0E59">
      <w:pPr>
        <w:spacing w:after="0" w:line="240" w:lineRule="auto"/>
        <w:jc w:val="center"/>
        <w:rPr>
          <w:lang w:val="uk-UA"/>
        </w:rPr>
      </w:pPr>
    </w:p>
    <w:p w:rsidR="008B26C2" w:rsidRPr="00BB0E59" w:rsidRDefault="00BB0E59" w:rsidP="00BB0E59">
      <w:pPr>
        <w:spacing w:after="0" w:line="240" w:lineRule="auto"/>
        <w:jc w:val="center"/>
        <w:rPr>
          <w:lang w:val="uk-UA"/>
        </w:rPr>
      </w:pPr>
      <w:r>
        <w:t>т</w:t>
      </w:r>
      <w:r>
        <w:rPr>
          <w:lang w:val="uk-UA"/>
        </w:rPr>
        <w:t>а</w:t>
      </w:r>
      <w:r w:rsidR="00DD5839">
        <w:t xml:space="preserve"> </w:t>
      </w:r>
      <w:r w:rsidR="008B26C2">
        <w:t>інформаційних</w:t>
      </w:r>
      <w:r w:rsidR="00DD5839">
        <w:t xml:space="preserve"> </w:t>
      </w:r>
      <w:r w:rsidR="008B26C2">
        <w:t>технологій</w:t>
      </w: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5779C8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>МАТЕМАТИЧНЕ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>
        <w:rPr>
          <w:rFonts w:eastAsia="Times New Roman" w:cs="Times New Roman"/>
          <w:b/>
          <w:sz w:val="24"/>
          <w:szCs w:val="24"/>
          <w:lang w:val="uk-UA" w:eastAsia="ru-RU"/>
        </w:rPr>
        <w:t>МОДЕЛЮВАНН</w:t>
      </w:r>
    </w:p>
    <w:p w:rsidR="008B26C2" w:rsidRDefault="00DD5839" w:rsidP="008B26C2">
      <w:pPr>
        <w:spacing w:after="0" w:line="240" w:lineRule="auto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</w:p>
    <w:p w:rsidR="008B26C2" w:rsidRDefault="005779C8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>ТА</w:t>
      </w:r>
    </w:p>
    <w:p w:rsidR="008B26C2" w:rsidRDefault="00DD5839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</w:p>
    <w:p w:rsidR="005779C8" w:rsidRDefault="005779C8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>ОПТИМІЗАЦІЯ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>
        <w:rPr>
          <w:rFonts w:eastAsia="Times New Roman" w:cs="Times New Roman"/>
          <w:b/>
          <w:sz w:val="24"/>
          <w:szCs w:val="24"/>
          <w:lang w:val="uk-UA" w:eastAsia="ru-RU"/>
        </w:rPr>
        <w:t>СИСТЕМ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>
        <w:rPr>
          <w:rFonts w:eastAsia="Times New Roman" w:cs="Times New Roman"/>
          <w:b/>
          <w:sz w:val="24"/>
          <w:szCs w:val="24"/>
          <w:lang w:val="uk-UA" w:eastAsia="ru-RU"/>
        </w:rPr>
        <w:t>БЕЗПЕКИ</w:t>
      </w:r>
    </w:p>
    <w:p w:rsidR="008B26C2" w:rsidRDefault="008B26C2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</w:p>
    <w:p w:rsidR="008B26C2" w:rsidRDefault="008B26C2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</w:p>
    <w:p w:rsidR="008B26C2" w:rsidRDefault="008B26C2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Курс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лекцій</w:t>
      </w: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8B26C2">
      <w:pPr>
        <w:spacing w:after="0" w:line="240" w:lineRule="auto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Харк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2021</w:t>
      </w: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2F6984" w:rsidRPr="002F6984" w:rsidRDefault="002F6984" w:rsidP="005779C8">
      <w:pPr>
        <w:spacing w:after="0" w:line="240" w:lineRule="auto"/>
        <w:jc w:val="center"/>
        <w:rPr>
          <w:lang w:val="uk-UA"/>
        </w:rPr>
      </w:pPr>
      <w:r>
        <w:rPr>
          <w:lang w:val="uk-UA"/>
        </w:rPr>
        <w:lastRenderedPageBreak/>
        <w:t>Курс</w:t>
      </w:r>
      <w:r w:rsidR="00DD5839">
        <w:rPr>
          <w:lang w:val="uk-UA"/>
        </w:rPr>
        <w:t xml:space="preserve"> </w:t>
      </w:r>
      <w:r>
        <w:rPr>
          <w:lang w:val="uk-UA"/>
        </w:rPr>
        <w:t>лекцій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«Математичне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моделювання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та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оптимізація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безпеки»</w:t>
      </w:r>
      <w:r w:rsidR="00DD5839">
        <w:rPr>
          <w:lang w:val="uk-UA"/>
        </w:rPr>
        <w:t xml:space="preserve"> </w:t>
      </w:r>
      <w:r>
        <w:rPr>
          <w:lang w:val="uk-UA"/>
        </w:rPr>
        <w:t>для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підготовки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слухачів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2-го</w:t>
      </w:r>
      <w:r w:rsidR="00DD5839">
        <w:rPr>
          <w:lang w:val="uk-UA"/>
        </w:rPr>
        <w:t xml:space="preserve"> </w:t>
      </w:r>
      <w:r w:rsidR="00047B3F">
        <w:rPr>
          <w:lang w:val="uk-UA"/>
        </w:rPr>
        <w:t>курсу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за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першим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(бакалаврським)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рівнем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вищої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освіти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в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галузі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знань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26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"Цивільна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безпек</w:t>
      </w:r>
      <w:r>
        <w:rPr>
          <w:lang w:val="uk-UA"/>
        </w:rPr>
        <w:t>а",</w:t>
      </w:r>
      <w:r w:rsidR="00DD5839">
        <w:rPr>
          <w:lang w:val="uk-UA"/>
        </w:rPr>
        <w:t xml:space="preserve"> </w:t>
      </w:r>
      <w:r>
        <w:rPr>
          <w:lang w:val="uk-UA"/>
        </w:rPr>
        <w:t>спеціальність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261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"Пожежна</w:t>
      </w:r>
      <w:r w:rsidR="00DD5839">
        <w:rPr>
          <w:lang w:val="uk-UA"/>
        </w:rPr>
        <w:t xml:space="preserve"> </w:t>
      </w:r>
      <w:r w:rsidRPr="002F6984">
        <w:rPr>
          <w:lang w:val="uk-UA"/>
        </w:rPr>
        <w:t>безпека"</w:t>
      </w:r>
      <w:r>
        <w:rPr>
          <w:lang w:val="uk-UA"/>
        </w:rPr>
        <w:t>,</w:t>
      </w:r>
      <w:r w:rsidR="00DD5839">
        <w:rPr>
          <w:lang w:val="uk-UA"/>
        </w:rPr>
        <w:t xml:space="preserve"> </w:t>
      </w:r>
      <w:r>
        <w:rPr>
          <w:lang w:val="uk-UA"/>
        </w:rPr>
        <w:t>спеціалізації</w:t>
      </w:r>
      <w:r w:rsidR="00DD5839">
        <w:rPr>
          <w:lang w:val="uk-UA"/>
        </w:rPr>
        <w:t xml:space="preserve"> </w:t>
      </w:r>
      <w:r>
        <w:rPr>
          <w:lang w:val="uk-UA"/>
        </w:rPr>
        <w:t>«аудит</w:t>
      </w:r>
      <w:r w:rsidR="00DD5839">
        <w:rPr>
          <w:lang w:val="uk-UA"/>
        </w:rPr>
        <w:t xml:space="preserve"> </w:t>
      </w:r>
      <w:r>
        <w:rPr>
          <w:lang w:val="uk-UA"/>
        </w:rPr>
        <w:t>пожежної</w:t>
      </w:r>
      <w:r w:rsidR="00DD5839">
        <w:rPr>
          <w:lang w:val="uk-UA"/>
        </w:rPr>
        <w:t xml:space="preserve"> </w:t>
      </w:r>
      <w:r>
        <w:rPr>
          <w:lang w:val="uk-UA"/>
        </w:rPr>
        <w:t>та</w:t>
      </w:r>
      <w:r w:rsidR="00DD5839">
        <w:rPr>
          <w:lang w:val="uk-UA"/>
        </w:rPr>
        <w:t xml:space="preserve"> </w:t>
      </w:r>
      <w:r>
        <w:rPr>
          <w:lang w:val="uk-UA"/>
        </w:rPr>
        <w:t>техногенної</w:t>
      </w:r>
      <w:r w:rsidR="00DD5839">
        <w:rPr>
          <w:lang w:val="uk-UA"/>
        </w:rPr>
        <w:t xml:space="preserve"> </w:t>
      </w:r>
      <w:r>
        <w:rPr>
          <w:lang w:val="uk-UA"/>
        </w:rPr>
        <w:t>безпеки»,</w:t>
      </w:r>
      <w:r w:rsidR="00DD5839">
        <w:rPr>
          <w:lang w:val="uk-UA"/>
        </w:rPr>
        <w:t xml:space="preserve"> </w:t>
      </w:r>
      <w:r>
        <w:rPr>
          <w:lang w:val="uk-UA"/>
        </w:rPr>
        <w:t>очної</w:t>
      </w:r>
      <w:r w:rsidR="00DD5839">
        <w:rPr>
          <w:lang w:val="uk-UA"/>
        </w:rPr>
        <w:t xml:space="preserve"> </w:t>
      </w:r>
      <w:r>
        <w:rPr>
          <w:lang w:val="uk-UA"/>
        </w:rPr>
        <w:t>форми</w:t>
      </w:r>
      <w:r w:rsidR="00DD5839">
        <w:rPr>
          <w:lang w:val="uk-UA"/>
        </w:rPr>
        <w:t xml:space="preserve"> </w:t>
      </w:r>
      <w:r>
        <w:rPr>
          <w:lang w:val="uk-UA"/>
        </w:rPr>
        <w:t>навчання</w:t>
      </w:r>
      <w:r w:rsidR="00DD5839">
        <w:rPr>
          <w:lang w:val="uk-UA"/>
        </w:rPr>
        <w:t xml:space="preserve"> </w:t>
      </w:r>
      <w:r>
        <w:rPr>
          <w:lang w:val="uk-UA"/>
        </w:rPr>
        <w:t>(денна</w:t>
      </w:r>
      <w:r w:rsidR="00DD5839">
        <w:rPr>
          <w:lang w:val="uk-UA"/>
        </w:rPr>
        <w:t xml:space="preserve"> </w:t>
      </w:r>
      <w:r>
        <w:rPr>
          <w:lang w:val="uk-UA"/>
        </w:rPr>
        <w:t>та</w:t>
      </w:r>
      <w:r w:rsidR="00DD5839">
        <w:rPr>
          <w:lang w:val="uk-UA"/>
        </w:rPr>
        <w:t xml:space="preserve"> </w:t>
      </w:r>
      <w:r>
        <w:rPr>
          <w:lang w:val="uk-UA"/>
        </w:rPr>
        <w:t>вечірня)</w:t>
      </w:r>
      <w:r>
        <w:rPr>
          <w:lang w:val="uk-UA"/>
        </w:rPr>
        <w:fldChar w:fldCharType="begin"/>
      </w:r>
      <w:r>
        <w:rPr>
          <w:lang w:val="uk-UA"/>
        </w:rPr>
        <w:instrText xml:space="preserve"> LINK </w:instrText>
      </w:r>
      <w:r w:rsidR="00C32012">
        <w:rPr>
          <w:lang w:val="uk-UA"/>
        </w:rPr>
        <w:instrText xml:space="preserve">Excel.Sheet.12 "F:\\PHP Бакалавр 2019\\Бак. 2019-3р.10м. (вип 2023)\\РНП_261_ПБ_(А)-2019_бак._3р.10м..xlsx" "Графік !R14C8:R14C22" </w:instrText>
      </w:r>
      <w:r>
        <w:rPr>
          <w:lang w:val="uk-UA"/>
        </w:rPr>
        <w:instrText xml:space="preserve">\a \f 4 \h </w:instrText>
      </w:r>
      <w:r>
        <w:rPr>
          <w:lang w:val="uk-UA"/>
        </w:rPr>
        <w:fldChar w:fldCharType="separate"/>
      </w:r>
    </w:p>
    <w:tbl>
      <w:tblPr>
        <w:tblW w:w="4440" w:type="dxa"/>
        <w:tblInd w:w="108" w:type="dxa"/>
        <w:tblLook w:val="04A0" w:firstRow="1" w:lastRow="0" w:firstColumn="1" w:lastColumn="0" w:noHBand="0" w:noVBand="1"/>
      </w:tblPr>
      <w:tblGrid>
        <w:gridCol w:w="340"/>
        <w:gridCol w:w="340"/>
        <w:gridCol w:w="400"/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</w:tblGrid>
      <w:tr w:rsidR="002F6984" w:rsidRPr="00C32012" w:rsidTr="002F6984">
        <w:trPr>
          <w:trHeight w:val="345"/>
        </w:trPr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>
            <w:pPr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uk-UA" w:eastAsia="ru-RU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F6984" w:rsidRPr="002F6984" w:rsidRDefault="002F6984" w:rsidP="002F698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uk-UA" w:eastAsia="ru-RU"/>
              </w:rPr>
            </w:pPr>
          </w:p>
        </w:tc>
      </w:tr>
    </w:tbl>
    <w:p w:rsidR="002F6984" w:rsidRDefault="002F6984" w:rsidP="005779C8">
      <w:pPr>
        <w:spacing w:after="0" w:line="240" w:lineRule="auto"/>
        <w:jc w:val="center"/>
        <w:rPr>
          <w:lang w:val="uk-UA"/>
        </w:rPr>
      </w:pPr>
      <w:r>
        <w:rPr>
          <w:lang w:val="uk-UA"/>
        </w:rPr>
        <w:fldChar w:fldCharType="end"/>
      </w:r>
    </w:p>
    <w:p w:rsidR="008B26C2" w:rsidRDefault="00DD5839" w:rsidP="005779C8">
      <w:pPr>
        <w:spacing w:after="0" w:line="240" w:lineRule="auto"/>
        <w:jc w:val="center"/>
        <w:rPr>
          <w:lang w:val="uk-UA"/>
        </w:rPr>
      </w:pPr>
      <w:r>
        <w:rPr>
          <w:lang w:val="uk-UA"/>
        </w:rPr>
        <w:t xml:space="preserve"> </w:t>
      </w:r>
      <w:r w:rsidR="002F6984">
        <w:rPr>
          <w:lang w:val="uk-UA"/>
        </w:rPr>
        <w:t>Укладачі:</w:t>
      </w:r>
      <w:r>
        <w:rPr>
          <w:lang w:val="uk-UA"/>
        </w:rPr>
        <w:t xml:space="preserve"> </w:t>
      </w:r>
      <w:r w:rsidR="002F6984">
        <w:rPr>
          <w:lang w:val="uk-UA"/>
        </w:rPr>
        <w:t>Антошкін</w:t>
      </w:r>
      <w:r>
        <w:rPr>
          <w:lang w:val="uk-UA"/>
        </w:rPr>
        <w:t xml:space="preserve"> </w:t>
      </w:r>
      <w:r w:rsidR="002F6984">
        <w:rPr>
          <w:lang w:val="uk-UA"/>
        </w:rPr>
        <w:t>О.А</w:t>
      </w:r>
      <w:r w:rsidR="00DB292D" w:rsidRPr="00DB292D">
        <w:rPr>
          <w:lang w:val="uk-UA"/>
        </w:rPr>
        <w:t>.,</w:t>
      </w:r>
      <w:r>
        <w:rPr>
          <w:lang w:val="uk-UA"/>
        </w:rPr>
        <w:t xml:space="preserve"> </w:t>
      </w:r>
      <w:r w:rsidR="002F6984">
        <w:rPr>
          <w:lang w:val="uk-UA"/>
        </w:rPr>
        <w:t>Бондаренко</w:t>
      </w:r>
      <w:r>
        <w:rPr>
          <w:lang w:val="uk-UA"/>
        </w:rPr>
        <w:t xml:space="preserve"> </w:t>
      </w:r>
      <w:r w:rsidR="002F6984">
        <w:rPr>
          <w:lang w:val="uk-UA"/>
        </w:rPr>
        <w:t>С.М.,</w:t>
      </w:r>
      <w:r>
        <w:rPr>
          <w:lang w:val="uk-UA"/>
        </w:rPr>
        <w:t xml:space="preserve"> </w:t>
      </w:r>
      <w:r w:rsidR="002F6984">
        <w:rPr>
          <w:lang w:val="uk-UA"/>
        </w:rPr>
        <w:t>Дерев’янко</w:t>
      </w:r>
      <w:r>
        <w:rPr>
          <w:lang w:val="uk-UA"/>
        </w:rPr>
        <w:t xml:space="preserve"> </w:t>
      </w:r>
      <w:r w:rsidR="002F6984">
        <w:rPr>
          <w:lang w:val="uk-UA"/>
        </w:rPr>
        <w:t>О.А.,</w:t>
      </w:r>
      <w:r>
        <w:rPr>
          <w:lang w:val="uk-UA"/>
        </w:rPr>
        <w:t xml:space="preserve"> </w:t>
      </w:r>
      <w:r w:rsidR="001C0CBE">
        <w:rPr>
          <w:lang w:val="uk-UA"/>
        </w:rPr>
        <w:t>Литвяк</w:t>
      </w:r>
      <w:r>
        <w:rPr>
          <w:lang w:val="uk-UA"/>
        </w:rPr>
        <w:t xml:space="preserve"> </w:t>
      </w:r>
      <w:r w:rsidR="001C0CBE">
        <w:rPr>
          <w:lang w:val="uk-UA"/>
        </w:rPr>
        <w:t>О.М.,</w:t>
      </w:r>
      <w:r>
        <w:rPr>
          <w:lang w:val="uk-UA"/>
        </w:rPr>
        <w:t xml:space="preserve"> </w:t>
      </w:r>
      <w:r w:rsidR="001C0CBE">
        <w:rPr>
          <w:lang w:val="uk-UA"/>
        </w:rPr>
        <w:t>Мурін</w:t>
      </w:r>
      <w:r>
        <w:rPr>
          <w:lang w:val="uk-UA"/>
        </w:rPr>
        <w:t xml:space="preserve"> </w:t>
      </w:r>
      <w:r w:rsidR="001C0CBE">
        <w:rPr>
          <w:lang w:val="uk-UA"/>
        </w:rPr>
        <w:t>М.М.,</w:t>
      </w:r>
      <w:r>
        <w:rPr>
          <w:lang w:val="uk-UA"/>
        </w:rPr>
        <w:t xml:space="preserve"> </w:t>
      </w:r>
      <w:r w:rsidR="001C0CBE">
        <w:rPr>
          <w:lang w:val="uk-UA"/>
        </w:rPr>
        <w:t>Христич</w:t>
      </w:r>
      <w:r>
        <w:rPr>
          <w:lang w:val="uk-UA"/>
        </w:rPr>
        <w:t xml:space="preserve"> </w:t>
      </w:r>
      <w:r w:rsidR="001C0CBE">
        <w:rPr>
          <w:lang w:val="uk-UA"/>
        </w:rPr>
        <w:t>В.В</w:t>
      </w:r>
      <w:r>
        <w:rPr>
          <w:lang w:val="uk-UA"/>
        </w:rPr>
        <w:t xml:space="preserve"> </w:t>
      </w:r>
      <w:r w:rsidR="001C0CBE">
        <w:rPr>
          <w:lang w:val="uk-UA"/>
        </w:rPr>
        <w:t>–</w:t>
      </w:r>
      <w:r>
        <w:rPr>
          <w:lang w:val="uk-UA"/>
        </w:rPr>
        <w:t xml:space="preserve"> </w:t>
      </w:r>
      <w:r w:rsidR="001C0CBE">
        <w:rPr>
          <w:lang w:val="uk-UA"/>
        </w:rPr>
        <w:t>Харків:</w:t>
      </w:r>
      <w:r>
        <w:rPr>
          <w:lang w:val="uk-UA"/>
        </w:rPr>
        <w:t xml:space="preserve"> </w:t>
      </w:r>
      <w:r w:rsidR="001C0CBE">
        <w:rPr>
          <w:lang w:val="uk-UA"/>
        </w:rPr>
        <w:t>НУЦЗУ,</w:t>
      </w:r>
      <w:r>
        <w:rPr>
          <w:lang w:val="uk-UA"/>
        </w:rPr>
        <w:t xml:space="preserve"> </w:t>
      </w:r>
      <w:r w:rsidR="001C0CBE">
        <w:rPr>
          <w:lang w:val="uk-UA"/>
        </w:rPr>
        <w:t>2021</w:t>
      </w:r>
      <w:r w:rsidR="00DB292D" w:rsidRPr="00DB292D">
        <w:rPr>
          <w:lang w:val="uk-UA"/>
        </w:rPr>
        <w:t>.</w:t>
      </w:r>
    </w:p>
    <w:p w:rsidR="000948E8" w:rsidRDefault="000948E8" w:rsidP="005779C8">
      <w:pPr>
        <w:spacing w:after="0" w:line="240" w:lineRule="auto"/>
        <w:jc w:val="center"/>
        <w:rPr>
          <w:lang w:val="uk-UA"/>
        </w:rPr>
      </w:pPr>
    </w:p>
    <w:p w:rsidR="000948E8" w:rsidRDefault="000948E8" w:rsidP="005779C8">
      <w:pPr>
        <w:spacing w:after="0" w:line="240" w:lineRule="auto"/>
        <w:jc w:val="center"/>
        <w:rPr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  <w:r>
        <w:rPr>
          <w:b/>
          <w:lang w:val="uk-UA"/>
        </w:rPr>
        <w:lastRenderedPageBreak/>
        <w:t>Зміст</w:t>
      </w:r>
    </w:p>
    <w:p w:rsidR="008E2271" w:rsidRDefault="008E2271" w:rsidP="005779C8">
      <w:pPr>
        <w:spacing w:after="0" w:line="240" w:lineRule="auto"/>
        <w:jc w:val="center"/>
        <w:rPr>
          <w:b/>
          <w:lang w:val="uk-UA"/>
        </w:rPr>
      </w:pPr>
    </w:p>
    <w:p w:rsidR="008E2271" w:rsidRDefault="00925089" w:rsidP="00925089">
      <w:pPr>
        <w:spacing w:after="0" w:line="240" w:lineRule="auto"/>
        <w:rPr>
          <w:lang w:val="uk-UA"/>
        </w:rPr>
      </w:pPr>
      <w:r w:rsidRPr="00925089">
        <w:rPr>
          <w:lang w:val="uk-UA"/>
        </w:rPr>
        <w:t>Передмова</w:t>
      </w:r>
    </w:p>
    <w:p w:rsidR="00BB0E59" w:rsidRDefault="00BB0E59" w:rsidP="00925089">
      <w:pPr>
        <w:spacing w:after="0" w:line="240" w:lineRule="auto"/>
        <w:rPr>
          <w:lang w:val="uk-UA"/>
        </w:rPr>
      </w:pPr>
      <w:r>
        <w:rPr>
          <w:lang w:val="uk-UA"/>
        </w:rPr>
        <w:t>Скорочення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1.</w:t>
      </w:r>
      <w:r w:rsidR="00DD5839">
        <w:t xml:space="preserve"> </w:t>
      </w:r>
      <w:r w:rsidRPr="00925089">
        <w:rPr>
          <w:lang w:val="uk-UA"/>
        </w:rPr>
        <w:t>Загальні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відомості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ро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атематичне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оделювання</w:t>
      </w:r>
      <w:r>
        <w:rPr>
          <w:lang w:val="uk-UA"/>
        </w:rPr>
        <w:t>…………………...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2.</w:t>
      </w:r>
      <w:r w:rsidR="00DD5839">
        <w:t xml:space="preserve"> </w:t>
      </w:r>
      <w:r w:rsidRPr="00925089">
        <w:rPr>
          <w:lang w:val="uk-UA"/>
        </w:rPr>
        <w:t>Моделюванн</w:t>
      </w:r>
      <w:r>
        <w:rPr>
          <w:lang w:val="uk-UA"/>
        </w:rPr>
        <w:t>я</w:t>
      </w:r>
      <w:r w:rsidR="00DD5839">
        <w:rPr>
          <w:lang w:val="uk-UA"/>
        </w:rPr>
        <w:t xml:space="preserve"> </w:t>
      </w:r>
      <w:r>
        <w:rPr>
          <w:lang w:val="uk-UA"/>
        </w:rPr>
        <w:t>та</w:t>
      </w:r>
      <w:r w:rsidR="00DD5839">
        <w:rPr>
          <w:lang w:val="uk-UA"/>
        </w:rPr>
        <w:t xml:space="preserve"> </w:t>
      </w:r>
      <w:r>
        <w:rPr>
          <w:lang w:val="uk-UA"/>
        </w:rPr>
        <w:t>обчислювальний</w:t>
      </w:r>
      <w:r w:rsidR="00DD5839">
        <w:rPr>
          <w:lang w:val="uk-UA"/>
        </w:rPr>
        <w:t xml:space="preserve"> </w:t>
      </w:r>
      <w:r>
        <w:rPr>
          <w:lang w:val="uk-UA"/>
        </w:rPr>
        <w:t>експеримент.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Численні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етоди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рішень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нелінійних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рівнянь</w:t>
      </w:r>
      <w:r>
        <w:rPr>
          <w:lang w:val="uk-UA"/>
        </w:rPr>
        <w:t>…………………………………………………………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3.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Основні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</w:t>
      </w:r>
      <w:r>
        <w:rPr>
          <w:lang w:val="uk-UA"/>
        </w:rPr>
        <w:t>оняття</w:t>
      </w:r>
      <w:r w:rsidR="00DD5839">
        <w:rPr>
          <w:lang w:val="uk-UA"/>
        </w:rPr>
        <w:t xml:space="preserve"> </w:t>
      </w:r>
      <w:r>
        <w:rPr>
          <w:lang w:val="uk-UA"/>
        </w:rPr>
        <w:t>планування</w:t>
      </w:r>
      <w:r w:rsidR="00DD5839">
        <w:rPr>
          <w:lang w:val="uk-UA"/>
        </w:rPr>
        <w:t xml:space="preserve"> </w:t>
      </w:r>
      <w:r>
        <w:rPr>
          <w:lang w:val="uk-UA"/>
        </w:rPr>
        <w:t>експерименту.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обудова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сітьових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графіків</w:t>
      </w:r>
      <w:r>
        <w:rPr>
          <w:lang w:val="uk-UA"/>
        </w:rPr>
        <w:t>……………………………………………………………………………...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4.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атематичне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оделювання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та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оптимізація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ожежної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сигналізації</w:t>
      </w:r>
      <w:r>
        <w:rPr>
          <w:lang w:val="uk-UA"/>
        </w:rPr>
        <w:t>………………………………………………………………………….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5.</w:t>
      </w:r>
      <w:r w:rsidR="00DD5839">
        <w:t xml:space="preserve"> </w:t>
      </w:r>
      <w:r w:rsidRPr="00925089">
        <w:rPr>
          <w:lang w:val="uk-UA"/>
        </w:rPr>
        <w:t>Математичні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методи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визначення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араметрів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водяного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та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інного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ожежогасіння</w:t>
      </w:r>
      <w:r>
        <w:rPr>
          <w:lang w:val="uk-UA"/>
        </w:rPr>
        <w:t>…………………………………………………………….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6.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Оптимізація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вибору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елементів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водяного</w:t>
      </w:r>
      <w:r w:rsidR="00DD5839">
        <w:rPr>
          <w:lang w:val="uk-UA"/>
        </w:rPr>
        <w:t xml:space="preserve"> </w:t>
      </w:r>
      <w:r w:rsidRPr="00925089">
        <w:rPr>
          <w:lang w:val="uk-UA"/>
        </w:rPr>
        <w:t>пожежогасіння</w:t>
      </w:r>
      <w:r>
        <w:rPr>
          <w:lang w:val="uk-UA"/>
        </w:rPr>
        <w:t>…….</w:t>
      </w:r>
    </w:p>
    <w:p w:rsidR="00925089" w:rsidRDefault="00925089" w:rsidP="00925089">
      <w:pPr>
        <w:spacing w:after="0" w:line="240" w:lineRule="auto"/>
        <w:jc w:val="both"/>
        <w:rPr>
          <w:lang w:val="uk-UA"/>
        </w:rPr>
      </w:pPr>
      <w:r>
        <w:rPr>
          <w:lang w:val="uk-UA"/>
        </w:rPr>
        <w:t>Лекція</w:t>
      </w:r>
      <w:r w:rsidR="00DD5839">
        <w:rPr>
          <w:lang w:val="uk-UA"/>
        </w:rPr>
        <w:t xml:space="preserve"> </w:t>
      </w:r>
      <w:r>
        <w:rPr>
          <w:lang w:val="uk-UA"/>
        </w:rPr>
        <w:t>7.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Оптимізаційні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методи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рішення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задач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розподілу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обмежених</w:t>
      </w:r>
      <w:r w:rsidR="00DD5839">
        <w:rPr>
          <w:lang w:val="uk-UA"/>
        </w:rPr>
        <w:t xml:space="preserve"> </w:t>
      </w:r>
      <w:r w:rsidR="00536116" w:rsidRPr="00536116">
        <w:rPr>
          <w:lang w:val="uk-UA"/>
        </w:rPr>
        <w:t>ресурсів</w:t>
      </w:r>
    </w:p>
    <w:p w:rsidR="00925089" w:rsidRPr="00925089" w:rsidRDefault="00DD5839" w:rsidP="00925089">
      <w:pPr>
        <w:spacing w:after="0" w:line="240" w:lineRule="auto"/>
        <w:rPr>
          <w:lang w:val="uk-UA"/>
        </w:rPr>
      </w:pPr>
      <w:r>
        <w:rPr>
          <w:lang w:val="uk-UA"/>
        </w:rPr>
        <w:t xml:space="preserve"> </w:t>
      </w: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536116" w:rsidRDefault="00536116" w:rsidP="005779C8">
      <w:pPr>
        <w:spacing w:after="0" w:line="240" w:lineRule="auto"/>
        <w:jc w:val="center"/>
        <w:rPr>
          <w:b/>
          <w:lang w:val="uk-UA"/>
        </w:rPr>
      </w:pPr>
    </w:p>
    <w:p w:rsidR="000948E8" w:rsidRPr="00047B3F" w:rsidRDefault="000948E8" w:rsidP="005779C8">
      <w:pPr>
        <w:spacing w:after="0" w:line="240" w:lineRule="auto"/>
        <w:jc w:val="center"/>
        <w:rPr>
          <w:b/>
          <w:lang w:val="uk-UA"/>
        </w:rPr>
      </w:pPr>
      <w:r w:rsidRPr="00047B3F">
        <w:rPr>
          <w:b/>
          <w:lang w:val="uk-UA"/>
        </w:rPr>
        <w:lastRenderedPageBreak/>
        <w:t>Передмова</w:t>
      </w:r>
    </w:p>
    <w:p w:rsidR="009C6178" w:rsidRDefault="00047B3F" w:rsidP="00047B3F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езпе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щоденні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іяль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сь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людства</w:t>
      </w:r>
      <w:r w:rsidR="00DD5839">
        <w:rPr>
          <w:rFonts w:cs="Times New Roman"/>
          <w:szCs w:val="28"/>
          <w:lang w:val="uk-UA"/>
        </w:rPr>
        <w:t xml:space="preserve"> </w:t>
      </w:r>
      <w:r w:rsidR="00AA35B9">
        <w:rPr>
          <w:rFonts w:cs="Times New Roman"/>
          <w:szCs w:val="28"/>
          <w:lang w:val="uk-UA"/>
        </w:rPr>
        <w:t>гр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047B3F">
        <w:rPr>
          <w:rFonts w:cs="Times New Roman"/>
          <w:szCs w:val="28"/>
          <w:lang w:val="uk-UA"/>
        </w:rPr>
        <w:t>важливу</w:t>
      </w:r>
      <w:r w:rsidR="00DD5839">
        <w:rPr>
          <w:rFonts w:cs="Times New Roman"/>
          <w:szCs w:val="28"/>
          <w:lang w:val="uk-UA"/>
        </w:rPr>
        <w:t xml:space="preserve"> </w:t>
      </w:r>
      <w:r w:rsidRPr="00047B3F">
        <w:rPr>
          <w:rFonts w:cs="Times New Roman"/>
          <w:szCs w:val="28"/>
          <w:lang w:val="uk-UA"/>
        </w:rPr>
        <w:t>роль</w:t>
      </w:r>
      <w:r>
        <w:rPr>
          <w:rFonts w:cs="Times New Roman"/>
          <w:szCs w:val="28"/>
          <w:lang w:val="uk-UA"/>
        </w:rPr>
        <w:t>.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Виявлення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нештатних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ситуацій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ранній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стадії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досягається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завдяки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застосуванню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об’єктах</w:t>
      </w:r>
      <w:r w:rsidR="00DD5839">
        <w:rPr>
          <w:rFonts w:cs="Times New Roman"/>
          <w:szCs w:val="28"/>
          <w:lang w:val="uk-UA"/>
        </w:rPr>
        <w:t xml:space="preserve"> </w:t>
      </w:r>
      <w:r w:rsidR="00E82170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 w:rsidR="00CB3CE4">
        <w:rPr>
          <w:rFonts w:cs="Times New Roman"/>
          <w:szCs w:val="28"/>
          <w:lang w:val="uk-UA"/>
        </w:rPr>
        <w:t>протипожежного</w:t>
      </w:r>
      <w:r w:rsidR="00DD5839">
        <w:rPr>
          <w:rFonts w:cs="Times New Roman"/>
          <w:szCs w:val="28"/>
          <w:lang w:val="uk-UA"/>
        </w:rPr>
        <w:t xml:space="preserve"> </w:t>
      </w:r>
      <w:r w:rsidR="00CB3CE4">
        <w:rPr>
          <w:rFonts w:cs="Times New Roman"/>
          <w:szCs w:val="28"/>
          <w:lang w:val="uk-UA"/>
        </w:rPr>
        <w:t>захисту</w:t>
      </w:r>
      <w:r w:rsidR="00DD5839">
        <w:rPr>
          <w:rFonts w:cs="Times New Roman"/>
          <w:szCs w:val="28"/>
          <w:lang w:val="uk-UA"/>
        </w:rPr>
        <w:t xml:space="preserve"> </w:t>
      </w:r>
      <w:r w:rsidR="0028398B"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 w:rsidR="0028398B">
        <w:rPr>
          <w:rFonts w:cs="Times New Roman"/>
          <w:szCs w:val="28"/>
          <w:lang w:val="uk-UA"/>
        </w:rPr>
        <w:t>основної</w:t>
      </w:r>
      <w:r w:rsidR="00DD5839">
        <w:rPr>
          <w:rFonts w:cs="Times New Roman"/>
          <w:szCs w:val="28"/>
          <w:lang w:val="uk-UA"/>
        </w:rPr>
        <w:t xml:space="preserve"> </w:t>
      </w:r>
      <w:r w:rsidR="0028398B">
        <w:rPr>
          <w:rFonts w:cs="Times New Roman"/>
          <w:szCs w:val="28"/>
          <w:lang w:val="uk-UA"/>
        </w:rPr>
        <w:t>складової</w:t>
      </w:r>
      <w:r w:rsidR="00DD5839">
        <w:rPr>
          <w:rFonts w:cs="Times New Roman"/>
          <w:szCs w:val="28"/>
          <w:lang w:val="uk-UA"/>
        </w:rPr>
        <w:t xml:space="preserve"> </w:t>
      </w:r>
      <w:r w:rsidR="0028398B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 w:rsidR="0028398B">
        <w:rPr>
          <w:rFonts w:cs="Times New Roman"/>
          <w:szCs w:val="28"/>
          <w:lang w:val="uk-UA"/>
        </w:rPr>
        <w:t>безпеки.</w:t>
      </w:r>
      <w:r w:rsidR="00DD5839">
        <w:rPr>
          <w:rFonts w:cs="Times New Roman"/>
          <w:szCs w:val="28"/>
          <w:lang w:val="uk-UA"/>
        </w:rPr>
        <w:t xml:space="preserve"> </w:t>
      </w:r>
    </w:p>
    <w:p w:rsidR="009C6178" w:rsidRDefault="009C6178" w:rsidP="00047B3F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отипожежн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хист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ключают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еб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к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снов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кладові:</w:t>
      </w:r>
    </w:p>
    <w:p w:rsidR="009C6178" w:rsidRDefault="00DD5839" w:rsidP="009C6178">
      <w:pPr>
        <w:pStyle w:val="a3"/>
        <w:numPr>
          <w:ilvl w:val="0"/>
          <w:numId w:val="37"/>
        </w:numPr>
        <w:spacing w:after="0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</w:t>
      </w:r>
      <w:r w:rsidR="009C6178" w:rsidRPr="009C6178">
        <w:rPr>
          <w:rFonts w:cs="Times New Roman"/>
          <w:szCs w:val="28"/>
          <w:lang w:val="uk-UA"/>
        </w:rPr>
        <w:t>ав</w:t>
      </w:r>
      <w:r w:rsidR="009C6178">
        <w:rPr>
          <w:rFonts w:cs="Times New Roman"/>
          <w:szCs w:val="28"/>
          <w:lang w:val="uk-UA"/>
        </w:rPr>
        <w:t>томатичні</w:t>
      </w:r>
      <w:r>
        <w:rPr>
          <w:rFonts w:cs="Times New Roman"/>
          <w:szCs w:val="28"/>
          <w:lang w:val="uk-UA"/>
        </w:rPr>
        <w:t xml:space="preserve"> </w:t>
      </w:r>
      <w:r w:rsidR="009C6178">
        <w:rPr>
          <w:rFonts w:cs="Times New Roman"/>
          <w:szCs w:val="28"/>
          <w:lang w:val="uk-UA"/>
        </w:rPr>
        <w:t>системи</w:t>
      </w:r>
      <w:r>
        <w:rPr>
          <w:rFonts w:cs="Times New Roman"/>
          <w:szCs w:val="28"/>
          <w:lang w:val="uk-UA"/>
        </w:rPr>
        <w:t xml:space="preserve"> </w:t>
      </w:r>
      <w:r w:rsidR="009C6178">
        <w:rPr>
          <w:rFonts w:cs="Times New Roman"/>
          <w:szCs w:val="28"/>
          <w:lang w:val="uk-UA"/>
        </w:rPr>
        <w:t>пожежогасіння;</w:t>
      </w:r>
    </w:p>
    <w:p w:rsidR="009C6178" w:rsidRDefault="00DD5839" w:rsidP="009C6178">
      <w:pPr>
        <w:pStyle w:val="a3"/>
        <w:numPr>
          <w:ilvl w:val="0"/>
          <w:numId w:val="37"/>
        </w:numPr>
        <w:spacing w:after="0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</w:t>
      </w:r>
      <w:r w:rsidR="009C6178">
        <w:rPr>
          <w:rFonts w:cs="Times New Roman"/>
          <w:szCs w:val="28"/>
          <w:lang w:val="uk-UA"/>
        </w:rPr>
        <w:t>системи</w:t>
      </w:r>
      <w:r>
        <w:rPr>
          <w:rFonts w:cs="Times New Roman"/>
          <w:szCs w:val="28"/>
          <w:lang w:val="uk-UA"/>
        </w:rPr>
        <w:t xml:space="preserve"> </w:t>
      </w:r>
      <w:r w:rsidR="009C6178">
        <w:rPr>
          <w:rFonts w:cs="Times New Roman"/>
          <w:szCs w:val="28"/>
          <w:lang w:val="uk-UA"/>
        </w:rPr>
        <w:t>пожежної</w:t>
      </w:r>
      <w:r>
        <w:rPr>
          <w:rFonts w:cs="Times New Roman"/>
          <w:szCs w:val="28"/>
          <w:lang w:val="uk-UA"/>
        </w:rPr>
        <w:t xml:space="preserve"> </w:t>
      </w:r>
      <w:r w:rsidR="009C6178">
        <w:rPr>
          <w:rFonts w:cs="Times New Roman"/>
          <w:szCs w:val="28"/>
          <w:lang w:val="uk-UA"/>
        </w:rPr>
        <w:t>сигналізації;</w:t>
      </w:r>
      <w:r>
        <w:rPr>
          <w:rFonts w:cs="Times New Roman"/>
          <w:szCs w:val="28"/>
          <w:lang w:val="uk-UA"/>
        </w:rPr>
        <w:t xml:space="preserve"> </w:t>
      </w:r>
    </w:p>
    <w:p w:rsidR="009C6178" w:rsidRDefault="009C6178" w:rsidP="009C6178">
      <w:pPr>
        <w:pStyle w:val="a3"/>
        <w:numPr>
          <w:ilvl w:val="0"/>
          <w:numId w:val="37"/>
        </w:numPr>
        <w:spacing w:after="0"/>
        <w:jc w:val="both"/>
        <w:rPr>
          <w:rFonts w:cs="Times New Roman"/>
          <w:szCs w:val="28"/>
          <w:lang w:val="uk-UA"/>
        </w:rPr>
      </w:pPr>
      <w:r w:rsidRPr="009C617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оповіщ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пожежу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управління</w:t>
      </w:r>
      <w:r w:rsidR="00DD5839">
        <w:rPr>
          <w:rFonts w:cs="Times New Roman"/>
          <w:szCs w:val="28"/>
          <w:lang w:val="uk-UA"/>
        </w:rPr>
        <w:t xml:space="preserve"> </w:t>
      </w:r>
      <w:r w:rsidRPr="009C6178">
        <w:rPr>
          <w:rFonts w:cs="Times New Roman"/>
          <w:szCs w:val="28"/>
          <w:lang w:val="uk-UA"/>
        </w:rPr>
        <w:t>евакуювання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людей;</w:t>
      </w:r>
    </w:p>
    <w:p w:rsidR="00047B3F" w:rsidRDefault="00DD5839" w:rsidP="009C6178">
      <w:pPr>
        <w:pStyle w:val="a3"/>
        <w:numPr>
          <w:ilvl w:val="0"/>
          <w:numId w:val="37"/>
        </w:numPr>
        <w:spacing w:after="0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</w:t>
      </w:r>
      <w:r w:rsidR="009C6178" w:rsidRPr="009C6178">
        <w:rPr>
          <w:rFonts w:cs="Times New Roman"/>
          <w:szCs w:val="28"/>
          <w:lang w:val="uk-UA"/>
        </w:rPr>
        <w:t>системи</w:t>
      </w:r>
      <w:r>
        <w:rPr>
          <w:rFonts w:cs="Times New Roman"/>
          <w:szCs w:val="28"/>
          <w:lang w:val="uk-UA"/>
        </w:rPr>
        <w:t xml:space="preserve"> </w:t>
      </w:r>
      <w:r w:rsidR="009C6178" w:rsidRPr="009C6178">
        <w:rPr>
          <w:rFonts w:cs="Times New Roman"/>
          <w:szCs w:val="28"/>
          <w:lang w:val="uk-UA"/>
        </w:rPr>
        <w:t>протидимного</w:t>
      </w:r>
      <w:r>
        <w:rPr>
          <w:rFonts w:cs="Times New Roman"/>
          <w:szCs w:val="28"/>
          <w:lang w:val="uk-UA"/>
        </w:rPr>
        <w:t xml:space="preserve"> </w:t>
      </w:r>
      <w:r w:rsidR="009C6178" w:rsidRPr="009C6178">
        <w:rPr>
          <w:rFonts w:cs="Times New Roman"/>
          <w:szCs w:val="28"/>
          <w:lang w:val="uk-UA"/>
        </w:rPr>
        <w:t>захисту</w:t>
      </w:r>
      <w:r w:rsidR="00C41649">
        <w:rPr>
          <w:rFonts w:cs="Times New Roman"/>
          <w:szCs w:val="28"/>
          <w:lang w:val="uk-UA"/>
        </w:rPr>
        <w:t>.</w:t>
      </w:r>
    </w:p>
    <w:p w:rsidR="00C41649" w:rsidRPr="00C41649" w:rsidRDefault="005C497D" w:rsidP="00C41649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Одна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оектува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н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цих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агатокритеріальни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дачами</w:t>
      </w:r>
      <w:r w:rsidR="008A565F">
        <w:rPr>
          <w:rFonts w:cs="Times New Roman"/>
          <w:szCs w:val="28"/>
          <w:lang w:val="uk-UA"/>
        </w:rPr>
        <w:t>,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яких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необхідно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враховувати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усі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вимоги,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="00C41649" w:rsidRPr="00C41649">
        <w:rPr>
          <w:rFonts w:cs="Times New Roman"/>
          <w:szCs w:val="28"/>
          <w:lang w:val="uk-UA"/>
        </w:rPr>
        <w:t>пред'являються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="00C41649">
        <w:rPr>
          <w:rFonts w:cs="Times New Roman"/>
          <w:szCs w:val="28"/>
          <w:lang w:val="uk-UA"/>
        </w:rPr>
        <w:t>ни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нормативни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документах</w:t>
      </w:r>
      <w:r w:rsidR="00C41649">
        <w:rPr>
          <w:rFonts w:cs="Times New Roman"/>
          <w:szCs w:val="28"/>
          <w:lang w:val="uk-UA"/>
        </w:rPr>
        <w:t>.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особливу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увагу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умова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сучасного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світу,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який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швидко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змінюється,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надається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важливості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конструктивни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засобів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сучасни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рішенню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задач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оптимального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розподілу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обмежених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ресурсів.</w:t>
      </w:r>
      <w:r w:rsidR="00DD5839">
        <w:rPr>
          <w:rFonts w:cs="Times New Roman"/>
          <w:szCs w:val="28"/>
          <w:lang w:val="uk-UA"/>
        </w:rPr>
        <w:t xml:space="preserve"> </w:t>
      </w:r>
    </w:p>
    <w:p w:rsidR="008E2271" w:rsidRDefault="008E2271" w:rsidP="008E2271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М</w:t>
      </w:r>
      <w:r w:rsidR="000948E8" w:rsidRPr="000948E8">
        <w:rPr>
          <w:rFonts w:cs="Times New Roman"/>
          <w:szCs w:val="28"/>
          <w:lang w:val="uk-UA"/>
        </w:rPr>
        <w:t>одель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ефект</w:t>
      </w:r>
      <w:r w:rsidR="008A565F">
        <w:rPr>
          <w:rFonts w:cs="Times New Roman"/>
          <w:szCs w:val="28"/>
          <w:lang w:val="uk-UA"/>
        </w:rPr>
        <w:t>ивний</w:t>
      </w:r>
      <w:r w:rsidR="00DD5839">
        <w:rPr>
          <w:rFonts w:cs="Times New Roman"/>
          <w:szCs w:val="28"/>
          <w:lang w:val="uk-UA"/>
        </w:rPr>
        <w:t xml:space="preserve"> </w:t>
      </w:r>
      <w:r w:rsidR="008A565F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уков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ізнання.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Гідність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олягає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тому,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воно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дозволяє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вивчати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об'єкти,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яких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ще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немає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які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овинні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бути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створені.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випадк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спочатк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будується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модель,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отім,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ісля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того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як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вона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успішно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ройде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теоретичн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експериментальну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перевірку,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основі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створюється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сам</w:t>
      </w:r>
      <w:r w:rsidR="00DD5839">
        <w:rPr>
          <w:rFonts w:cs="Times New Roman"/>
          <w:szCs w:val="28"/>
          <w:lang w:val="uk-UA"/>
        </w:rPr>
        <w:t xml:space="preserve"> </w:t>
      </w:r>
      <w:r w:rsidR="000948E8" w:rsidRPr="000948E8">
        <w:rPr>
          <w:rFonts w:cs="Times New Roman"/>
          <w:szCs w:val="28"/>
          <w:lang w:val="uk-UA"/>
        </w:rPr>
        <w:t>об'єкт.</w:t>
      </w:r>
    </w:p>
    <w:p w:rsidR="000948E8" w:rsidRPr="000948E8" w:rsidRDefault="000948E8" w:rsidP="008E2271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допомоги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моделей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вд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численних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різноманітних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випадках.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основна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функція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пізнавальна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єдиною.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Наступні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п'ять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функцій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стали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вже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вичними:</w:t>
      </w:r>
    </w:p>
    <w:p w:rsidR="000948E8" w:rsidRPr="000948E8" w:rsidRDefault="000948E8" w:rsidP="00047B3F">
      <w:pPr>
        <w:spacing w:after="0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1)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осмис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дійсності;</w:t>
      </w:r>
    </w:p>
    <w:p w:rsidR="000948E8" w:rsidRPr="000948E8" w:rsidRDefault="000948E8" w:rsidP="00047B3F">
      <w:pPr>
        <w:spacing w:after="0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2)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спілк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(креслення,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схема);</w:t>
      </w:r>
    </w:p>
    <w:p w:rsidR="000948E8" w:rsidRPr="000948E8" w:rsidRDefault="000948E8" w:rsidP="00047B3F">
      <w:pPr>
        <w:spacing w:after="0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3)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навч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тренаж;</w:t>
      </w:r>
    </w:p>
    <w:p w:rsidR="000948E8" w:rsidRPr="000948E8" w:rsidRDefault="000948E8" w:rsidP="00047B3F">
      <w:pPr>
        <w:spacing w:after="0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4)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 w:rsidR="008E2271">
        <w:rPr>
          <w:rFonts w:cs="Times New Roman"/>
          <w:szCs w:val="28"/>
          <w:lang w:val="uk-UA"/>
        </w:rPr>
        <w:t>прогнозування</w:t>
      </w:r>
      <w:r w:rsidR="00DD5839">
        <w:rPr>
          <w:rFonts w:cs="Times New Roman"/>
          <w:szCs w:val="28"/>
          <w:lang w:val="uk-UA"/>
        </w:rPr>
        <w:t xml:space="preserve"> </w:t>
      </w:r>
      <w:r w:rsidR="008E2271">
        <w:rPr>
          <w:rFonts w:cs="Times New Roman"/>
          <w:szCs w:val="28"/>
          <w:lang w:val="uk-UA"/>
        </w:rPr>
        <w:t>(наприклад,</w:t>
      </w:r>
      <w:r w:rsidR="00DD5839">
        <w:rPr>
          <w:rFonts w:cs="Times New Roman"/>
          <w:szCs w:val="28"/>
          <w:lang w:val="uk-UA"/>
        </w:rPr>
        <w:t xml:space="preserve"> </w:t>
      </w:r>
      <w:r w:rsidR="008E2271">
        <w:rPr>
          <w:rFonts w:cs="Times New Roman"/>
          <w:szCs w:val="28"/>
          <w:lang w:val="uk-UA"/>
        </w:rPr>
        <w:t>імовірний</w:t>
      </w:r>
      <w:r w:rsidR="00DD5839">
        <w:rPr>
          <w:rFonts w:cs="Times New Roman"/>
          <w:szCs w:val="28"/>
          <w:lang w:val="uk-UA"/>
        </w:rPr>
        <w:t xml:space="preserve"> </w:t>
      </w:r>
      <w:r w:rsidR="008E2271">
        <w:rPr>
          <w:rFonts w:cs="Times New Roman"/>
          <w:szCs w:val="28"/>
          <w:lang w:val="uk-UA"/>
        </w:rPr>
        <w:t>розвиток</w:t>
      </w:r>
      <w:r w:rsidR="00DD5839">
        <w:rPr>
          <w:rFonts w:cs="Times New Roman"/>
          <w:szCs w:val="28"/>
          <w:lang w:val="uk-UA"/>
        </w:rPr>
        <w:t xml:space="preserve"> </w:t>
      </w:r>
      <w:r w:rsidR="008E2271">
        <w:rPr>
          <w:rFonts w:cs="Times New Roman"/>
          <w:szCs w:val="28"/>
          <w:lang w:val="uk-UA"/>
        </w:rPr>
        <w:t>пожежі</w:t>
      </w:r>
      <w:r w:rsidRPr="000948E8">
        <w:rPr>
          <w:rFonts w:cs="Times New Roman"/>
          <w:szCs w:val="28"/>
          <w:lang w:val="uk-UA"/>
        </w:rPr>
        <w:t>);</w:t>
      </w:r>
    </w:p>
    <w:p w:rsidR="000948E8" w:rsidRDefault="000948E8" w:rsidP="00047B3F">
      <w:pPr>
        <w:spacing w:after="0"/>
        <w:jc w:val="both"/>
        <w:rPr>
          <w:rFonts w:cs="Times New Roman"/>
          <w:szCs w:val="28"/>
          <w:lang w:val="uk-UA"/>
        </w:rPr>
      </w:pPr>
      <w:r w:rsidRPr="000948E8">
        <w:rPr>
          <w:rFonts w:cs="Times New Roman"/>
          <w:szCs w:val="28"/>
          <w:lang w:val="uk-UA"/>
        </w:rPr>
        <w:t>5)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засіб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постановки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експериментів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тільки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фізичних,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й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численних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0948E8">
        <w:rPr>
          <w:rFonts w:cs="Times New Roman"/>
          <w:szCs w:val="28"/>
          <w:lang w:val="uk-UA"/>
        </w:rPr>
        <w:t>ЕОМ.</w:t>
      </w:r>
    </w:p>
    <w:p w:rsidR="008E2271" w:rsidRPr="00DB292D" w:rsidRDefault="008E2271" w:rsidP="008E2271">
      <w:pPr>
        <w:spacing w:after="0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Основною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дачею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вч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циплін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знайомл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існуючи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ідхода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вор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атематич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деле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безпеч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жежно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езпе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тимізації.</w:t>
      </w:r>
      <w:r w:rsidR="00DD5839">
        <w:rPr>
          <w:rFonts w:cs="Times New Roman"/>
          <w:szCs w:val="28"/>
          <w:lang w:val="uk-UA"/>
        </w:rPr>
        <w:t xml:space="preserve"> </w:t>
      </w:r>
    </w:p>
    <w:p w:rsidR="008B26C2" w:rsidRDefault="008B26C2" w:rsidP="00047B3F">
      <w:pPr>
        <w:spacing w:after="0"/>
        <w:jc w:val="center"/>
        <w:rPr>
          <w:rFonts w:cs="Times New Roman"/>
          <w:szCs w:val="28"/>
          <w:lang w:val="uk-UA"/>
        </w:rPr>
      </w:pPr>
    </w:p>
    <w:p w:rsidR="008B26C2" w:rsidRDefault="008B26C2" w:rsidP="00047B3F">
      <w:pPr>
        <w:spacing w:after="0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8B26C2" w:rsidRDefault="008B26C2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167EB3" w:rsidRDefault="00167EB3" w:rsidP="00167EB3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lastRenderedPageBreak/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1</w:t>
      </w:r>
    </w:p>
    <w:p w:rsidR="005779C8" w:rsidRPr="001964FC" w:rsidRDefault="005779C8" w:rsidP="005779C8">
      <w:pPr>
        <w:spacing w:after="0"/>
        <w:jc w:val="center"/>
        <w:rPr>
          <w:rFonts w:cs="Times New Roman"/>
          <w:b/>
          <w:szCs w:val="28"/>
          <w:lang w:val="uk-UA"/>
        </w:rPr>
      </w:pPr>
      <w:r w:rsidRPr="001964FC">
        <w:rPr>
          <w:rFonts w:cs="Times New Roman"/>
          <w:b/>
          <w:szCs w:val="28"/>
          <w:lang w:val="uk-UA"/>
        </w:rPr>
        <w:t>Загальн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1964FC">
        <w:rPr>
          <w:rFonts w:cs="Times New Roman"/>
          <w:b/>
          <w:szCs w:val="28"/>
          <w:lang w:val="uk-UA"/>
        </w:rPr>
        <w:t>відомост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1964FC">
        <w:rPr>
          <w:rFonts w:cs="Times New Roman"/>
          <w:b/>
          <w:szCs w:val="28"/>
          <w:lang w:val="uk-UA"/>
        </w:rPr>
        <w:t>про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1964FC">
        <w:rPr>
          <w:rFonts w:cs="Times New Roman"/>
          <w:b/>
          <w:szCs w:val="28"/>
          <w:lang w:val="uk-UA"/>
        </w:rPr>
        <w:t>математичне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1964FC">
        <w:rPr>
          <w:rFonts w:cs="Times New Roman"/>
          <w:b/>
          <w:szCs w:val="28"/>
          <w:lang w:val="uk-UA"/>
        </w:rPr>
        <w:t>моделювання.</w:t>
      </w:r>
    </w:p>
    <w:p w:rsidR="005779C8" w:rsidRDefault="005779C8" w:rsidP="005779C8">
      <w:pPr>
        <w:spacing w:after="0"/>
        <w:jc w:val="both"/>
        <w:rPr>
          <w:rFonts w:cs="Times New Roman"/>
          <w:b/>
          <w:szCs w:val="28"/>
          <w:shd w:val="clear" w:color="auto" w:fill="FFFFFF"/>
          <w:lang w:val="uk-UA"/>
        </w:rPr>
      </w:pPr>
    </w:p>
    <w:p w:rsidR="005779C8" w:rsidRPr="00261840" w:rsidRDefault="005779C8" w:rsidP="005779C8">
      <w:pPr>
        <w:spacing w:after="0"/>
        <w:jc w:val="both"/>
        <w:rPr>
          <w:rFonts w:cs="Times New Roman"/>
          <w:b/>
          <w:szCs w:val="28"/>
          <w:shd w:val="clear" w:color="auto" w:fill="FFFFFF"/>
          <w:lang w:val="uk-UA"/>
        </w:rPr>
      </w:pPr>
      <w:r w:rsidRPr="00261840">
        <w:rPr>
          <w:rFonts w:cs="Times New Roman"/>
          <w:b/>
          <w:szCs w:val="28"/>
          <w:shd w:val="clear" w:color="auto" w:fill="FFFFFF"/>
          <w:lang w:val="uk-UA"/>
        </w:rPr>
        <w:t>1.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b/>
          <w:szCs w:val="28"/>
          <w:shd w:val="clear" w:color="auto" w:fill="FFFFFF"/>
          <w:lang w:val="uk-UA"/>
        </w:rPr>
        <w:t>М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оделювання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як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інструмент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дослідження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об’єктів.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</w:p>
    <w:p w:rsidR="005779C8" w:rsidRPr="009536B0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cs="Times New Roman"/>
          <w:szCs w:val="28"/>
          <w:shd w:val="clear" w:color="auto" w:fill="FFFFFF"/>
          <w:lang w:val="uk-UA"/>
        </w:rPr>
        <w:t>С</w:t>
      </w:r>
      <w:r w:rsidRPr="009536B0">
        <w:rPr>
          <w:rFonts w:cs="Times New Roman"/>
          <w:szCs w:val="28"/>
          <w:shd w:val="clear" w:color="auto" w:fill="FFFFFF"/>
        </w:rPr>
        <w:t>лов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"Модель"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оходит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ід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латинськог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modus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(копія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раз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рис)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оделюва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ц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заміщ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деяког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'єкт</w:t>
      </w:r>
      <w:r>
        <w:rPr>
          <w:rFonts w:cs="Times New Roman"/>
          <w:szCs w:val="28"/>
          <w:shd w:val="clear" w:color="auto" w:fill="FFFFFF"/>
        </w:rPr>
        <w:t>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інши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об'єкто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Б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Заміщенн</w:t>
      </w:r>
      <w:r>
        <w:rPr>
          <w:rFonts w:cs="Times New Roman"/>
          <w:szCs w:val="28"/>
          <w:shd w:val="clear" w:color="auto" w:fill="FFFFFF"/>
          <w:lang w:val="uk-UA"/>
        </w:rPr>
        <w:t>и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'єкт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називаєть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ригінало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ч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об'єкто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моделювання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аміщаючи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Б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оделлю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Іншим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словами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одел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ц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'єкт-замінник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'єкта-оригіналу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щ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забезпечує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ивч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деяк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ластивосте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ригіналу.</w:t>
      </w:r>
    </w:p>
    <w:p w:rsidR="005779C8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9536B0">
        <w:rPr>
          <w:rFonts w:cs="Times New Roman"/>
          <w:szCs w:val="28"/>
          <w:shd w:val="clear" w:color="auto" w:fill="FFFFFF"/>
          <w:lang w:val="uk-UA"/>
        </w:rPr>
        <w:t>Мет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держ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працюв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од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икорист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нформац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р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б'єкт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я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заємоді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і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соб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зовнішні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середовищем;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тут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иступ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як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засіб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ізн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л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закономірност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оведінк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б'єкта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</w:p>
    <w:p w:rsidR="005779C8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9536B0">
        <w:rPr>
          <w:rFonts w:cs="Times New Roman"/>
          <w:szCs w:val="28"/>
          <w:shd w:val="clear" w:color="auto" w:fill="FFFFFF"/>
        </w:rPr>
        <w:t>Моделюва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широк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икористовуєть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різ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сфера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людської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діяльності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соблив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в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сфера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роектува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т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управління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д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собливим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є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роцес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рийнятт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ефектив</w:t>
      </w:r>
      <w:r>
        <w:rPr>
          <w:rFonts w:cs="Times New Roman"/>
          <w:szCs w:val="28"/>
          <w:shd w:val="clear" w:color="auto" w:fill="FFFFFF"/>
        </w:rPr>
        <w:t>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рішен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н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основ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о</w:t>
      </w:r>
      <w:r>
        <w:rPr>
          <w:rFonts w:cs="Times New Roman"/>
          <w:szCs w:val="28"/>
          <w:shd w:val="clear" w:color="auto" w:fill="FFFFFF"/>
          <w:lang w:val="uk-UA"/>
        </w:rPr>
        <w:t>триманої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інформації.</w:t>
      </w:r>
    </w:p>
    <w:p w:rsidR="005779C8" w:rsidRPr="009536B0" w:rsidRDefault="00DD5839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Модель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завжди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будується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з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евною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метою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к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надає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плив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н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те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к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ластивост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об'єктивного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вищ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иявляються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суттєвими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к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-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ні.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Модель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вляє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собою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роекцію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об'єктивної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реальност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ід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евним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кутом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зору.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Іноді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залежност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ід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цілей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можн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отримати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ряд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роекцій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об'єктивної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реальності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що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ступають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у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ротиріччя.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Це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характерно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к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равило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для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складних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систем,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у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яких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кожн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роекція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виділяє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суттєве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для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певної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мети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з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безлічі</w:t>
      </w:r>
      <w:r>
        <w:rPr>
          <w:rFonts w:cs="Times New Roman"/>
          <w:szCs w:val="28"/>
          <w:shd w:val="clear" w:color="auto" w:fill="FFFFFF"/>
        </w:rPr>
        <w:t xml:space="preserve"> </w:t>
      </w:r>
      <w:r w:rsidR="005779C8" w:rsidRPr="009536B0">
        <w:rPr>
          <w:rFonts w:cs="Times New Roman"/>
          <w:szCs w:val="28"/>
          <w:shd w:val="clear" w:color="auto" w:fill="FFFFFF"/>
        </w:rPr>
        <w:t>несуттєвого</w:t>
      </w:r>
      <w:r w:rsidR="005779C8" w:rsidRPr="009536B0">
        <w:rPr>
          <w:rFonts w:cs="Times New Roman"/>
          <w:szCs w:val="28"/>
          <w:shd w:val="clear" w:color="auto" w:fill="FFFFFF"/>
          <w:lang w:val="uk-UA"/>
        </w:rPr>
        <w:t>.</w:t>
      </w:r>
    </w:p>
    <w:p w:rsidR="005779C8" w:rsidRPr="009536B0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9536B0">
        <w:rPr>
          <w:rFonts w:cs="Times New Roman"/>
          <w:szCs w:val="28"/>
          <w:shd w:val="clear" w:color="auto" w:fill="FFFFFF"/>
          <w:lang w:val="uk-UA"/>
        </w:rPr>
        <w:t>Теоріє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розділ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наук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ивч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способ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дослідж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л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б'єктів-оригіналів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сн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заміщ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ї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нш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б'єктами-моделями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сн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теор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лежи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теорі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одібності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юва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абсолют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одіб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ісц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лиш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праг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д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того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щоб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доси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добр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відображал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досліджува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сторо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функціону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  <w:lang w:val="uk-UA"/>
        </w:rPr>
        <w:t>об'єкта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Абсолютн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одібніст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ож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ат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місц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лиш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пр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замі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дног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об'єкт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інши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точн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таки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9536B0">
        <w:rPr>
          <w:rFonts w:cs="Times New Roman"/>
          <w:szCs w:val="28"/>
          <w:shd w:val="clear" w:color="auto" w:fill="FFFFFF"/>
        </w:rPr>
        <w:t>же.</w:t>
      </w:r>
    </w:p>
    <w:p w:rsidR="005779C8" w:rsidRPr="009536B0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62012C">
        <w:rPr>
          <w:rFonts w:cs="Times New Roman"/>
          <w:szCs w:val="28"/>
          <w:shd w:val="clear" w:color="auto" w:fill="FFFFFF"/>
          <w:lang w:val="uk-UA"/>
        </w:rPr>
        <w:t>П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b/>
          <w:i/>
          <w:szCs w:val="28"/>
          <w:shd w:val="clear" w:color="auto" w:fill="FFFFFF"/>
          <w:lang w:val="uk-UA"/>
        </w:rPr>
        <w:t>моделл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будем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розумі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певн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матеріальн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ч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подумк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представлен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об'єкт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як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процес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дослідж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заміщ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об'єкт-оригінал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так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й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безпосередн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вивч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д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н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об'єкт-оригінал</w:t>
      </w:r>
      <w:r w:rsidRPr="0062012C">
        <w:rPr>
          <w:rFonts w:cs="Times New Roman"/>
          <w:szCs w:val="28"/>
          <w:shd w:val="clear" w:color="auto" w:fill="FFFFFF"/>
          <w:lang w:val="uk-UA"/>
        </w:rPr>
        <w:t>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Дл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од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т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об'єкт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можу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існува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різ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модел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клас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моделей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я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відповід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різн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ціля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й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вивчення.</w:t>
      </w:r>
    </w:p>
    <w:p w:rsidR="005779C8" w:rsidRDefault="005779C8" w:rsidP="005779C8">
      <w:pPr>
        <w:spacing w:after="0"/>
        <w:ind w:firstLine="851"/>
        <w:jc w:val="both"/>
        <w:rPr>
          <w:rFonts w:cs="Times New Roman"/>
          <w:b/>
          <w:szCs w:val="28"/>
          <w:shd w:val="clear" w:color="auto" w:fill="FFFFFF"/>
          <w:lang w:val="uk-UA"/>
        </w:rPr>
      </w:pP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b/>
          <w:szCs w:val="28"/>
          <w:shd w:val="clear" w:color="auto" w:fill="FFFFFF"/>
          <w:lang w:val="uk-UA"/>
        </w:rPr>
      </w:pPr>
      <w:r w:rsidRPr="00261840">
        <w:rPr>
          <w:rFonts w:cs="Times New Roman"/>
          <w:b/>
          <w:szCs w:val="28"/>
          <w:shd w:val="clear" w:color="auto" w:fill="FFFFFF"/>
          <w:lang w:val="uk-UA"/>
        </w:rPr>
        <w:t>2.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Класифікація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261840">
        <w:rPr>
          <w:rFonts w:cs="Times New Roman"/>
          <w:b/>
          <w:szCs w:val="28"/>
          <w:shd w:val="clear" w:color="auto" w:fill="FFFFFF"/>
          <w:lang w:val="uk-UA"/>
        </w:rPr>
        <w:t>моделей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гальном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падк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с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езалежн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ла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фер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ї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стосув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в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рьо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ипів: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ізнавальн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аг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струментальн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</w:rPr>
      </w:pPr>
      <w:r w:rsidRPr="00D47266">
        <w:rPr>
          <w:rFonts w:cs="Times New Roman"/>
          <w:b/>
          <w:i/>
          <w:szCs w:val="28"/>
          <w:shd w:val="clear" w:color="auto" w:fill="FFFFFF"/>
        </w:rPr>
        <w:lastRenderedPageBreak/>
        <w:t>Пізнавальна</w:t>
      </w:r>
      <w:r w:rsidR="00DD5839">
        <w:rPr>
          <w:rFonts w:cs="Times New Roman"/>
          <w:b/>
          <w:i/>
          <w:szCs w:val="28"/>
          <w:shd w:val="clear" w:color="auto" w:fill="FFFFFF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</w:rPr>
        <w:t>модел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форм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організації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едставл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нань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асіб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'єдна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нов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стар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нань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знавальн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азвича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дганяєть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д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реальніст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є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теоретичною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лю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</w:rPr>
      </w:pPr>
      <w:r w:rsidRPr="00D47266">
        <w:rPr>
          <w:rFonts w:cs="Times New Roman"/>
          <w:b/>
          <w:i/>
          <w:szCs w:val="28"/>
          <w:shd w:val="clear" w:color="auto" w:fill="FFFFFF"/>
        </w:rPr>
        <w:t>Прагматична</w:t>
      </w:r>
      <w:r w:rsidR="00DD5839">
        <w:rPr>
          <w:rFonts w:cs="Times New Roman"/>
          <w:b/>
          <w:i/>
          <w:szCs w:val="28"/>
          <w:shd w:val="clear" w:color="auto" w:fill="FFFFFF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</w:rPr>
        <w:t>модел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асіб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організації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актич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дій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робочог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уявл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ціле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систем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дл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її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управління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Реальніст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дганяєть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д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евну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агматичну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ь.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Це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як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авило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иклад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</w:rPr>
      </w:pPr>
      <w:r w:rsidRPr="00D47266">
        <w:rPr>
          <w:rFonts w:cs="Times New Roman"/>
          <w:b/>
          <w:i/>
          <w:szCs w:val="28"/>
          <w:shd w:val="clear" w:color="auto" w:fill="FFFFFF"/>
        </w:rPr>
        <w:t>Інструментальна</w:t>
      </w:r>
      <w:r w:rsidR="00DD5839">
        <w:rPr>
          <w:rFonts w:cs="Times New Roman"/>
          <w:b/>
          <w:i/>
          <w:szCs w:val="28"/>
          <w:shd w:val="clear" w:color="auto" w:fill="FFFFFF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</w:rPr>
        <w:t>модел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асіб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обудови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дослідж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икориста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рагматич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аб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ізнавальних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ей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</w:rPr>
      </w:pPr>
      <w:r w:rsidRPr="00D47266">
        <w:rPr>
          <w:rFonts w:cs="Times New Roman"/>
          <w:szCs w:val="28"/>
          <w:shd w:val="clear" w:color="auto" w:fill="FFFFFF"/>
        </w:rPr>
        <w:t>Пізнаваль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ідображають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с</w:t>
      </w:r>
      <w:r>
        <w:rPr>
          <w:rFonts w:cs="Times New Roman"/>
          <w:szCs w:val="28"/>
          <w:shd w:val="clear" w:color="auto" w:fill="FFFFFF"/>
        </w:rPr>
        <w:t>нуючі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прагматич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-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хоч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снуючі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але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бажа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жливо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иконан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ідносини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зв'язку.</w:t>
      </w:r>
    </w:p>
    <w:p w:rsidR="005779C8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</w:rPr>
        <w:t>В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нша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класифікаці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оделей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ибудовуєтьс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п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ідношенню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д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об'єкта-оригіналу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методам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вивчення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і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 w:rsidRPr="00D47266">
        <w:rPr>
          <w:rFonts w:cs="Times New Roman"/>
          <w:szCs w:val="28"/>
          <w:shd w:val="clear" w:color="auto" w:fill="FFFFFF"/>
        </w:rPr>
        <w:t>т.п.</w:t>
      </w:r>
    </w:p>
    <w:p w:rsidR="005779C8" w:rsidRDefault="005779C8" w:rsidP="005779C8">
      <w:pPr>
        <w:spacing w:after="0"/>
        <w:ind w:firstLine="851"/>
        <w:jc w:val="both"/>
        <w:rPr>
          <w:rFonts w:cs="Times New Roman"/>
          <w:b/>
          <w:szCs w:val="28"/>
          <w:shd w:val="clear" w:color="auto" w:fill="FFFFFF"/>
          <w:lang w:val="uk-UA"/>
        </w:rPr>
      </w:pP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b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szCs w:val="28"/>
          <w:shd w:val="clear" w:color="auto" w:fill="FFFFFF"/>
          <w:lang w:val="uk-UA"/>
        </w:rPr>
        <w:t>2.1.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Класифікація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ступенем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абстрагування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від</w:t>
      </w:r>
      <w:r w:rsidR="00DD5839">
        <w:rPr>
          <w:rFonts w:cs="Times New Roman"/>
          <w:b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szCs w:val="28"/>
          <w:shd w:val="clear" w:color="auto" w:fill="FFFFFF"/>
          <w:lang w:val="uk-UA"/>
        </w:rPr>
        <w:t>оригіналу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упене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страгу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ригінал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жу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зділе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ріаль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фізичні)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деальні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ріаль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лежа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а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пособ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лідж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еде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сн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творю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снов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еометричн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ізичн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инамі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ункціональ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характеристик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</w:t>
      </w:r>
      <w:r>
        <w:rPr>
          <w:rFonts w:cs="Times New Roman"/>
          <w:szCs w:val="28"/>
          <w:shd w:val="clear" w:color="auto" w:fill="FFFFFF"/>
          <w:lang w:val="uk-UA"/>
        </w:rPr>
        <w:t>сліджува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об'єкта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Основ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зн</w:t>
      </w:r>
      <w:r>
        <w:rPr>
          <w:rFonts w:cs="Times New Roman"/>
          <w:szCs w:val="28"/>
          <w:shd w:val="clear" w:color="auto" w:fill="FFFFFF"/>
          <w:lang w:val="uk-UA"/>
        </w:rPr>
        <w:t>овид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фізич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є</w:t>
      </w:r>
      <w:r w:rsidRPr="00D47266">
        <w:rPr>
          <w:rFonts w:cs="Times New Roman"/>
          <w:szCs w:val="28"/>
          <w:shd w:val="clear" w:color="auto" w:fill="FFFFFF"/>
          <w:lang w:val="uk-UA"/>
        </w:rPr>
        <w:t>: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турні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62012C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62012C">
        <w:rPr>
          <w:rFonts w:cs="Times New Roman"/>
          <w:szCs w:val="28"/>
          <w:shd w:val="clear" w:color="auto" w:fill="FFFFFF"/>
          <w:lang w:val="uk-UA"/>
        </w:rPr>
        <w:t>квазінатурні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сштабні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налогов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Натур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еаль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ліджува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кет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відче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разками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атур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ов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декват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ою-оригіналом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абезпечу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исок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точ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товір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езультат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;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інш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слова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атурна</w:t>
      </w:r>
      <w:r w:rsidRPr="00D47266">
        <w:rPr>
          <w:rFonts w:cs="Times New Roman"/>
          <w:szCs w:val="28"/>
          <w:shd w:val="clear" w:color="auto" w:fill="FFFFFF"/>
          <w:lang w:val="uk-UA"/>
        </w:rPr>
        <w:t>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ріаль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пі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Квазінатур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ат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«Квазі»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йже)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укуп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тур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ей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користовує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падках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л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части</w:t>
      </w:r>
      <w:r>
        <w:rPr>
          <w:rFonts w:cs="Times New Roman"/>
          <w:szCs w:val="28"/>
          <w:shd w:val="clear" w:color="auto" w:fill="FFFFFF"/>
          <w:lang w:val="uk-UA"/>
        </w:rPr>
        <w:t>н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систе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адовільн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л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части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овин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лідже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заємод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ш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частина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л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ї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сну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ї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ключ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ускладнен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рого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Масштабні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іє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ізич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род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ригінал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л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різняю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ь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змірами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сн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сштаб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ежи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парат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еор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одібност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як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ередбач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трим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еометрич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одоб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ригінал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повід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сштаб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л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ї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араметрів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клад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сштаб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дь-я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зробк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lastRenderedPageBreak/>
        <w:t>макет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динків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час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іл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айонів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веде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ект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біт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дівництві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ако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сштаб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користовує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ектува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елик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ітакобудува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уднобудуванн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Аналогове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рунтуєть</w:t>
      </w:r>
      <w:r>
        <w:rPr>
          <w:rFonts w:cs="Times New Roman"/>
          <w:szCs w:val="28"/>
          <w:shd w:val="clear" w:color="auto" w:fill="FFFFFF"/>
          <w:lang w:val="uk-UA"/>
        </w:rPr>
        <w:t>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аналог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оцес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явищ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з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ізич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роду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л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днаков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ува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ормальн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од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вняння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огіч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хем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.п.)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налогов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користовую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еханічн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ідравлічн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нев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л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йбільш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широк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стосу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тримал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електр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електро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налог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л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м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руг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налог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ізич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еличин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ш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роду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Ідеальне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оси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еоретичн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характер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зрізня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в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ип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деаль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: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туїтив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накова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П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b/>
          <w:i/>
          <w:szCs w:val="28"/>
          <w:shd w:val="clear" w:color="auto" w:fill="FFFFFF"/>
          <w:lang w:val="uk-UA"/>
        </w:rPr>
        <w:t>інтуїтивн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будем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з</w:t>
      </w:r>
      <w:r>
        <w:rPr>
          <w:rFonts w:cs="Times New Roman"/>
          <w:szCs w:val="28"/>
          <w:shd w:val="clear" w:color="auto" w:fill="FFFFFF"/>
          <w:lang w:val="uk-UA"/>
        </w:rPr>
        <w:t>умі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юв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аснова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туїтивном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уявлен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</w:t>
      </w:r>
      <w:r>
        <w:rPr>
          <w:rFonts w:cs="Times New Roman"/>
          <w:szCs w:val="28"/>
          <w:shd w:val="clear" w:color="auto" w:fill="FFFFFF"/>
          <w:lang w:val="uk-UA"/>
        </w:rPr>
        <w:t>т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дослідже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іддає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ормалізац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отребним</w:t>
      </w:r>
      <w:r w:rsidRPr="00D47266">
        <w:rPr>
          <w:rFonts w:cs="Times New Roman"/>
          <w:szCs w:val="28"/>
          <w:shd w:val="clear" w:color="auto" w:fill="FFFFFF"/>
          <w:lang w:val="uk-UA"/>
        </w:rPr>
        <w:t>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ьом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енс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риклад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життєви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ж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юдин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ж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важати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й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туїтив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л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вколишнь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віту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Знаковим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зиває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користову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ост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наков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еретвор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з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ду: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хе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рафік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ресле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ормул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бо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мвол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.п.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ключ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укупніс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конів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ж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ерува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бра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наков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елементами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наков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ж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ілити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інгвістичну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зуальну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рафіч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лінгвістична</w:t>
      </w:r>
      <w:r>
        <w:rPr>
          <w:rFonts w:cs="Times New Roman"/>
          <w:szCs w:val="28"/>
          <w:shd w:val="clear" w:color="auto" w:fill="FFFFFF"/>
          <w:lang w:val="uk-UA"/>
        </w:rPr>
        <w:t>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як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едставле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еяк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лінгві</w:t>
      </w:r>
      <w:r>
        <w:rPr>
          <w:rFonts w:cs="Times New Roman"/>
          <w:szCs w:val="28"/>
          <w:shd w:val="clear" w:color="auto" w:fill="FFFFFF"/>
          <w:lang w:val="uk-UA"/>
        </w:rPr>
        <w:t>стичн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об'єктом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формалізован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вн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ою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од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ак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зив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ербальними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візуальна</w:t>
      </w:r>
      <w:r w:rsidRPr="00D47266">
        <w:rPr>
          <w:rFonts w:cs="Times New Roman"/>
          <w:szCs w:val="28"/>
          <w:shd w:val="clear" w:color="auto" w:fill="FFFFFF"/>
          <w:lang w:val="uk-UA"/>
        </w:rPr>
        <w:t>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як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з</w:t>
      </w:r>
      <w:r>
        <w:rPr>
          <w:rFonts w:cs="Times New Roman"/>
          <w:szCs w:val="28"/>
          <w:shd w:val="clear" w:color="auto" w:fill="FFFFFF"/>
          <w:lang w:val="uk-UA"/>
        </w:rPr>
        <w:t>воля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ізуалізува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ідносин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в'язк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ьова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соблив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инаміці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риклад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екра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мп'ютер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част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ристую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зуаль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л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ів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лавіату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грамі-тренажер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вч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обот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лавіатур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b/>
          <w:i/>
          <w:szCs w:val="28"/>
          <w:shd w:val="clear" w:color="auto" w:fill="FFFFFF"/>
          <w:lang w:val="uk-UA"/>
        </w:rPr>
        <w:t xml:space="preserve"> </w:t>
      </w:r>
      <w:r w:rsidRPr="001661B5">
        <w:rPr>
          <w:rFonts w:cs="Times New Roman"/>
          <w:b/>
          <w:i/>
          <w:szCs w:val="28"/>
          <w:shd w:val="clear" w:color="auto" w:fill="FFFFFF"/>
          <w:lang w:val="uk-UA"/>
        </w:rPr>
        <w:t>графічна</w:t>
      </w:r>
      <w:r>
        <w:rPr>
          <w:rFonts w:cs="Times New Roman"/>
          <w:szCs w:val="28"/>
          <w:shd w:val="clear" w:color="auto" w:fill="FFFFFF"/>
          <w:lang w:val="uk-UA"/>
        </w:rPr>
        <w:t>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як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едставле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геометрични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раз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ами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Найважливіш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ид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нак</w:t>
      </w:r>
      <w:r>
        <w:rPr>
          <w:rFonts w:cs="Times New Roman"/>
          <w:szCs w:val="28"/>
          <w:shd w:val="clear" w:color="auto" w:fill="FFFFFF"/>
          <w:lang w:val="uk-UA"/>
        </w:rPr>
        <w:t>ов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атематич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ласичн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клад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слідж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снов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кон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еханік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ьют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соб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ки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Мате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ласифікую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а: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иналежност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д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ієрархіч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рівня</w:t>
      </w:r>
      <w:r w:rsidRPr="00D47266">
        <w:rPr>
          <w:rFonts w:cs="Times New Roman"/>
          <w:szCs w:val="28"/>
          <w:shd w:val="clear" w:color="auto" w:fill="FFFFFF"/>
          <w:lang w:val="uk-UA"/>
        </w:rPr>
        <w:t>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характер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ображува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л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а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пособ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од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л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а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пособ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трим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орм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од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л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б'єкта;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lastRenderedPageBreak/>
        <w:t>-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зміст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мовірніс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омпонентів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лежніст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єрархічни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вне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те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іля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ікрорів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крорівня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етауровня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Мате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ікрорів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обража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із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тікають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риклад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івпровідников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иладах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он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у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рів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ереход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проходу)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Мате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акрорів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у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ехнологі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и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Математи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етауров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роцес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уют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ехнологіч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исте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ділянк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ехи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підприємств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цілому).</w:t>
      </w:r>
    </w:p>
    <w:p w:rsidR="005779C8" w:rsidRPr="00D47266" w:rsidRDefault="005779C8" w:rsidP="0047430D">
      <w:pPr>
        <w:spacing w:after="0"/>
        <w:ind w:firstLine="851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характер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ображува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л</w:t>
      </w:r>
      <w:r w:rsidR="0047430D">
        <w:rPr>
          <w:rFonts w:cs="Times New Roman"/>
          <w:szCs w:val="28"/>
          <w:shd w:val="clear" w:color="auto" w:fill="FFFFFF"/>
          <w:lang w:val="uk-UA"/>
        </w:rPr>
        <w:t>астивост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="0047430D">
        <w:rPr>
          <w:rFonts w:cs="Times New Roman"/>
          <w:szCs w:val="28"/>
          <w:shd w:val="clear" w:color="auto" w:fill="FFFFFF"/>
          <w:lang w:val="uk-UA"/>
        </w:rPr>
        <w:t>об'єкт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="0047430D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="0047430D">
        <w:rPr>
          <w:rFonts w:cs="Times New Roman"/>
          <w:szCs w:val="28"/>
          <w:shd w:val="clear" w:color="auto" w:fill="FFFFFF"/>
          <w:lang w:val="uk-UA"/>
        </w:rPr>
        <w:t>мож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класифікува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н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функціональні.</w:t>
      </w:r>
    </w:p>
    <w:p w:rsidR="005779C8" w:rsidRPr="00D47266" w:rsidRDefault="005779C8" w:rsidP="005779C8">
      <w:pPr>
        <w:spacing w:after="0"/>
        <w:ind w:firstLine="851"/>
        <w:jc w:val="both"/>
        <w:rPr>
          <w:rFonts w:cs="Times New Roman"/>
          <w:szCs w:val="28"/>
          <w:highlight w:val="yellow"/>
          <w:shd w:val="clear" w:color="auto" w:fill="FFFFFF"/>
          <w:lang w:val="uk-UA"/>
        </w:rPr>
      </w:pPr>
      <w:r w:rsidRPr="00D47266">
        <w:rPr>
          <w:rFonts w:cs="Times New Roman"/>
          <w:szCs w:val="28"/>
          <w:shd w:val="clear" w:color="auto" w:fill="FFFFFF"/>
          <w:lang w:val="uk-UA"/>
        </w:rPr>
        <w:t>Модел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</w:t>
      </w:r>
      <w:r>
        <w:rPr>
          <w:rFonts w:cs="Times New Roman"/>
          <w:szCs w:val="28"/>
          <w:shd w:val="clear" w:color="auto" w:fill="FFFFFF"/>
          <w:lang w:val="uk-UA"/>
        </w:rPr>
        <w:t>турна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як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представле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а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да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відносинам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іж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ими;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наприклад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но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деллю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мож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лужит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опис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(табли</w:t>
      </w:r>
      <w:r>
        <w:rPr>
          <w:rFonts w:cs="Times New Roman"/>
          <w:szCs w:val="28"/>
          <w:shd w:val="clear" w:color="auto" w:fill="FFFFFF"/>
          <w:lang w:val="uk-UA"/>
        </w:rPr>
        <w:t>чне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графові,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функціональн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аб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інше)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трофіч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структур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D47266">
        <w:rPr>
          <w:rFonts w:cs="Times New Roman"/>
          <w:szCs w:val="28"/>
          <w:shd w:val="clear" w:color="auto" w:fill="FFFFFF"/>
          <w:lang w:val="uk-UA"/>
        </w:rPr>
        <w:t>екосистеми.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</w:p>
    <w:p w:rsidR="005779C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ведені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ласифікац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еяк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війн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лум</w:t>
      </w:r>
      <w:r>
        <w:rPr>
          <w:rFonts w:eastAsia="Times New Roman" w:cs="Times New Roman"/>
          <w:color w:val="000000"/>
          <w:szCs w:val="28"/>
          <w:lang w:eastAsia="ru-RU"/>
        </w:rPr>
        <w:t>ач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(наприкла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аналогові).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с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рі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турних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ж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дн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дин</w:t>
      </w:r>
      <w:bookmarkStart w:id="1" w:name="keyword21"/>
      <w:bookmarkEnd w:id="1"/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клас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уяв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моделей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то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он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дукт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стракт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исл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людини.</w:t>
      </w:r>
    </w:p>
    <w:p w:rsidR="005779C8" w:rsidRPr="003F01C2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967BB7" w:rsidRDefault="005779C8" w:rsidP="005779C8">
      <w:pPr>
        <w:pStyle w:val="a3"/>
        <w:spacing w:after="0"/>
        <w:jc w:val="both"/>
        <w:rPr>
          <w:rFonts w:cs="Times New Roman"/>
          <w:b/>
          <w:szCs w:val="28"/>
          <w:lang w:val="uk-UA"/>
        </w:rPr>
      </w:pPr>
      <w:r w:rsidRPr="00967BB7">
        <w:rPr>
          <w:rFonts w:eastAsia="Times New Roman" w:cs="Times New Roman"/>
          <w:b/>
          <w:color w:val="000000"/>
          <w:szCs w:val="28"/>
          <w:lang w:val="uk-UA" w:eastAsia="ru-RU"/>
        </w:rPr>
        <w:t>3.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Форма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принципи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побудови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математичних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967BB7">
        <w:rPr>
          <w:rFonts w:cs="Times New Roman"/>
          <w:b/>
          <w:szCs w:val="28"/>
          <w:lang w:val="uk-UA"/>
        </w:rPr>
        <w:t>моделей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Зупинимо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дно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йбільш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універс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д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ю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ому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авля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повідніс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ируемо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ізично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піввідношень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іш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зволя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трим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повід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ит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е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вор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ізич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т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пиня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рог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ефективною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2" w:name="keyword22"/>
      <w:bookmarkEnd w:id="2"/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е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юв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ц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сіб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вч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шлях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ї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міни</w:t>
      </w:r>
      <w:bookmarkStart w:id="3" w:name="keyword23"/>
      <w:bookmarkEnd w:id="3"/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eastAsia="ru-RU"/>
        </w:rPr>
        <w:t>математичн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лю</w:t>
      </w:r>
      <w:r w:rsidRPr="009536B0">
        <w:rPr>
          <w:rFonts w:eastAsia="Times New Roman" w:cs="Times New Roman"/>
          <w:i/>
          <w:iCs/>
          <w:color w:val="000000"/>
          <w:szCs w:val="28"/>
          <w:lang w:eastAsia="ru-RU"/>
        </w:rPr>
        <w:t>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ільш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ручн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л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ксперименталь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лідж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помог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ОМ.</w:t>
      </w:r>
    </w:p>
    <w:p w:rsidR="005779C8" w:rsidRPr="00417D7F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bookmarkStart w:id="4" w:name="keyword24"/>
      <w:bookmarkEnd w:id="4"/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ближени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едставлення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ражени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ерміна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беріга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уттєв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ис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ригіналу.</w:t>
      </w:r>
      <w:bookmarkStart w:id="5" w:name="keyword25"/>
      <w:bookmarkEnd w:id="5"/>
    </w:p>
    <w:p w:rsidR="005779C8" w:rsidRPr="00883E5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883E58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ю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оделл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назив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укуп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оня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ідносин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ираже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имволі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означень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ідображаю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найбільш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стот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(характерні)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ластив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сліджува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(системи).</w:t>
      </w:r>
    </w:p>
    <w:p w:rsidR="005779C8" w:rsidRPr="00883E5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lastRenderedPageBreak/>
        <w:t>Застосува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р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ивчен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реальн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снуюч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аб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ислим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бу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д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ефективним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властив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адовольняю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имогам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ц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ластивостей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[1,2].</w:t>
      </w:r>
    </w:p>
    <w:p w:rsidR="005779C8" w:rsidRPr="00883E5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Повнота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зволяє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ідобрази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статній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ір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ам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особлив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истеми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цікавля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нас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точ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ор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оставле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е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ро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веде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моделювання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Наприклад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си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овн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описув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ротікаю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систем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роце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си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ал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ідображ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габаритні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асов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артіс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характеристики.</w:t>
      </w:r>
    </w:p>
    <w:p w:rsidR="005779C8" w:rsidRPr="00883E5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Точність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ає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жлив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абезпечи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прийнят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біг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реаль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найде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значен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и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хід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змін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систем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складаюч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вектор</w:t>
      </w:r>
    </w:p>
    <w:p w:rsidR="005779C8" w:rsidRPr="001E245B" w:rsidRDefault="005779C8" w:rsidP="0047430D">
      <w:pPr>
        <w:shd w:val="clear" w:color="auto" w:fill="FFFFFF"/>
        <w:spacing w:before="100" w:after="100"/>
        <w:ind w:firstLine="851"/>
        <w:jc w:val="center"/>
        <w:rPr>
          <w:rFonts w:eastAsia="Times New Roman" w:cs="Times New Roman"/>
          <w:iCs/>
          <w:color w:val="000000"/>
          <w:szCs w:val="28"/>
          <w:lang w:eastAsia="ru-RU"/>
        </w:rPr>
      </w:pP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Y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=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y</w:t>
      </w:r>
      <w:r>
        <w:rPr>
          <w:rFonts w:eastAsia="Times New Roman" w:cs="Times New Roman"/>
          <w:iCs/>
          <w:color w:val="000000"/>
          <w:szCs w:val="28"/>
          <w:vertAlign w:val="subscript"/>
          <w:lang w:val="uk-UA" w:eastAsia="ru-RU"/>
        </w:rPr>
        <w:t>1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y</w:t>
      </w:r>
      <w:r>
        <w:rPr>
          <w:rFonts w:eastAsia="Times New Roman" w:cs="Times New Roman"/>
          <w:iCs/>
          <w:color w:val="000000"/>
          <w:szCs w:val="28"/>
          <w:vertAlign w:val="subscript"/>
          <w:lang w:val="uk-UA" w:eastAsia="ru-RU"/>
        </w:rPr>
        <w:t>2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..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y</w:t>
      </w:r>
      <w:r w:rsidR="0047430D">
        <w:rPr>
          <w:rFonts w:eastAsia="Times New Roman" w:cs="Times New Roman"/>
          <w:iCs/>
          <w:color w:val="000000"/>
          <w:szCs w:val="28"/>
          <w:vertAlign w:val="subscript"/>
          <w:lang w:val="en-US" w:eastAsia="ru-RU"/>
        </w:rPr>
        <w:t>n</w:t>
      </w:r>
      <w:r w:rsidRPr="00883E58"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1E245B">
        <w:rPr>
          <w:rFonts w:eastAsia="Times New Roman" w:cs="Times New Roman"/>
          <w:iCs/>
          <w:color w:val="000000"/>
          <w:position w:val="-12"/>
          <w:szCs w:val="28"/>
          <w:lang w:val="en-US" w:eastAsia="ru-RU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8pt" o:ole="">
            <v:imagedata r:id="rId7" o:title=""/>
          </v:shape>
          <o:OLEObject Type="Embed" ProgID="Equation.DSMT4" ShapeID="_x0000_i1025" DrawAspect="Content" ObjectID="_1676375692" r:id="rId8"/>
        </w:objec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E245B">
        <w:rPr>
          <w:rFonts w:eastAsia="Times New Roman" w:cs="Times New Roman"/>
          <w:iCs/>
          <w:color w:val="000000"/>
          <w:position w:val="-12"/>
          <w:szCs w:val="28"/>
          <w:lang w:val="uk-UA" w:eastAsia="ru-RU"/>
        </w:rPr>
        <w:object w:dxaOrig="320" w:dyaOrig="380">
          <v:shape id="_x0000_i1026" type="#_x0000_t75" style="width:16.3pt;height:18.8pt" o:ole="">
            <v:imagedata r:id="rId9" o:title=""/>
          </v:shape>
          <o:OLEObject Type="Embed" ProgID="Equation.DSMT4" ShapeID="_x0000_i1026" DrawAspect="Content" ObjectID="_1676375693" r:id="rId10"/>
        </w:objec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-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найде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аль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i/>
          <w:iCs/>
          <w:color w:val="000000"/>
          <w:szCs w:val="28"/>
          <w:lang w:val="uk-UA" w:eastAsia="ru-RU"/>
        </w:rPr>
        <w:t xml:space="preserve"> </w:t>
      </w:r>
      <w:r w:rsidRPr="003D0C20">
        <w:rPr>
          <w:rFonts w:eastAsia="Times New Roman" w:cs="Times New Roman"/>
          <w:i/>
          <w:iCs/>
          <w:color w:val="000000"/>
          <w:szCs w:val="28"/>
          <w:lang w:val="uk-UA" w:eastAsia="ru-RU"/>
        </w:rPr>
        <w:t>i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-й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хідний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мінної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д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нос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хибк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ношенн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ціє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мін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д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ж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начення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хід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мін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значати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піввідношенням:</w:t>
      </w:r>
    </w:p>
    <w:p w:rsidR="005779C8" w:rsidRPr="001579BE" w:rsidRDefault="00DD5839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</w:p>
    <w:p w:rsidR="005779C8" w:rsidRPr="001579BE" w:rsidRDefault="005779C8" w:rsidP="0047430D">
      <w:pPr>
        <w:shd w:val="clear" w:color="auto" w:fill="FFFFFF"/>
        <w:spacing w:before="100" w:after="100"/>
        <w:ind w:firstLine="851"/>
        <w:jc w:val="center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3D0C20">
        <w:rPr>
          <w:rFonts w:eastAsia="Times New Roman" w:cs="Times New Roman"/>
          <w:iCs/>
          <w:color w:val="000000"/>
          <w:position w:val="-30"/>
          <w:szCs w:val="28"/>
          <w:lang w:val="uk-UA" w:eastAsia="ru-RU"/>
        </w:rPr>
        <w:object w:dxaOrig="1400" w:dyaOrig="780">
          <v:shape id="_x0000_i1027" type="#_x0000_t75" style="width:70.1pt;height:38.8pt" o:ole="">
            <v:imagedata r:id="rId11" o:title=""/>
          </v:shape>
          <o:OLEObject Type="Embed" ProgID="Equation.DSMT4" ShapeID="_x0000_i1027" DrawAspect="Content" ObjectID="_1676375694" r:id="rId12"/>
        </w:objec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3D0C20">
        <w:rPr>
          <w:rFonts w:eastAsia="Times New Roman" w:cs="Times New Roman"/>
          <w:iCs/>
          <w:color w:val="000000"/>
          <w:position w:val="-10"/>
          <w:szCs w:val="28"/>
          <w:lang w:val="uk-UA" w:eastAsia="ru-RU"/>
        </w:rPr>
        <w:object w:dxaOrig="660" w:dyaOrig="380">
          <v:shape id="_x0000_i1028" type="#_x0000_t75" style="width:33.2pt;height:18.8pt" o:ole="">
            <v:imagedata r:id="rId13" o:title=""/>
          </v:shape>
          <o:OLEObject Type="Embed" ProgID="Equation.DSMT4" ShapeID="_x0000_i1028" DrawAspect="Content" ObjectID="_1676375695" r:id="rId14"/>
        </w:objec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1579BE" w:rsidRDefault="00DD5839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каляр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ектор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хиб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ɛ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=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ɛ</w:t>
      </w:r>
      <w:r>
        <w:rPr>
          <w:rFonts w:eastAsia="Times New Roman" w:cs="Times New Roman"/>
          <w:iCs/>
          <w:color w:val="000000"/>
          <w:szCs w:val="28"/>
          <w:vertAlign w:val="subscript"/>
          <w:lang w:val="uk-UA" w:eastAsia="ru-RU"/>
        </w:rPr>
        <w:t>1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ɛ</w:t>
      </w:r>
      <w:r>
        <w:rPr>
          <w:rFonts w:eastAsia="Times New Roman" w:cs="Times New Roman"/>
          <w:iCs/>
          <w:color w:val="000000"/>
          <w:szCs w:val="28"/>
          <w:vertAlign w:val="subscript"/>
          <w:lang w:val="uk-UA" w:eastAsia="ru-RU"/>
        </w:rPr>
        <w:t>2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,…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ɛ</w:t>
      </w:r>
      <w:r>
        <w:rPr>
          <w:rFonts w:eastAsia="Times New Roman" w:cs="Times New Roman"/>
          <w:iCs/>
          <w:color w:val="000000"/>
          <w:szCs w:val="28"/>
          <w:vertAlign w:val="subscript"/>
          <w:lang w:val="en-US" w:eastAsia="ru-RU"/>
        </w:rPr>
        <w:t>n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йня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удь-як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орму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приклад:</w:t>
      </w:r>
    </w:p>
    <w:p w:rsidR="005779C8" w:rsidRPr="001579BE" w:rsidRDefault="005779C8" w:rsidP="008A291E">
      <w:pPr>
        <w:shd w:val="clear" w:color="auto" w:fill="FFFFFF"/>
        <w:spacing w:before="100" w:after="100"/>
        <w:ind w:firstLine="851"/>
        <w:jc w:val="center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F433FC">
        <w:rPr>
          <w:rFonts w:eastAsia="Times New Roman" w:cs="Times New Roman"/>
          <w:iCs/>
          <w:color w:val="000000"/>
          <w:position w:val="-30"/>
          <w:szCs w:val="28"/>
          <w:lang w:val="uk-UA" w:eastAsia="ru-RU"/>
        </w:rPr>
        <w:object w:dxaOrig="1100" w:dyaOrig="760">
          <v:shape id="_x0000_i1029" type="#_x0000_t75" style="width:55.1pt;height:38.2pt" o:ole="">
            <v:imagedata r:id="rId15" o:title=""/>
          </v:shape>
          <o:OLEObject Type="Embed" ProgID="Equation.DSMT4" ShapeID="_x0000_i1029" DrawAspect="Content" ObjectID="_1676375696" r:id="rId16"/>
        </w:objec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аб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F433FC">
        <w:rPr>
          <w:rFonts w:eastAsia="Times New Roman" w:cs="Times New Roman"/>
          <w:iCs/>
          <w:color w:val="000000"/>
          <w:position w:val="-20"/>
          <w:szCs w:val="28"/>
          <w:lang w:val="uk-UA" w:eastAsia="ru-RU"/>
        </w:rPr>
        <w:object w:dxaOrig="1140" w:dyaOrig="460">
          <v:shape id="_x0000_i1030" type="#_x0000_t75" style="width:56.95pt;height:23.15pt" o:ole="">
            <v:imagedata r:id="rId17" o:title=""/>
          </v:shape>
          <o:OLEObject Type="Embed" ProgID="Equation.DSMT4" ShapeID="_x0000_i1030" DrawAspect="Content" ObjectID="_1676375697" r:id="rId18"/>
        </w:objec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1579BE" w:rsidRDefault="00DD5839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ей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значе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близ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рахунків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довільн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важає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ч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10-15%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ей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значе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еруюч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онтролююч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ах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довіль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н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вважає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точ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1-2%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Адекватність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ображає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тупін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повід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зультатів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трима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роблен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ани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б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естов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вдання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а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як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робляє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ь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снує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рівнюю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хід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а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ціє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и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падку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ол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в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бор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а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являю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дібними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снуюч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важає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декватною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Чим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ільш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піль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снуюч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lastRenderedPageBreak/>
        <w:t>систем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лю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им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ільш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певне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авиль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и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декват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е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йнят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ритеріїв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еревірк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декват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обхід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щоб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ереконати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праведлив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укуп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гіпотез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формульова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ершом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етап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ч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трима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зультатів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обхід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ехніч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вдання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Економічність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цінюю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трата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бчислюваль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сурси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обхід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оведе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бчислюваль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л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омп'ютері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чевидно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мог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економічності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ч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декватност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уперечлив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актиц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доволе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лиш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снов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ум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омпромісу.</w:t>
      </w:r>
    </w:p>
    <w:p w:rsidR="005779C8" w:rsidRPr="001579BE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Робастність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3A145A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характеризує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тійкіст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ідношенн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грішностей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аних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дат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івелюв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ц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хибк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пуск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ї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дмір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плив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обчислювальног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експерименту.</w:t>
      </w:r>
    </w:p>
    <w:p w:rsidR="005779C8" w:rsidRPr="00F658A9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iCs/>
          <w:color w:val="000000"/>
          <w:szCs w:val="28"/>
          <w:lang w:val="uk-UA" w:eastAsia="ru-RU"/>
        </w:rPr>
      </w:pPr>
      <w:r w:rsidRPr="00F658A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Продуктивність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F658A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 xml:space="preserve"> </w:t>
      </w:r>
      <w:r w:rsidRPr="00F658A9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в'яза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жливіст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озташовува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си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остовірни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аними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результата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мірювань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оч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ї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мірі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ижче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іж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тих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мінних,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ходя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користан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і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ншом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продуктив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застосуванн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аналізу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конкрет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втрачає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579BE">
        <w:rPr>
          <w:rFonts w:eastAsia="Times New Roman" w:cs="Times New Roman"/>
          <w:iCs/>
          <w:color w:val="000000"/>
          <w:szCs w:val="28"/>
          <w:lang w:val="uk-UA" w:eastAsia="ru-RU"/>
        </w:rPr>
        <w:t>сенс.</w:t>
      </w:r>
    </w:p>
    <w:p w:rsidR="005779C8" w:rsidRPr="00D01FEF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D01FEF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кількісної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формі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логіко-математич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конструкцій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описую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властивос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об'єкта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систем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параметр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внутрішн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val="uk-UA" w:eastAsia="ru-RU"/>
        </w:rPr>
        <w:t>та</w:t>
      </w:r>
      <w:bookmarkStart w:id="6" w:name="keyword26"/>
      <w:bookmarkEnd w:id="6"/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iCs/>
          <w:color w:val="000000"/>
          <w:szCs w:val="28"/>
          <w:lang w:val="uk-UA" w:eastAsia="ru-RU"/>
        </w:rPr>
        <w:t>зовніш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iCs/>
          <w:color w:val="000000"/>
          <w:szCs w:val="28"/>
          <w:lang w:val="uk-UA" w:eastAsia="ru-RU"/>
        </w:rPr>
        <w:t>зв'язки.</w:t>
      </w:r>
    </w:p>
    <w:p w:rsidR="005779C8" w:rsidRPr="00D01FEF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01FEF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загально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випадку</w:t>
      </w:r>
      <w:bookmarkStart w:id="7" w:name="keyword27"/>
      <w:bookmarkEnd w:id="7"/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iCs/>
          <w:color w:val="000000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реаль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об'єкт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представля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вигляд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color w:val="000000"/>
          <w:szCs w:val="28"/>
          <w:lang w:eastAsia="ru-RU"/>
        </w:rPr>
        <w:t>функціоналів</w:t>
      </w:r>
    </w:p>
    <w:p w:rsidR="005779C8" w:rsidRPr="00D01FEF" w:rsidRDefault="005779C8" w:rsidP="008A291E">
      <w:pPr>
        <w:shd w:val="clear" w:color="auto" w:fill="FFFFFF"/>
        <w:spacing w:before="100" w:after="100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Ф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i</w:t>
      </w:r>
      <w:r w:rsidRPr="00D01FEF">
        <w:rPr>
          <w:rFonts w:eastAsia="Times New Roman" w:cs="Times New Roman"/>
          <w:szCs w:val="28"/>
          <w:lang w:eastAsia="ru-RU"/>
        </w:rPr>
        <w:t>(X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Y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Z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t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0,</w:t>
      </w:r>
    </w:p>
    <w:p w:rsidR="005779C8" w:rsidRPr="00D01FEF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szCs w:val="28"/>
          <w:lang w:eastAsia="ru-RU"/>
        </w:rPr>
      </w:pPr>
      <w:r w:rsidRPr="00D01FEF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bookmarkStart w:id="8" w:name="keyword28"/>
      <w:bookmarkEnd w:id="8"/>
      <w:r w:rsidRPr="00D01FEF">
        <w:rPr>
          <w:rFonts w:eastAsia="Times New Roman" w:cs="Times New Roman"/>
          <w:iCs/>
          <w:szCs w:val="28"/>
          <w:lang w:eastAsia="ru-RU"/>
        </w:rPr>
        <w:t>векто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вхід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змінних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[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1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3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..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x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N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perscript"/>
          <w:lang w:eastAsia="ru-RU"/>
        </w:rPr>
        <w:t>t,</w:t>
      </w:r>
    </w:p>
    <w:p w:rsidR="005779C8" w:rsidRPr="00D01FEF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szCs w:val="28"/>
          <w:lang w:eastAsia="ru-RU"/>
        </w:rPr>
      </w:pPr>
      <w:r w:rsidRPr="00D01FEF">
        <w:rPr>
          <w:rFonts w:eastAsia="Times New Roman" w:cs="Times New Roman"/>
          <w:szCs w:val="28"/>
          <w:lang w:eastAsia="ru-RU"/>
        </w:rPr>
        <w:t>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bookmarkStart w:id="9" w:name="keyword29"/>
      <w:bookmarkEnd w:id="9"/>
      <w:r w:rsidRPr="00D01FEF">
        <w:rPr>
          <w:rFonts w:eastAsia="Times New Roman" w:cs="Times New Roman"/>
          <w:iCs/>
          <w:szCs w:val="28"/>
          <w:lang w:eastAsia="ru-RU"/>
        </w:rPr>
        <w:t>векто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вихід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змінних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[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1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3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..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y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N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perscript"/>
          <w:lang w:eastAsia="ru-RU"/>
        </w:rPr>
        <w:t>t,</w:t>
      </w:r>
    </w:p>
    <w:p w:rsidR="005779C8" w:rsidRPr="00D01FEF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szCs w:val="28"/>
          <w:lang w:eastAsia="ru-RU"/>
        </w:rPr>
      </w:pPr>
      <w:r w:rsidRPr="00D01FEF">
        <w:rPr>
          <w:rFonts w:eastAsia="Times New Roman" w:cs="Times New Roman"/>
          <w:szCs w:val="28"/>
          <w:lang w:eastAsia="ru-RU"/>
        </w:rPr>
        <w:t>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bookmarkStart w:id="10" w:name="keyword30"/>
      <w:bookmarkEnd w:id="10"/>
      <w:r w:rsidRPr="00D01FEF">
        <w:rPr>
          <w:rFonts w:eastAsia="Times New Roman" w:cs="Times New Roman"/>
          <w:iCs/>
          <w:szCs w:val="28"/>
          <w:lang w:eastAsia="ru-RU"/>
        </w:rPr>
        <w:t>векто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зовніш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вплив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[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1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3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..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z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bscript"/>
          <w:lang w:eastAsia="ru-RU"/>
        </w:rPr>
        <w:t>N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vertAlign w:val="superscript"/>
          <w:lang w:eastAsia="ru-RU"/>
        </w:rPr>
        <w:t>t,</w:t>
      </w:r>
    </w:p>
    <w:p w:rsidR="005779C8" w:rsidRPr="009832AF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szCs w:val="28"/>
          <w:lang w:val="uk-UA" w:eastAsia="ru-RU"/>
        </w:rPr>
      </w:pPr>
      <w:r w:rsidRPr="00D01FEF">
        <w:rPr>
          <w:rFonts w:eastAsia="Times New Roman" w:cs="Times New Roman"/>
          <w:szCs w:val="28"/>
          <w:lang w:eastAsia="ru-RU"/>
        </w:rPr>
        <w:t>t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координ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01FEF">
        <w:rPr>
          <w:rFonts w:eastAsia="Times New Roman" w:cs="Times New Roman"/>
          <w:szCs w:val="28"/>
          <w:lang w:eastAsia="ru-RU"/>
        </w:rPr>
        <w:t>часу.</w:t>
      </w:r>
    </w:p>
    <w:p w:rsidR="005779C8" w:rsidRPr="00967BB7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lastRenderedPageBreak/>
        <w:t>П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обудова</w:t>
      </w:r>
      <w:bookmarkStart w:id="11" w:name="keyword31"/>
      <w:bookmarkEnd w:id="11"/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i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/>
          <w:iCs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i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полягає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зв'язків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т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ч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процеса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явищам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створе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атематичног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апарату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дозволяє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исловит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кількісн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якіс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val="uk-UA" w:eastAsia="ru-RU"/>
        </w:rPr>
        <w:t>зв'язок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т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ч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процеса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явищам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ажлив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фахівц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фізичн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еличинам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факторами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пливаю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кінцевий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результат.</w:t>
      </w:r>
    </w:p>
    <w:p w:rsidR="005779C8" w:rsidRDefault="005779C8" w:rsidP="005779C8">
      <w:pPr>
        <w:shd w:val="clear" w:color="auto" w:fill="FFFFFF"/>
        <w:spacing w:before="100" w:after="100"/>
        <w:ind w:firstLine="709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Зазвича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ї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явля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стільк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агато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вес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с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ї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укупніс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дається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будов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ере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лідження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ника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вд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яви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ключи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озгляд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актор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суттєв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плива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інцев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зультат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(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звича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ключа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нач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енш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исл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актор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іж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і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ійсності)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снов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а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ксперимент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сува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гіпотез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в'язок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еличинам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ража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інцев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зультат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акторам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ведени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у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ь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val="uk-UA" w:eastAsia="ru-RU"/>
        </w:rPr>
        <w:t>Т</w:t>
      </w:r>
      <w:r w:rsidRPr="00126778">
        <w:rPr>
          <w:rFonts w:eastAsia="Times New Roman" w:cs="Times New Roman"/>
          <w:color w:val="000000"/>
          <w:szCs w:val="28"/>
          <w:lang w:eastAsia="ru-RU"/>
        </w:rPr>
        <w:t>ак</w:t>
      </w:r>
      <w:r w:rsidRPr="00126778">
        <w:rPr>
          <w:rFonts w:eastAsia="Times New Roman" w:cs="Times New Roman"/>
          <w:color w:val="000000"/>
          <w:szCs w:val="28"/>
          <w:lang w:val="uk-UA" w:eastAsia="ru-RU"/>
        </w:rPr>
        <w:t>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зв'язок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йчастіш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ража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а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иференці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рівнянь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приватних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похід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(наприклад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дача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еханік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верд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іл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ідин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газу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еор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ільтрації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еплопровідност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еор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лектростатич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лектродинамічн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лів)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Кінцев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ет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ць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тап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ормулю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дач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іш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обхідн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чніст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ража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зультат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цікавля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ахівця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Форм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инцип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лежи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агатьо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акторів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12" w:name="keyword39"/>
      <w:bookmarkEnd w:id="12"/>
      <w:r w:rsidRPr="00967BB7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инципа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будов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і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іля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:</w:t>
      </w:r>
    </w:p>
    <w:p w:rsidR="005779C8" w:rsidRPr="009536B0" w:rsidRDefault="00DD5839" w:rsidP="005779C8">
      <w:pPr>
        <w:numPr>
          <w:ilvl w:val="0"/>
          <w:numId w:val="2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аналітичні;</w:t>
      </w:r>
    </w:p>
    <w:p w:rsidR="005779C8" w:rsidRPr="009536B0" w:rsidRDefault="00DD5839" w:rsidP="005779C8">
      <w:pPr>
        <w:numPr>
          <w:ilvl w:val="0"/>
          <w:numId w:val="2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імітаційні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b/>
          <w:i/>
          <w:color w:val="000000"/>
          <w:szCs w:val="28"/>
          <w:lang w:eastAsia="ru-RU"/>
        </w:rPr>
        <w:t>аналітичних</w:t>
      </w:r>
      <w:r w:rsidR="00DD5839">
        <w:rPr>
          <w:rFonts w:eastAsia="Times New Roman" w:cs="Times New Roman"/>
          <w:b/>
          <w:i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b/>
          <w:i/>
          <w:color w:val="000000"/>
          <w:szCs w:val="28"/>
          <w:lang w:eastAsia="ru-RU"/>
        </w:rPr>
        <w:t>моделя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ункціону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пису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гляд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в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функціональних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залежностей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Аналітич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озділя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ип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алежност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блеми:</w:t>
      </w:r>
    </w:p>
    <w:p w:rsidR="008A291E" w:rsidRPr="008A291E" w:rsidRDefault="005779C8" w:rsidP="008A291E">
      <w:pPr>
        <w:numPr>
          <w:ilvl w:val="0"/>
          <w:numId w:val="3"/>
        </w:numPr>
        <w:shd w:val="clear" w:color="auto" w:fill="FFFFFF"/>
        <w:tabs>
          <w:tab w:val="clear" w:pos="720"/>
        </w:tabs>
        <w:spacing w:before="36" w:after="36"/>
        <w:ind w:left="0" w:firstLine="142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рівнян</w:t>
      </w:r>
      <w:r w:rsidR="008A291E">
        <w:rPr>
          <w:rFonts w:eastAsia="Times New Roman" w:cs="Times New Roman"/>
          <w:color w:val="000000"/>
          <w:szCs w:val="28"/>
          <w:lang w:eastAsia="ru-RU"/>
        </w:rPr>
        <w:t>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8A291E">
        <w:rPr>
          <w:rFonts w:eastAsia="Times New Roman" w:cs="Times New Roman"/>
          <w:color w:val="000000"/>
          <w:szCs w:val="28"/>
          <w:lang w:eastAsia="ru-RU"/>
        </w:rPr>
        <w:t>(алгебраїчні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8A291E">
        <w:rPr>
          <w:rFonts w:eastAsia="Times New Roman" w:cs="Times New Roman"/>
          <w:color w:val="000000"/>
          <w:szCs w:val="28"/>
          <w:lang w:eastAsia="ru-RU"/>
        </w:rPr>
        <w:t>трансцендентні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8A291E">
        <w:rPr>
          <w:rFonts w:eastAsia="Times New Roman" w:cs="Times New Roman"/>
          <w:color w:val="000000"/>
          <w:szCs w:val="28"/>
          <w:lang w:eastAsia="ru-RU"/>
        </w:rPr>
        <w:t>диференціальні</w:t>
      </w:r>
      <w:r w:rsidR="008A291E">
        <w:rPr>
          <w:rFonts w:eastAsia="Times New Roman" w:cs="Times New Roman"/>
          <w:color w:val="000000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нтегральні)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3F01C2">
        <w:rPr>
          <w:rFonts w:eastAsia="Times New Roman" w:cs="Times New Roman"/>
          <w:color w:val="000000"/>
          <w:szCs w:val="28"/>
          <w:lang w:eastAsia="ru-RU"/>
        </w:rPr>
        <w:t>апроксимацій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color w:val="000000"/>
          <w:szCs w:val="28"/>
          <w:lang w:eastAsia="ru-RU"/>
        </w:rPr>
        <w:t>завд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color w:val="000000"/>
          <w:szCs w:val="28"/>
          <w:lang w:eastAsia="ru-RU"/>
        </w:rPr>
        <w:t>(</w:t>
      </w:r>
      <w:bookmarkStart w:id="13" w:name="keyword42"/>
      <w:bookmarkEnd w:id="13"/>
      <w:r w:rsidRPr="003F01C2">
        <w:rPr>
          <w:rFonts w:eastAsia="Times New Roman" w:cs="Times New Roman"/>
          <w:iCs/>
          <w:color w:val="000000"/>
          <w:szCs w:val="28"/>
          <w:lang w:eastAsia="ru-RU"/>
        </w:rPr>
        <w:t>інтерполяція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color w:val="000000"/>
          <w:szCs w:val="28"/>
          <w:lang w:eastAsia="ru-RU"/>
        </w:rPr>
        <w:t>екстраполяція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eastAsia="ru-RU"/>
        </w:rPr>
        <w:t>чисельне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3F01C2">
        <w:rPr>
          <w:rFonts w:eastAsia="Times New Roman" w:cs="Times New Roman"/>
          <w:iCs/>
          <w:color w:val="000000"/>
          <w:szCs w:val="28"/>
          <w:lang w:eastAsia="ru-RU"/>
        </w:rPr>
        <w:t>інтегру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3F01C2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8A291E">
        <w:rPr>
          <w:rFonts w:eastAsia="Times New Roman" w:cs="Times New Roman"/>
          <w:iCs/>
          <w:color w:val="000000"/>
          <w:szCs w:val="28"/>
          <w:lang w:eastAsia="ru-RU"/>
        </w:rPr>
        <w:t>диференціювання)</w:t>
      </w:r>
      <w:r w:rsidR="008A291E">
        <w:rPr>
          <w:rFonts w:eastAsia="Times New Roman" w:cs="Times New Roman"/>
          <w:iCs/>
          <w:color w:val="000000"/>
          <w:szCs w:val="28"/>
          <w:lang w:val="uk-UA" w:eastAsia="ru-RU"/>
        </w:rPr>
        <w:t>;</w:t>
      </w:r>
    </w:p>
    <w:p w:rsidR="005779C8" w:rsidRPr="008A291E" w:rsidRDefault="008A291E" w:rsidP="008A291E">
      <w:pPr>
        <w:numPr>
          <w:ilvl w:val="0"/>
          <w:numId w:val="3"/>
        </w:numPr>
        <w:shd w:val="clear" w:color="auto" w:fill="FFFFFF"/>
        <w:tabs>
          <w:tab w:val="clear" w:pos="720"/>
        </w:tabs>
        <w:spacing w:before="36" w:after="36"/>
        <w:ind w:left="0" w:firstLine="142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задач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оптимізації</w:t>
      </w:r>
      <w:r>
        <w:rPr>
          <w:rFonts w:eastAsia="Times New Roman" w:cs="Times New Roman"/>
          <w:color w:val="000000"/>
          <w:szCs w:val="28"/>
          <w:lang w:val="uk-UA" w:eastAsia="ru-RU"/>
        </w:rPr>
        <w:t>;</w:t>
      </w:r>
    </w:p>
    <w:p w:rsidR="005779C8" w:rsidRPr="009536B0" w:rsidRDefault="005779C8" w:rsidP="005779C8">
      <w:pPr>
        <w:numPr>
          <w:ilvl w:val="0"/>
          <w:numId w:val="3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стохасти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блеми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lastRenderedPageBreak/>
        <w:t>Однак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п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ір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ускладн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ю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будов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налітич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еретворю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ажковирішуван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блему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д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лідник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мушен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користовув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імітаційне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ювання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641CEC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>імітаційному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 xml:space="preserve"> </w:t>
      </w:r>
      <w:r w:rsidRPr="00641CEC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>моделюван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функціону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пису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бор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лгоритмів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лгорит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міту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лементар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вищ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ановля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береження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ї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логічної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структур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слідовност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тік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і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Імітаційне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ю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зволя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п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хідни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ани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трим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омост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iCs/>
          <w:color w:val="000000"/>
          <w:szCs w:val="28"/>
          <w:lang w:eastAsia="ru-RU"/>
        </w:rPr>
        <w:t>стан</w:t>
      </w:r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и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ев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мен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у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т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гнозув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ут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ажко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ж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каз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імітаційні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ц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водя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обчислювальні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експеримен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ими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ям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міту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Залеж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характер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ліджува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і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жу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ти:</w:t>
      </w:r>
    </w:p>
    <w:p w:rsidR="005779C8" w:rsidRPr="009536B0" w:rsidRDefault="00DD5839" w:rsidP="005779C8">
      <w:pPr>
        <w:numPr>
          <w:ilvl w:val="0"/>
          <w:numId w:val="4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детерміновані,</w:t>
      </w:r>
    </w:p>
    <w:p w:rsidR="005779C8" w:rsidRPr="009536B0" w:rsidRDefault="00DD5839" w:rsidP="005779C8">
      <w:pPr>
        <w:numPr>
          <w:ilvl w:val="0"/>
          <w:numId w:val="4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стохастичні.</w:t>
      </w:r>
    </w:p>
    <w:p w:rsidR="005779C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641CEC">
        <w:rPr>
          <w:rFonts w:eastAsia="Times New Roman" w:cs="Times New Roman"/>
          <w:b/>
          <w:i/>
          <w:color w:val="000000"/>
          <w:szCs w:val="28"/>
          <w:lang w:eastAsia="ru-RU"/>
        </w:rPr>
        <w:t>детермінованих</w:t>
      </w:r>
      <w:r w:rsidR="00DD5839">
        <w:rPr>
          <w:rFonts w:eastAsia="Times New Roman" w:cs="Times New Roman"/>
          <w:b/>
          <w:i/>
          <w:color w:val="000000"/>
          <w:szCs w:val="28"/>
          <w:lang w:eastAsia="ru-RU"/>
        </w:rPr>
        <w:t xml:space="preserve"> </w:t>
      </w:r>
      <w:r w:rsidRPr="00641CEC">
        <w:rPr>
          <w:rFonts w:eastAsia="Times New Roman" w:cs="Times New Roman"/>
          <w:b/>
          <w:i/>
          <w:color w:val="000000"/>
          <w:szCs w:val="28"/>
          <w:lang w:eastAsia="ru-RU"/>
        </w:rPr>
        <w:t>моделя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ередбача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сутніс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дь-як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падков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пливів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елемен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(змінн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в'язку)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и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ч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становлен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ж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ч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значити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Пр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будов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е</w:t>
      </w:r>
      <w:r>
        <w:rPr>
          <w:rFonts w:eastAsia="Times New Roman" w:cs="Times New Roman"/>
          <w:color w:val="000000"/>
          <w:szCs w:val="28"/>
          <w:lang w:eastAsia="ru-RU"/>
        </w:rPr>
        <w:t>термінова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моделе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найчастіше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користову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алгебраї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івняння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нтеграль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івняння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ричн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bookmarkStart w:id="14" w:name="keyword57"/>
      <w:bookmarkEnd w:id="14"/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алгебра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15" w:name="keyword58"/>
      <w:bookmarkEnd w:id="15"/>
      <w:r w:rsidRPr="00641CEC">
        <w:rPr>
          <w:rFonts w:eastAsia="Times New Roman" w:cs="Times New Roman"/>
          <w:b/>
          <w:i/>
          <w:iCs/>
          <w:color w:val="000000"/>
          <w:szCs w:val="28"/>
          <w:lang w:val="uk-UA" w:eastAsia="ru-RU"/>
        </w:rPr>
        <w:t>С</w:t>
      </w:r>
      <w:r w:rsidRPr="00641CEC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>тохастична</w:t>
      </w:r>
      <w:r w:rsidR="00DD5839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 xml:space="preserve"> </w:t>
      </w:r>
      <w:r w:rsidRPr="00641CEC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рахову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падков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характер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і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осліджувани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х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ах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писує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етода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еор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ймовірност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атистики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16" w:name="keyword59"/>
      <w:bookmarkEnd w:id="16"/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вид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вхідн</w:t>
      </w:r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нформац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іля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:</w:t>
      </w:r>
    </w:p>
    <w:p w:rsidR="005779C8" w:rsidRPr="009536B0" w:rsidRDefault="00DD5839" w:rsidP="005779C8">
      <w:pPr>
        <w:numPr>
          <w:ilvl w:val="0"/>
          <w:numId w:val="5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безперервні,</w:t>
      </w:r>
    </w:p>
    <w:p w:rsidR="005779C8" w:rsidRPr="009536B0" w:rsidRDefault="00DD5839" w:rsidP="005779C8">
      <w:pPr>
        <w:numPr>
          <w:ilvl w:val="0"/>
          <w:numId w:val="5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дискретні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126778">
        <w:rPr>
          <w:rFonts w:eastAsia="Times New Roman" w:cs="Times New Roman"/>
          <w:color w:val="000000"/>
          <w:szCs w:val="28"/>
          <w:lang w:val="uk-UA" w:eastAsia="ru-RU"/>
        </w:rPr>
        <w:t>Я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інформаці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араметр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езперервним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атемати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зв'язк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ійк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езперервна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впаки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інформаці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eastAsia="ru-RU"/>
        </w:rPr>
        <w:t>параметр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eastAsia="ru-RU"/>
        </w:rPr>
        <w:t>дискретн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lang w:eastAsia="ru-RU"/>
        </w:rPr>
        <w:t>зв'язк</w:t>
      </w:r>
      <w:r w:rsidRPr="00126778">
        <w:rPr>
          <w:rFonts w:eastAsia="Times New Roman" w:cs="Times New Roman"/>
          <w:color w:val="000000"/>
          <w:szCs w:val="28"/>
          <w:lang w:val="uk-UA" w:eastAsia="ru-RU"/>
        </w:rPr>
        <w:t>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стійкі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т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искретна.</w:t>
      </w:r>
    </w:p>
    <w:p w:rsidR="005779C8" w:rsidRPr="009536B0" w:rsidRDefault="005779C8" w:rsidP="005779C8">
      <w:pPr>
        <w:shd w:val="clear" w:color="auto" w:fill="FFFFFF"/>
        <w:tabs>
          <w:tab w:val="left" w:pos="851"/>
        </w:tabs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17" w:name="keyword64"/>
      <w:bookmarkEnd w:id="17"/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е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он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іляють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:</w:t>
      </w:r>
    </w:p>
    <w:p w:rsidR="005779C8" w:rsidRPr="009536B0" w:rsidRDefault="00DD5839" w:rsidP="005779C8">
      <w:pPr>
        <w:numPr>
          <w:ilvl w:val="0"/>
          <w:numId w:val="6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статичні,</w:t>
      </w:r>
    </w:p>
    <w:p w:rsidR="005779C8" w:rsidRPr="009536B0" w:rsidRDefault="00DD5839" w:rsidP="005779C8">
      <w:pPr>
        <w:numPr>
          <w:ilvl w:val="0"/>
          <w:numId w:val="6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динамічні.</w:t>
      </w:r>
    </w:p>
    <w:p w:rsidR="005779C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Стати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пису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дь-який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мент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у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lastRenderedPageBreak/>
        <w:t>Динамічн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обража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ведінк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а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часі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bookmarkStart w:id="18" w:name="keyword65"/>
      <w:bookmarkEnd w:id="18"/>
      <w:r w:rsidRPr="00126778">
        <w:rPr>
          <w:rFonts w:eastAsia="Times New Roman" w:cs="Times New Roman"/>
          <w:iCs/>
          <w:color w:val="000000"/>
          <w:szCs w:val="28"/>
          <w:lang w:val="uk-UA" w:eastAsia="ru-RU"/>
        </w:rPr>
        <w:t>З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126778">
        <w:rPr>
          <w:rFonts w:eastAsia="Times New Roman" w:cs="Times New Roman"/>
          <w:color w:val="000000"/>
          <w:szCs w:val="28"/>
          <w:shd w:val="clear" w:color="auto" w:fill="E6ECF9"/>
          <w:lang w:eastAsia="ru-RU"/>
        </w:rPr>
        <w:t>ступен</w:t>
      </w:r>
      <w:r w:rsidRPr="00126778">
        <w:rPr>
          <w:rFonts w:eastAsia="Times New Roman" w:cs="Times New Roman"/>
          <w:color w:val="000000"/>
          <w:szCs w:val="28"/>
          <w:shd w:val="clear" w:color="auto" w:fill="E6ECF9"/>
          <w:lang w:val="uk-UA" w:eastAsia="ru-RU"/>
        </w:rPr>
        <w:t>ню</w:t>
      </w:r>
      <w:r w:rsidR="00DD5839">
        <w:rPr>
          <w:rFonts w:eastAsia="Times New Roman" w:cs="Times New Roman"/>
          <w:color w:val="000000"/>
          <w:szCs w:val="28"/>
          <w:shd w:val="clear" w:color="auto" w:fill="E6ECF9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shd w:val="clear" w:color="auto" w:fill="E6ECF9"/>
          <w:lang w:eastAsia="ru-RU"/>
        </w:rPr>
        <w:t>відповідності</w:t>
      </w:r>
      <w:r w:rsidR="00DD5839">
        <w:rPr>
          <w:rFonts w:eastAsia="Times New Roman" w:cs="Times New Roman"/>
          <w:color w:val="000000"/>
          <w:szCs w:val="28"/>
          <w:shd w:val="clear" w:color="auto" w:fill="E6ECF9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shd w:val="clear" w:color="auto" w:fill="E6ECF9"/>
          <w:lang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ою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л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ом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истем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і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іляють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:</w:t>
      </w:r>
    </w:p>
    <w:p w:rsidR="005779C8" w:rsidRPr="009536B0" w:rsidRDefault="00DD5839" w:rsidP="005779C8">
      <w:pPr>
        <w:numPr>
          <w:ilvl w:val="0"/>
          <w:numId w:val="7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bookmarkStart w:id="19" w:name="keyword68"/>
      <w:bookmarkEnd w:id="19"/>
      <w:r w:rsidR="005779C8" w:rsidRPr="009536B0">
        <w:rPr>
          <w:rFonts w:eastAsia="Times New Roman" w:cs="Times New Roman"/>
          <w:iCs/>
          <w:color w:val="000000"/>
          <w:szCs w:val="28"/>
          <w:lang w:eastAsia="ru-RU"/>
        </w:rPr>
        <w:t>ізоморфні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(однакові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з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формою),</w:t>
      </w:r>
    </w:p>
    <w:p w:rsidR="005779C8" w:rsidRPr="009536B0" w:rsidRDefault="00DD5839" w:rsidP="005779C8">
      <w:pPr>
        <w:numPr>
          <w:ilvl w:val="0"/>
          <w:numId w:val="7"/>
        </w:numPr>
        <w:shd w:val="clear" w:color="auto" w:fill="FFFFFF"/>
        <w:spacing w:before="36" w:after="36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bookmarkStart w:id="20" w:name="keyword69"/>
      <w:bookmarkEnd w:id="20"/>
      <w:r w:rsidR="005779C8" w:rsidRPr="009536B0">
        <w:rPr>
          <w:rFonts w:eastAsia="Times New Roman" w:cs="Times New Roman"/>
          <w:iCs/>
          <w:color w:val="000000"/>
          <w:szCs w:val="28"/>
          <w:lang w:eastAsia="ru-RU"/>
        </w:rPr>
        <w:t>гомоморфні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(різні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з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779C8" w:rsidRPr="009536B0">
        <w:rPr>
          <w:rFonts w:eastAsia="Times New Roman" w:cs="Times New Roman"/>
          <w:color w:val="000000"/>
          <w:szCs w:val="28"/>
          <w:lang w:eastAsia="ru-RU"/>
        </w:rPr>
        <w:t>формою).</w:t>
      </w:r>
    </w:p>
    <w:p w:rsidR="005779C8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bookmarkStart w:id="21" w:name="keyword70"/>
      <w:bookmarkEnd w:id="21"/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ь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називається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изоморфной</w:t>
      </w:r>
      <w:r w:rsidRPr="009536B0">
        <w:rPr>
          <w:rFonts w:eastAsia="Times New Roman" w:cs="Times New Roman"/>
          <w:i/>
          <w:iCs/>
          <w:color w:val="000000"/>
          <w:szCs w:val="28"/>
          <w:lang w:eastAsia="ru-RU"/>
        </w:rPr>
        <w:t>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якщ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е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реальни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об'єктом,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оцесом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б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системою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існує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повн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поелементн</w:t>
      </w:r>
      <w:r>
        <w:rPr>
          <w:rFonts w:eastAsia="Times New Roman" w:cs="Times New Roman"/>
          <w:color w:val="000000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ідповідність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967BB7">
        <w:rPr>
          <w:rFonts w:eastAsia="Times New Roman" w:cs="Times New Roman"/>
          <w:iCs/>
          <w:color w:val="000000"/>
          <w:szCs w:val="28"/>
          <w:lang w:val="uk-UA" w:eastAsia="ru-RU"/>
        </w:rPr>
        <w:t>Г</w:t>
      </w:r>
      <w:r w:rsidRPr="009536B0">
        <w:rPr>
          <w:rFonts w:eastAsia="Times New Roman" w:cs="Times New Roman"/>
          <w:iCs/>
          <w:color w:val="000000"/>
          <w:szCs w:val="28"/>
          <w:lang w:val="uk-UA" w:eastAsia="ru-RU"/>
        </w:rPr>
        <w:t>омоморфной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снує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відповідніс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лише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найбільш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значн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складови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частинам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val="uk-UA" w:eastAsia="ru-RU"/>
        </w:rPr>
        <w:t>моделі.</w:t>
      </w:r>
    </w:p>
    <w:p w:rsidR="005779C8" w:rsidRPr="009536B0" w:rsidRDefault="005779C8" w:rsidP="005779C8">
      <w:pPr>
        <w:shd w:val="clear" w:color="auto" w:fill="FFFFFF"/>
        <w:spacing w:before="100" w:after="100"/>
        <w:ind w:firstLine="851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Нада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л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оротког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значе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ид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/>
          <w:iCs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/>
          <w:iCs/>
          <w:color w:val="000000"/>
          <w:szCs w:val="28"/>
          <w:lang w:eastAsia="ru-RU"/>
        </w:rPr>
        <w:t>модел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в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ведено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ласифікації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дем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користуватис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наступним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значеннями: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Перш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ква: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етермінована,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З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стохастична.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Друг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літера: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Н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езперервна,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Д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дискретна.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Трет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буква: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А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аналітична,</w:t>
      </w:r>
    </w:p>
    <w:p w:rsidR="005779C8" w:rsidRPr="009536B0" w:rsidRDefault="005779C8" w:rsidP="005779C8">
      <w:pPr>
        <w:shd w:val="clear" w:color="auto" w:fill="FFFFFF"/>
        <w:spacing w:before="100" w:after="10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-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мітаційна.</w:t>
      </w:r>
    </w:p>
    <w:p w:rsid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2A142D">
        <w:rPr>
          <w:rFonts w:eastAsia="Times New Roman" w:cs="Times New Roman"/>
          <w:b/>
          <w:color w:val="000000"/>
          <w:szCs w:val="28"/>
          <w:lang w:val="uk-UA" w:eastAsia="ru-RU"/>
        </w:rPr>
        <w:t>Висновки: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зага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оня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математичног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моделювання.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Наведе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класифікаці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моделей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одальшом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дозволи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визначат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ф</w:t>
      </w:r>
      <w:r>
        <w:rPr>
          <w:rFonts w:eastAsia="Times New Roman" w:cs="Times New Roman"/>
          <w:color w:val="000000"/>
          <w:szCs w:val="28"/>
          <w:lang w:eastAsia="ru-RU"/>
        </w:rPr>
        <w:t>орм</w:t>
      </w:r>
      <w:r>
        <w:rPr>
          <w:rFonts w:eastAsia="Times New Roman" w:cs="Times New Roman"/>
          <w:color w:val="000000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і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ринципи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color w:val="000000"/>
          <w:szCs w:val="28"/>
          <w:lang w:eastAsia="ru-RU"/>
        </w:rPr>
        <w:t>поданн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 w:rsidRPr="009536B0">
        <w:rPr>
          <w:rFonts w:eastAsia="Times New Roman" w:cs="Times New Roman"/>
          <w:iCs/>
          <w:color w:val="000000"/>
          <w:szCs w:val="28"/>
          <w:lang w:eastAsia="ru-RU"/>
        </w:rPr>
        <w:t>моделі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5779C8" w:rsidRPr="002D746D" w:rsidRDefault="005779C8" w:rsidP="005779C8">
      <w:pPr>
        <w:pStyle w:val="a3"/>
        <w:numPr>
          <w:ilvl w:val="0"/>
          <w:numId w:val="8"/>
        </w:num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2D746D">
        <w:rPr>
          <w:rFonts w:eastAsia="Times New Roman" w:cs="Times New Roman"/>
          <w:color w:val="000000"/>
          <w:szCs w:val="28"/>
          <w:lang w:val="uk-UA" w:eastAsia="ru-RU"/>
        </w:rPr>
        <w:t>Дат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2D746D">
        <w:rPr>
          <w:rFonts w:eastAsia="Times New Roman" w:cs="Times New Roman"/>
          <w:color w:val="00000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2D746D">
        <w:rPr>
          <w:rFonts w:eastAsia="Times New Roman" w:cs="Times New Roman"/>
          <w:color w:val="000000"/>
          <w:szCs w:val="28"/>
          <w:lang w:val="uk-UA" w:eastAsia="ru-RU"/>
        </w:rPr>
        <w:t>«Теорі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2D746D">
        <w:rPr>
          <w:rFonts w:eastAsia="Times New Roman" w:cs="Times New Roman"/>
          <w:color w:val="000000"/>
          <w:szCs w:val="28"/>
          <w:lang w:val="uk-UA" w:eastAsia="ru-RU"/>
        </w:rPr>
        <w:t>моделювання»</w:t>
      </w:r>
      <w:r>
        <w:rPr>
          <w:rFonts w:eastAsia="Times New Roman" w:cs="Times New Roman"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Default="005779C8" w:rsidP="005779C8">
      <w:pPr>
        <w:pStyle w:val="a3"/>
        <w:numPr>
          <w:ilvl w:val="0"/>
          <w:numId w:val="8"/>
        </w:num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Загаль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класифікаці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моделей.</w:t>
      </w:r>
    </w:p>
    <w:p w:rsidR="005779C8" w:rsidRDefault="005779C8" w:rsidP="005779C8">
      <w:pPr>
        <w:pStyle w:val="a3"/>
        <w:numPr>
          <w:ilvl w:val="0"/>
          <w:numId w:val="8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 w:rsidRPr="002D746D">
        <w:rPr>
          <w:rFonts w:cs="Times New Roman"/>
          <w:szCs w:val="28"/>
          <w:shd w:val="clear" w:color="auto" w:fill="FFFFFF"/>
          <w:lang w:val="uk-UA"/>
        </w:rPr>
        <w:t>Класифікаці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моделей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з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ступене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абстрагу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моделі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ві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2D746D">
        <w:rPr>
          <w:rFonts w:cs="Times New Roman"/>
          <w:szCs w:val="28"/>
          <w:shd w:val="clear" w:color="auto" w:fill="FFFFFF"/>
          <w:lang w:val="uk-UA"/>
        </w:rPr>
        <w:t>оригіналу.</w:t>
      </w:r>
    </w:p>
    <w:p w:rsidR="005779C8" w:rsidRPr="00D8387A" w:rsidRDefault="005779C8" w:rsidP="005779C8">
      <w:pPr>
        <w:pStyle w:val="a3"/>
        <w:numPr>
          <w:ilvl w:val="0"/>
          <w:numId w:val="8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cs="Times New Roman"/>
          <w:szCs w:val="28"/>
          <w:shd w:val="clear" w:color="auto" w:fill="FFFFFF"/>
          <w:lang w:val="uk-UA"/>
        </w:rPr>
        <w:t>Щ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визнач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а</w:t>
      </w:r>
      <w:r w:rsidRPr="00D8387A">
        <w:rPr>
          <w:rFonts w:eastAsia="Times New Roman" w:cs="Times New Roman"/>
          <w:iCs/>
          <w:color w:val="000000"/>
          <w:szCs w:val="28"/>
          <w:lang w:val="uk-UA" w:eastAsia="ru-RU"/>
        </w:rPr>
        <w:t>декватність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D8387A">
        <w:rPr>
          <w:rFonts w:eastAsia="Times New Roman" w:cs="Times New Roman"/>
          <w:iCs/>
          <w:color w:val="00000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 w:rsidRPr="00D8387A"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D8387A" w:rsidRDefault="005779C8" w:rsidP="005779C8">
      <w:pPr>
        <w:pStyle w:val="a3"/>
        <w:numPr>
          <w:ilvl w:val="0"/>
          <w:numId w:val="8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>Чим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відрізняються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аналітичн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від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імітаційних.</w:t>
      </w:r>
    </w:p>
    <w:p w:rsidR="005779C8" w:rsidRPr="00D8387A" w:rsidRDefault="005779C8" w:rsidP="005779C8">
      <w:pPr>
        <w:pStyle w:val="a3"/>
        <w:numPr>
          <w:ilvl w:val="0"/>
          <w:numId w:val="8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iCs/>
          <w:color w:val="000000"/>
          <w:szCs w:val="28"/>
          <w:lang w:val="uk-UA" w:eastAsia="ru-RU"/>
        </w:rPr>
        <w:t>Пояснит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різницю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між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детерміновани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моделями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стохастичними.</w:t>
      </w:r>
      <w:r w:rsidR="00DD5839">
        <w:rPr>
          <w:rFonts w:eastAsia="Times New Roman" w:cs="Times New Roman"/>
          <w:iCs/>
          <w:color w:val="000000"/>
          <w:szCs w:val="28"/>
          <w:lang w:val="uk-UA" w:eastAsia="ru-RU"/>
        </w:rPr>
        <w:t xml:space="preserve"> </w:t>
      </w:r>
    </w:p>
    <w:p w:rsidR="005779C8" w:rsidRDefault="005779C8" w:rsidP="005779C8">
      <w:pPr>
        <w:jc w:val="both"/>
        <w:rPr>
          <w:rFonts w:eastAsia="Times New Roman" w:cs="Times New Roman"/>
          <w:b/>
          <w:color w:val="000000"/>
          <w:szCs w:val="28"/>
          <w:u w:val="single"/>
          <w:lang w:val="uk-UA" w:eastAsia="ru-RU"/>
        </w:rPr>
      </w:pPr>
    </w:p>
    <w:p w:rsidR="005779C8" w:rsidRPr="005779C8" w:rsidRDefault="005779C8" w:rsidP="005779C8">
      <w:pPr>
        <w:spacing w:after="0"/>
        <w:jc w:val="center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spacing w:after="0"/>
        <w:jc w:val="center"/>
        <w:rPr>
          <w:rFonts w:cs="Times New Roman"/>
          <w:szCs w:val="28"/>
          <w:lang w:val="uk-UA"/>
        </w:rPr>
      </w:pPr>
    </w:p>
    <w:p w:rsidR="00124E62" w:rsidRDefault="00124E62" w:rsidP="00124E62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2</w:t>
      </w:r>
    </w:p>
    <w:p w:rsidR="005779C8" w:rsidRPr="005779C8" w:rsidRDefault="005779C8" w:rsidP="005779C8">
      <w:pPr>
        <w:spacing w:after="0"/>
        <w:jc w:val="center"/>
        <w:rPr>
          <w:b/>
          <w:lang w:val="uk-UA"/>
        </w:rPr>
      </w:pPr>
      <w:r w:rsidRPr="005779C8">
        <w:rPr>
          <w:b/>
          <w:lang w:val="uk-UA"/>
        </w:rPr>
        <w:t>Моделювання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та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обчислювальний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експеримент\</w:t>
      </w:r>
    </w:p>
    <w:p w:rsidR="005779C8" w:rsidRPr="005779C8" w:rsidRDefault="00DD5839" w:rsidP="005779C8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b/>
          <w:lang w:val="uk-UA"/>
        </w:rPr>
        <w:t xml:space="preserve"> </w:t>
      </w:r>
      <w:r w:rsidR="005779C8" w:rsidRPr="005779C8">
        <w:rPr>
          <w:b/>
          <w:lang w:val="uk-UA"/>
        </w:rPr>
        <w:t>Численні</w:t>
      </w:r>
      <w:r>
        <w:rPr>
          <w:b/>
          <w:lang w:val="uk-UA"/>
        </w:rPr>
        <w:t xml:space="preserve"> </w:t>
      </w:r>
      <w:r w:rsidR="005779C8" w:rsidRPr="005779C8">
        <w:rPr>
          <w:b/>
          <w:lang w:val="uk-UA"/>
        </w:rPr>
        <w:t>методи</w:t>
      </w:r>
      <w:r>
        <w:rPr>
          <w:b/>
          <w:lang w:val="uk-UA"/>
        </w:rPr>
        <w:t xml:space="preserve"> </w:t>
      </w:r>
      <w:r w:rsidR="005779C8" w:rsidRPr="005779C8">
        <w:rPr>
          <w:b/>
          <w:lang w:val="uk-UA"/>
        </w:rPr>
        <w:t>рішень</w:t>
      </w:r>
      <w:r>
        <w:rPr>
          <w:b/>
          <w:lang w:val="uk-UA"/>
        </w:rPr>
        <w:t xml:space="preserve"> </w:t>
      </w:r>
      <w:r w:rsidR="005779C8" w:rsidRPr="005779C8">
        <w:rPr>
          <w:b/>
          <w:lang w:val="uk-UA"/>
        </w:rPr>
        <w:t>нелінійних</w:t>
      </w:r>
      <w:r>
        <w:rPr>
          <w:b/>
          <w:lang w:val="uk-UA"/>
        </w:rPr>
        <w:t xml:space="preserve"> </w:t>
      </w:r>
      <w:r w:rsidR="005779C8" w:rsidRPr="005779C8">
        <w:rPr>
          <w:b/>
          <w:lang w:val="uk-UA"/>
        </w:rPr>
        <w:t>рівнянь</w:t>
      </w:r>
      <w:r>
        <w:rPr>
          <w:b/>
          <w:lang w:val="uk-UA"/>
        </w:rPr>
        <w:t xml:space="preserve"> </w:t>
      </w:r>
    </w:p>
    <w:p w:rsidR="005779C8" w:rsidRPr="005779C8" w:rsidRDefault="005779C8" w:rsidP="005779C8">
      <w:pPr>
        <w:spacing w:after="0"/>
        <w:jc w:val="both"/>
        <w:rPr>
          <w:rFonts w:cs="Times New Roman"/>
          <w:szCs w:val="28"/>
          <w:lang w:val="uk-UA"/>
        </w:rPr>
      </w:pPr>
    </w:p>
    <w:p w:rsidR="00124E62" w:rsidRDefault="00124E62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b/>
          <w:szCs w:val="28"/>
          <w:lang w:val="uk-UA"/>
        </w:rPr>
      </w:pPr>
      <w:r w:rsidRPr="005779C8">
        <w:rPr>
          <w:rFonts w:cs="Times New Roman"/>
          <w:b/>
          <w:szCs w:val="28"/>
          <w:lang w:val="uk-UA"/>
        </w:rPr>
        <w:t>1.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Етапи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розробки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моделі.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Модельний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час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роце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терацій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характер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води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амка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аніш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формульов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тримання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е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чин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в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обстеження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ь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нутрішнь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укту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міст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заємозв'яз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овнішні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плив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ерш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к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анов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ходи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ступ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и.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i/>
          <w:szCs w:val="28"/>
          <w:lang w:val="uk-UA"/>
        </w:rPr>
      </w:pPr>
      <w:r w:rsidRPr="005779C8">
        <w:rPr>
          <w:rFonts w:cs="Times New Roman"/>
          <w:b/>
          <w:i/>
          <w:szCs w:val="28"/>
          <w:lang w:val="uk-UA"/>
        </w:rPr>
        <w:t>Етап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5779C8">
        <w:rPr>
          <w:rFonts w:cs="Times New Roman"/>
          <w:b/>
          <w:i/>
          <w:szCs w:val="28"/>
          <w:lang w:val="uk-UA"/>
        </w:rPr>
        <w:t>I.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Аналіз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вимог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і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проектування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Да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ключає: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анов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2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хід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форм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3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4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вір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товір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i/>
          <w:szCs w:val="28"/>
          <w:lang w:val="uk-UA"/>
        </w:rPr>
      </w:pPr>
      <w:r w:rsidRPr="005779C8">
        <w:rPr>
          <w:rFonts w:cs="Times New Roman"/>
          <w:b/>
          <w:i/>
          <w:szCs w:val="28"/>
          <w:lang w:val="uk-UA"/>
        </w:rPr>
        <w:t>Етап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5779C8">
        <w:rPr>
          <w:rFonts w:cs="Times New Roman"/>
          <w:b/>
          <w:i/>
          <w:szCs w:val="28"/>
          <w:lang w:val="uk-UA"/>
        </w:rPr>
        <w:t>II.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Розробка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моделі,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включає: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едовищ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2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огі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3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ластивост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ул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4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5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рифіка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i/>
          <w:szCs w:val="28"/>
          <w:lang w:val="uk-UA"/>
        </w:rPr>
      </w:pPr>
      <w:r w:rsidRPr="005779C8">
        <w:rPr>
          <w:rFonts w:cs="Times New Roman"/>
          <w:b/>
          <w:i/>
          <w:szCs w:val="28"/>
          <w:lang w:val="uk-UA"/>
        </w:rPr>
        <w:t>Етап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5779C8">
        <w:rPr>
          <w:rFonts w:cs="Times New Roman"/>
          <w:b/>
          <w:i/>
          <w:szCs w:val="28"/>
          <w:lang w:val="uk-UA"/>
        </w:rPr>
        <w:t>III.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Проведення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експерименту,</w:t>
      </w:r>
      <w:r w:rsidR="00DD5839">
        <w:rPr>
          <w:rFonts w:cs="Times New Roman"/>
          <w:i/>
          <w:szCs w:val="28"/>
          <w:lang w:val="uk-UA"/>
        </w:rPr>
        <w:t xml:space="preserve"> </w:t>
      </w:r>
      <w:r w:rsidRPr="005779C8">
        <w:rPr>
          <w:rFonts w:cs="Times New Roman"/>
          <w:i/>
          <w:szCs w:val="28"/>
          <w:lang w:val="uk-UA"/>
        </w:rPr>
        <w:t>включає: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пус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і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2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арі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араметр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тистики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3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Заключ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вед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сум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повід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авле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е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Схем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</w:t>
      </w:r>
      <w:r w:rsidR="00124E62">
        <w:rPr>
          <w:rFonts w:cs="Times New Roman"/>
          <w:szCs w:val="28"/>
          <w:lang w:val="uk-UA"/>
        </w:rPr>
        <w:t>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="00124E62">
        <w:rPr>
          <w:rFonts w:cs="Times New Roman"/>
          <w:szCs w:val="28"/>
          <w:lang w:val="uk-UA"/>
        </w:rPr>
        <w:t>представлена</w:t>
      </w:r>
      <w:r w:rsidR="00DD5839">
        <w:rPr>
          <w:rFonts w:cs="Times New Roman"/>
          <w:szCs w:val="28"/>
          <w:lang w:val="uk-UA"/>
        </w:rPr>
        <w:t xml:space="preserve"> </w:t>
      </w:r>
      <w:r w:rsidR="00124E62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="00124E62">
        <w:rPr>
          <w:rFonts w:cs="Times New Roman"/>
          <w:szCs w:val="28"/>
          <w:lang w:val="uk-UA"/>
        </w:rPr>
        <w:t>рис.</w:t>
      </w:r>
      <w:r w:rsidR="00DD5839">
        <w:rPr>
          <w:rFonts w:cs="Times New Roman"/>
          <w:szCs w:val="28"/>
          <w:lang w:val="uk-UA"/>
        </w:rPr>
        <w:t xml:space="preserve"> </w:t>
      </w:r>
      <w:r w:rsidR="00124E62">
        <w:rPr>
          <w:rFonts w:cs="Times New Roman"/>
          <w:szCs w:val="28"/>
          <w:lang w:val="uk-UA"/>
        </w:rPr>
        <w:t>2</w:t>
      </w:r>
      <w:r w:rsidRPr="005779C8">
        <w:rPr>
          <w:rFonts w:cs="Times New Roman"/>
          <w:szCs w:val="28"/>
          <w:lang w:val="uk-UA"/>
        </w:rPr>
        <w:t>.1.</w:t>
      </w:r>
    </w:p>
    <w:p w:rsidR="005779C8" w:rsidRPr="005779C8" w:rsidRDefault="00DD5839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6C7F9D39" wp14:editId="76BF969B">
            <wp:extent cx="5934062" cy="3862317"/>
            <wp:effectExtent l="0" t="0" r="0" b="5080"/>
            <wp:docPr id="1" name="Рисунок 1" descr="Z:\Murin\Этапы моделирования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:\Murin\Этапы моделирования-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372"/>
                    <a:stretch/>
                  </pic:blipFill>
                  <pic:spPr bwMode="auto">
                    <a:xfrm>
                      <a:off x="0" y="0"/>
                      <a:ext cx="5939790" cy="386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9C8" w:rsidRPr="006F17BC" w:rsidRDefault="00124E62" w:rsidP="006F17BC">
      <w:pPr>
        <w:spacing w:after="0"/>
        <w:ind w:left="720"/>
        <w:contextualSpacing/>
        <w:jc w:val="center"/>
        <w:rPr>
          <w:rFonts w:cs="Times New Roman"/>
          <w:b/>
          <w:sz w:val="24"/>
          <w:szCs w:val="24"/>
          <w:lang w:val="uk-UA"/>
        </w:rPr>
      </w:pPr>
      <w:r w:rsidRPr="006F17BC">
        <w:rPr>
          <w:rFonts w:cs="Times New Roman"/>
          <w:b/>
          <w:sz w:val="24"/>
          <w:szCs w:val="24"/>
          <w:lang w:val="uk-UA"/>
        </w:rPr>
        <w:t>рисунок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Pr="006F17BC">
        <w:rPr>
          <w:rFonts w:cs="Times New Roman"/>
          <w:b/>
          <w:sz w:val="24"/>
          <w:szCs w:val="24"/>
          <w:lang w:val="uk-UA"/>
        </w:rPr>
        <w:t>2.1</w:t>
      </w:r>
      <w:r w:rsidR="00DD5839">
        <w:rPr>
          <w:b/>
          <w:sz w:val="24"/>
          <w:szCs w:val="24"/>
        </w:rPr>
        <w:t xml:space="preserve"> </w:t>
      </w:r>
      <w:r w:rsidR="006F17BC" w:rsidRPr="006F17BC">
        <w:rPr>
          <w:rFonts w:cs="Times New Roman"/>
          <w:b/>
          <w:sz w:val="24"/>
          <w:szCs w:val="24"/>
          <w:lang w:val="uk-UA"/>
        </w:rPr>
        <w:t>Схема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6F17BC" w:rsidRPr="006F17BC">
        <w:rPr>
          <w:rFonts w:cs="Times New Roman"/>
          <w:b/>
          <w:sz w:val="24"/>
          <w:szCs w:val="24"/>
          <w:lang w:val="uk-UA"/>
        </w:rPr>
        <w:t>етапів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6F17BC" w:rsidRPr="006F17BC">
        <w:rPr>
          <w:rFonts w:cs="Times New Roman"/>
          <w:b/>
          <w:sz w:val="24"/>
          <w:szCs w:val="24"/>
          <w:lang w:val="uk-UA"/>
        </w:rPr>
        <w:t>моделювання</w:t>
      </w:r>
    </w:p>
    <w:p w:rsidR="006F17BC" w:rsidRDefault="006F17BC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ц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крет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вни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я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рдона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ов'язков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етап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и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конуватися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ш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улю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д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аль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хем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ріш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ит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фектив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ціль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Концептуаль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КМ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стракт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уктур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ластив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чинно-наслідк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в'язк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ластив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ова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уттє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яг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я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звича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ловесн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водяться</w:t>
      </w:r>
    </w:p>
    <w:p w:rsidR="005779C8" w:rsidRPr="005779C8" w:rsidRDefault="005779C8" w:rsidP="005779C8">
      <w:pPr>
        <w:spacing w:after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відом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род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араметра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характеристиках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р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вищ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ува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упе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заєм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и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сц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ж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р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вищ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гальн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ункціо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воре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актич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аралель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ла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хі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інформацій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готов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хі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явля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ількіс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характеристи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параметри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ункціо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исель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у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хід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чевидн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ч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ти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араметр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падк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личин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облив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ува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хі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кон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поді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падков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личин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проксима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ункц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.д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яв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lastRenderedPageBreak/>
        <w:t>властивост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вір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декват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руг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був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точ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аке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об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: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ехніч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об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ир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рахування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яд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ритеріїв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дмін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м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тат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но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об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із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е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ритерії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зв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тупніст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от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егк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воєнн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швидк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рект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вор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tabs>
          <w:tab w:val="left" w:pos="851"/>
        </w:tabs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іс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ор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едовищ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ек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цептуаль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формульова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переднь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тілю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мп'ютерн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б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ріш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блем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лгоритміз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еталіз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.</w:t>
      </w:r>
    </w:p>
    <w:p w:rsidR="005779C8" w:rsidRPr="005779C8" w:rsidRDefault="005779C8" w:rsidP="005779C8">
      <w:pPr>
        <w:tabs>
          <w:tab w:val="left" w:pos="851"/>
        </w:tabs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едставля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гляд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укуп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ти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елемент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систем)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укуп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ключ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тин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безпечу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береж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іс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ок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г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яг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авле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отрим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товір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веде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мп'ютер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ксперимен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лю)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да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води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таточ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еталізаці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окаліза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виді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вколишн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едовища)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уктуриза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вказів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​​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галь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пи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в'яз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ділени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)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крупненно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пи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инамі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ункціо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лив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нів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ор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тановлюються: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іній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ліній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инаміч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тичніст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ціонар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стаціонарніст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упін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етермінова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ува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відом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волік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крет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ізи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род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новном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осереджу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вче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ількіс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лежност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личина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пису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и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Математич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ікол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в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ніст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т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і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нова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прощенн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деалізац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о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ближе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писо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ос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ближе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характер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упене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декват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відповідності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звича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чин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простішо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руб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глянут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да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аз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ост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точнюєтьс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би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повід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нішим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Візьмем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клад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тріб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ощ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ерх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исьмов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звича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ірю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ширин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ті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множу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исла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р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дур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актич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lastRenderedPageBreak/>
        <w:t>познач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ступне: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ь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поверх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міню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стракт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л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ом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пису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мір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ір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шир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ерх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ощ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ближе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йм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шукан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ощ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Одна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исьмов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простіш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руб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йозн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ход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дач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ш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ористати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ощ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л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тріб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вірити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вір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дійсн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посіб: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іря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тилеж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рі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іагона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рівня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обою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щ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упене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ст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тилеж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рі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жи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іагонал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пар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ів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обою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ерхн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ійс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гляд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пад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еде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кину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мін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л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отири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га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гляд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сок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оз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у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точне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приклад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рахув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круг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у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помог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клад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л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казан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означ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ува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ом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о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ою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о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ем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йня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ямокутник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ніш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отири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га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гляд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отирикутни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круглени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утами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іє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ог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сті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вищення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води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складнюват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раховуюч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облив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ува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Виходяч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г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тосов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енн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птиміз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ек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ь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ехнологіч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систем)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діл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ступ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: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танов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еж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межен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мірни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фектив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ункціо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2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алізаці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х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еяк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огі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хем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абстрагування)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3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готов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бі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повідн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і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4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лгорит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ОМ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5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цін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декват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вищ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йнят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ів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упе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певненост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уд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рект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снов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ьн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ста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вер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lastRenderedPageBreak/>
        <w:t>6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атегіч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а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а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числюва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ксперимент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ине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обхідн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формацію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7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тич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ан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пособ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вед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ж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р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пробуван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дбаче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лано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ксперименту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8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ксперимен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дійс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міт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ет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аж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наліз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утливості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9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терпретаці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снов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и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трима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шляхо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мітації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0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алізаці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актич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корист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1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кумен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єстра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ход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дійс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езультат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кумент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рахов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тап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е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пущенн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формульова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дач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ріше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найкращ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ам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етодом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Сукупн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н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носин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раже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помог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мвол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значен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ображ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стот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характерні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ластив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ува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зив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ематич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л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'єкта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Структур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іл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пологіч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еометричн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ів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єрарх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ип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ш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ображ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в'яз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ми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пологічн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ціль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тосовув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чатков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уктур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лик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исл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'я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точ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заємозв'язк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раф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блиц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триць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писк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.п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.;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будов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вичай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ду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руктур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х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еометрич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датков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формац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едставле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пологі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М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іст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ом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фор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мі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ах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заєм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ташува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еометрич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ход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т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ектува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ц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ехніч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кументац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ехнологіч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готовл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елементі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наприклад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рстата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ислов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правлінням).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Сформулюєм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епер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нкрет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ритер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ин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довольня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«хороша»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ин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ти: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1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розуміл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ристувачеві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2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ілеспрямованої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3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дій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нс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арант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сур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повідей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4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руч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правлі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бігу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5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в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ор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ливост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ріш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авле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вдань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lastRenderedPageBreak/>
        <w:t>6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даптивно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б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зволя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легк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ходи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ифікац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новлюв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ані;</w:t>
      </w:r>
    </w:p>
    <w:p w:rsidR="005779C8" w:rsidRPr="005779C8" w:rsidRDefault="005779C8" w:rsidP="005779C8">
      <w:pPr>
        <w:spacing w:after="0"/>
        <w:ind w:firstLine="709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7)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пуск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упов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мі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нс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дуч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початк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ою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о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заєм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ристуваче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ва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ільш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клад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очною.</w:t>
      </w:r>
    </w:p>
    <w:p w:rsidR="005779C8" w:rsidRPr="005779C8" w:rsidRDefault="005779C8" w:rsidP="005779C8">
      <w:pPr>
        <w:tabs>
          <w:tab w:val="left" w:pos="851"/>
        </w:tabs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tabs>
          <w:tab w:val="left" w:pos="851"/>
        </w:tabs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contextualSpacing/>
        <w:jc w:val="both"/>
        <w:rPr>
          <w:rFonts w:cs="Times New Roman"/>
          <w:b/>
          <w:szCs w:val="28"/>
          <w:lang w:val="uk-UA"/>
        </w:rPr>
      </w:pPr>
      <w:r w:rsidRPr="005779C8">
        <w:rPr>
          <w:rFonts w:cs="Times New Roman"/>
          <w:b/>
          <w:szCs w:val="28"/>
          <w:lang w:val="uk-UA"/>
        </w:rPr>
        <w:t>Модельний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час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Введем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нятт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мп'ютерн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мінна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безпечу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точ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зив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одина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сну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нов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ход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: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;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-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ій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роком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ідхід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яки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користову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стосову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ім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новни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мп'ютерни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грама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ільшіст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ників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ворю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в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ніверсальн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ва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(рис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2).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</w:p>
    <w:p w:rsidR="005779C8" w:rsidRPr="005779C8" w:rsidRDefault="00DD5839" w:rsidP="00DD5839">
      <w:pPr>
        <w:spacing w:after="0"/>
        <w:contextualSpacing/>
        <w:jc w:val="both"/>
        <w:rPr>
          <w:rFonts w:cs="Times New Roman"/>
          <w:szCs w:val="28"/>
          <w:lang w:val="uk-UA"/>
        </w:rPr>
      </w:pPr>
      <w:r>
        <w:object w:dxaOrig="7560" w:dyaOrig="1078">
          <v:shape id="_x0000_i1031" type="#_x0000_t75" style="width:453.9pt;height:96.4pt" o:ole="">
            <v:imagedata r:id="rId20" o:title=""/>
          </v:shape>
          <o:OLEObject Type="Embed" ProgID="Unknown" ShapeID="_x0000_i1031" DrawAspect="Content" ObjectID="_1676375698" r:id="rId21"/>
        </w:objec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</w:p>
    <w:p w:rsidR="005779C8" w:rsidRPr="006F17BC" w:rsidRDefault="006F17BC" w:rsidP="006F17BC">
      <w:pPr>
        <w:spacing w:after="0"/>
        <w:ind w:left="720"/>
        <w:contextualSpacing/>
        <w:jc w:val="center"/>
        <w:rPr>
          <w:rFonts w:cs="Times New Roman"/>
          <w:b/>
          <w:sz w:val="24"/>
          <w:szCs w:val="24"/>
          <w:lang w:val="uk-UA"/>
        </w:rPr>
      </w:pPr>
      <w:r w:rsidRPr="006F17BC">
        <w:rPr>
          <w:rFonts w:cs="Times New Roman"/>
          <w:b/>
          <w:sz w:val="24"/>
          <w:szCs w:val="24"/>
          <w:lang w:val="uk-UA"/>
        </w:rPr>
        <w:t>рисунок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2</w:t>
      </w:r>
      <w:r w:rsidRPr="006F17BC">
        <w:rPr>
          <w:rFonts w:cs="Times New Roman"/>
          <w:b/>
          <w:sz w:val="24"/>
          <w:szCs w:val="24"/>
          <w:lang w:val="uk-UA"/>
        </w:rPr>
        <w:t>.2</w:t>
      </w:r>
      <w:r w:rsidR="005779C8" w:rsidRPr="006F17BC">
        <w:rPr>
          <w:rFonts w:cs="Times New Roman"/>
          <w:b/>
          <w:sz w:val="24"/>
          <w:szCs w:val="24"/>
          <w:lang w:val="uk-UA"/>
        </w:rPr>
        <w:t>.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Механізм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просування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модельного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часу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від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події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до</w:t>
      </w:r>
      <w:r w:rsidR="00DD5839">
        <w:rPr>
          <w:rFonts w:cs="Times New Roman"/>
          <w:b/>
          <w:sz w:val="24"/>
          <w:szCs w:val="24"/>
          <w:lang w:val="uk-UA"/>
        </w:rPr>
        <w:t xml:space="preserve"> </w:t>
      </w:r>
      <w:r w:rsidR="005779C8" w:rsidRPr="006F17BC">
        <w:rPr>
          <w:rFonts w:cs="Times New Roman"/>
          <w:b/>
          <w:sz w:val="24"/>
          <w:szCs w:val="24"/>
          <w:lang w:val="uk-UA"/>
        </w:rPr>
        <w:t>події</w:t>
      </w:r>
    </w:p>
    <w:p w:rsidR="005779C8" w:rsidRPr="005779C8" w:rsidRDefault="00DD5839" w:rsidP="005779C8">
      <w:pPr>
        <w:spacing w:after="0"/>
        <w:ind w:left="720"/>
        <w:contextualSpacing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</w:t>
      </w:r>
    </w:p>
    <w:p w:rsidR="005779C8" w:rsidRPr="005779C8" w:rsidRDefault="005779C8" w:rsidP="005779C8">
      <w:pPr>
        <w:spacing w:after="0"/>
        <w:ind w:firstLine="567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користа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одинни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чатковом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тановлю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0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йбутні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й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с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одинни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ходя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ближч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це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мент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новлю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рахування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лас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ом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йбутні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й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ті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одинни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ступ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ов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йближч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новлю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тан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ає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айбутні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й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.д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це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іє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рив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р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д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конан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дь-я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умов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упинк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каза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здалегідь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кіль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искретно-подієв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мітаційн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с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мін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буваю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іль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й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іод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ездіяль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истем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т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пускаютьс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годинник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еводитьс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іє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никн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го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стійни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роком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ак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еріод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ездіяльност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пускаються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lastRenderedPageBreak/>
        <w:t>призводи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еликих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трат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комп'ютер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.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л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зазначити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триваліс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тервал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дніє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оді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ншої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ж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бут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ізною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[1].</w:t>
      </w:r>
    </w:p>
    <w:p w:rsidR="005779C8" w:rsidRPr="005779C8" w:rsidRDefault="005779C8" w:rsidP="005779C8">
      <w:pPr>
        <w:spacing w:after="0"/>
        <w:ind w:firstLine="567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Пр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стійн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роко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годинник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ь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очн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диниц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л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удь-як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повід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бор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нач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ісл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ож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новл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годин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конує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еревірка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щоб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значити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ли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і-небуд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тяго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переднь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тервал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і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це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тервал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планов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дн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б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льк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й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важається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нц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тервалу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ісл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н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сте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тистич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лічильни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повідн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ино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новлюються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</w:p>
    <w:p w:rsidR="005779C8" w:rsidRPr="005779C8" w:rsidRDefault="005779C8" w:rsidP="005779C8">
      <w:pPr>
        <w:spacing w:after="0"/>
        <w:ind w:firstLine="567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помог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стій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рок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казан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ис.3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гну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ріл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казу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годин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ьн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i/>
          <w:noProof/>
          <w:szCs w:val="28"/>
          <w:lang w:eastAsia="ru-RU"/>
        </w:rPr>
        <w:t>e</w:t>
      </w:r>
      <w:r w:rsidRPr="005779C8">
        <w:rPr>
          <w:rFonts w:eastAsiaTheme="minorEastAsia" w:cs="Times New Roman"/>
          <w:i/>
          <w:noProof/>
          <w:szCs w:val="28"/>
          <w:vertAlign w:val="subscript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(</w:t>
      </w:r>
      <w:r w:rsidRPr="005779C8">
        <w:rPr>
          <w:rFonts w:eastAsiaTheme="minorEastAsia" w:cs="Times New Roman"/>
          <w:i/>
          <w:noProof/>
          <w:szCs w:val="28"/>
          <w:lang w:eastAsia="ru-RU"/>
        </w:rPr>
        <w:t>i</w:t>
      </w:r>
      <w:r w:rsidR="00DD5839">
        <w:rPr>
          <w:rFonts w:eastAsiaTheme="minorEastAsia" w:cs="Times New Roman"/>
          <w:i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=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1,2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...)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–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ц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ійс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никне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i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будь-як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ипу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нач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годин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ьн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тервал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0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буваєть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мент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i/>
          <w:noProof/>
          <w:szCs w:val="28"/>
          <w:lang w:eastAsia="ru-RU"/>
        </w:rPr>
        <w:t>e</w:t>
      </w:r>
      <w:r w:rsidRPr="005779C8">
        <w:rPr>
          <w:rFonts w:eastAsiaTheme="minorEastAsia" w:cs="Times New Roman"/>
          <w:i/>
          <w:noProof/>
          <w:szCs w:val="28"/>
          <w:vertAlign w:val="subscript"/>
          <w:lang w:val="uk-UA" w:eastAsia="ru-RU"/>
        </w:rPr>
        <w:t>1</w:t>
      </w:r>
      <w:r w:rsidRPr="005779C8">
        <w:rPr>
          <w:rFonts w:eastAsiaTheme="minorEastAsia" w:cs="Times New Roman"/>
          <w:noProof/>
          <w:szCs w:val="28"/>
          <w:lang w:eastAsia="ru-RU"/>
        </w:rPr>
        <w:t>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л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он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озглядаєть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як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е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тало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мент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</w:t>
      </w:r>
      <w:r w:rsidRPr="005779C8">
        <w:rPr>
          <w:rFonts w:eastAsiaTheme="minorEastAsia" w:cs="Times New Roman"/>
          <w:noProof/>
          <w:szCs w:val="28"/>
          <w:lang w:eastAsia="ru-RU"/>
        </w:rPr>
        <w:t>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терва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2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буваються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л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с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ж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кону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еревірку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б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ереконати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цьому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</w:t>
      </w:r>
      <w:r w:rsidRPr="005779C8">
        <w:rPr>
          <w:rFonts w:eastAsiaTheme="minorEastAsia" w:cs="Times New Roman"/>
          <w:noProof/>
          <w:szCs w:val="28"/>
          <w:lang w:eastAsia="ru-RU"/>
        </w:rPr>
        <w:t>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терва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2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3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бу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мент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i/>
          <w:noProof/>
          <w:szCs w:val="28"/>
          <w:lang w:eastAsia="ru-RU"/>
        </w:rPr>
        <w:t>e</w:t>
      </w:r>
      <w:r w:rsidRPr="005779C8">
        <w:rPr>
          <w:rFonts w:eastAsiaTheme="minorEastAsia" w:cs="Times New Roman"/>
          <w:i/>
          <w:noProof/>
          <w:szCs w:val="28"/>
          <w:vertAlign w:val="subscript"/>
          <w:lang w:val="uk-UA" w:eastAsia="ru-RU"/>
        </w:rPr>
        <w:t>2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i/>
          <w:noProof/>
          <w:szCs w:val="28"/>
          <w:lang w:eastAsia="ru-RU"/>
        </w:rPr>
        <w:t>e</w:t>
      </w:r>
      <w:r w:rsidRPr="005779C8">
        <w:rPr>
          <w:rFonts w:eastAsiaTheme="minorEastAsia" w:cs="Times New Roman"/>
          <w:i/>
          <w:noProof/>
          <w:szCs w:val="28"/>
          <w:vertAlign w:val="subscript"/>
          <w:lang w:val="uk-UA" w:eastAsia="ru-RU"/>
        </w:rPr>
        <w:t>3</w:t>
      </w:r>
      <w:r w:rsidRPr="005779C8">
        <w:rPr>
          <w:rFonts w:eastAsiaTheme="minorEastAsia" w:cs="Times New Roman"/>
          <w:noProof/>
          <w:szCs w:val="28"/>
          <w:lang w:eastAsia="ru-RU"/>
        </w:rPr>
        <w:t>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т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важається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он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були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мент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3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∆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.д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/>
        <w:ind w:firstLine="567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eastAsia="ru-RU"/>
        </w:rPr>
        <w:t>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итуаціях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кол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ийнят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важати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в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б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кільк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й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бувають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дин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ой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ж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обхід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астосу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яд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авил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зволя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значати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яком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рядк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броблят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ї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/>
        <w:ind w:firstLine="567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Так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ином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помог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стій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рок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в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едоліки: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никн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милок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в'яза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бробк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нц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тервалу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тяго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он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ються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акож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еобхідність</w:t>
      </w:r>
      <w:r w:rsidR="00DD5839">
        <w:rPr>
          <w:lang w:val="uk-UA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рішувати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бробля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ершим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ійснос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із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озгляд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дночасні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eastAsia="ru-RU"/>
        </w:rPr>
        <w:t>Подібн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од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бле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жн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тков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рішити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робивш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тервал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енш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ривалими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л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од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ростає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исл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еревірок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никне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й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изводи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більше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кон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авдання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Беруч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уваг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ц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бставину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помого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стійн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крок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користову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искретно-подієвих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мітаційних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ях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кол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тервал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іж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слідовни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дія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жу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начн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різняти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воє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риваліст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[1]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DD5839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>
            <wp:extent cx="5947576" cy="588718"/>
            <wp:effectExtent l="0" t="0" r="0" b="190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74" cy="588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9C8" w:rsidRPr="007628F9" w:rsidRDefault="007628F9" w:rsidP="007628F9">
      <w:pPr>
        <w:spacing w:after="0"/>
        <w:ind w:left="720"/>
        <w:contextualSpacing/>
        <w:jc w:val="center"/>
        <w:rPr>
          <w:rFonts w:eastAsiaTheme="minorEastAsia" w:cs="Times New Roman"/>
          <w:b/>
          <w:noProof/>
          <w:sz w:val="24"/>
          <w:szCs w:val="24"/>
          <w:lang w:val="uk-UA" w:eastAsia="ru-RU"/>
        </w:rPr>
      </w:pPr>
      <w:r>
        <w:rPr>
          <w:rFonts w:eastAsiaTheme="minorEastAsia" w:cs="Times New Roman"/>
          <w:b/>
          <w:noProof/>
          <w:sz w:val="24"/>
          <w:szCs w:val="24"/>
          <w:lang w:val="uk-UA" w:eastAsia="ru-RU"/>
        </w:rPr>
        <w:t>Рисунок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>
        <w:rPr>
          <w:rFonts w:eastAsiaTheme="minorEastAsia" w:cs="Times New Roman"/>
          <w:b/>
          <w:noProof/>
          <w:sz w:val="24"/>
          <w:szCs w:val="24"/>
          <w:lang w:val="uk-UA" w:eastAsia="ru-RU"/>
        </w:rPr>
        <w:t>2.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3.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Приклад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просування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модельного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часу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за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допомогою</w:t>
      </w:r>
    </w:p>
    <w:p w:rsidR="005779C8" w:rsidRPr="007628F9" w:rsidRDefault="005779C8" w:rsidP="007628F9">
      <w:pPr>
        <w:spacing w:after="0"/>
        <w:contextualSpacing/>
        <w:jc w:val="center"/>
        <w:rPr>
          <w:rFonts w:eastAsiaTheme="minorEastAsia" w:cs="Times New Roman"/>
          <w:b/>
          <w:noProof/>
          <w:sz w:val="24"/>
          <w:szCs w:val="24"/>
          <w:lang w:val="uk-UA" w:eastAsia="ru-RU"/>
        </w:rPr>
      </w:pPr>
      <w:r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постійного</w:t>
      </w:r>
      <w:r w:rsidR="00DD5839">
        <w:rPr>
          <w:rFonts w:eastAsiaTheme="minorEastAsia" w:cs="Times New Roman"/>
          <w:b/>
          <w:noProof/>
          <w:sz w:val="24"/>
          <w:szCs w:val="24"/>
          <w:lang w:val="uk-UA" w:eastAsia="ru-RU"/>
        </w:rPr>
        <w:t xml:space="preserve"> </w:t>
      </w:r>
      <w:r w:rsidRPr="007628F9">
        <w:rPr>
          <w:rFonts w:eastAsiaTheme="minorEastAsia" w:cs="Times New Roman"/>
          <w:b/>
          <w:noProof/>
          <w:sz w:val="24"/>
          <w:szCs w:val="24"/>
          <w:lang w:val="uk-UA" w:eastAsia="ru-RU"/>
        </w:rPr>
        <w:t>кроку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lastRenderedPageBreak/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сновно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це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ідх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изначе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л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стем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пустити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с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ійснос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дин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менті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n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</w:t>
      </w:r>
      <w:r w:rsidRPr="005779C8">
        <w:rPr>
          <w:rFonts w:eastAsiaTheme="minorEastAsia" w:cs="Times New Roman"/>
          <w:noProof/>
          <w:szCs w:val="28"/>
          <w:lang w:eastAsia="ru-RU"/>
        </w:rPr>
        <w:t>n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=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0,1,2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...)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л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повідн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бра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л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уважити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помог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стій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рок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у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конан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помог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еханіз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ланува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никн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ерез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t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диниц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обт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а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ідх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ізновидо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еханіз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с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ії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Треті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етап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рішальним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ому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вдя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це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мітац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ьова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стеми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є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бір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еобхід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формації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ї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тистич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броб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терпретац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езультаті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ювання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езульта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иймає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ішення: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б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слідж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уд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довжено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б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кінчено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Як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омий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езультат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жн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рівнят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й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триманим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езультатом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ювання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триман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сновк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част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прия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веденн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датково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ері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експериментів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нод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мін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і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eastAsia="ru-RU"/>
        </w:rPr>
        <w:t>Основою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л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робле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іше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є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езультат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есту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експериментів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Якщ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езультат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ідповіда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цілям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ю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(реальном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б'єкт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б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цесу)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начи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пущен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милк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передніх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етапах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аб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хідн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ан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не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є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кращи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араметра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сліджуваній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бласті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том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озробник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вертаєтьс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д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дног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передніх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етапів.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eastAsia="ru-RU"/>
        </w:rPr>
        <w:t>На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аключном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етап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моделювання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водя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цінк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конаної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оботи,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іставля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оставлен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ціл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тримани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езультатами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і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створюють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остаточний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звіт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про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виконану</w:t>
      </w:r>
      <w:r w:rsidR="00DD5839">
        <w:rPr>
          <w:rFonts w:eastAsiaTheme="minorEastAsia" w:cs="Times New Roman"/>
          <w:noProof/>
          <w:szCs w:val="28"/>
          <w:lang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eastAsia="ru-RU"/>
        </w:rPr>
        <w:t>роботу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eastAsiaTheme="minorEastAsia" w:cs="Times New Roman"/>
          <w:b/>
          <w:noProof/>
          <w:szCs w:val="28"/>
          <w:lang w:val="uk-UA" w:eastAsia="ru-RU"/>
        </w:rPr>
      </w:pP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eastAsiaTheme="minorEastAsia" w:cs="Times New Roman"/>
          <w:b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b/>
          <w:noProof/>
          <w:szCs w:val="28"/>
          <w:lang w:val="uk-UA" w:eastAsia="ru-RU"/>
        </w:rPr>
        <w:t>2.</w:t>
      </w:r>
      <w:r w:rsidR="00DD5839">
        <w:rPr>
          <w:rFonts w:eastAsiaTheme="minorEastAsia" w:cs="Times New Roman"/>
          <w:b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b/>
          <w:noProof/>
          <w:szCs w:val="28"/>
          <w:lang w:val="uk-UA" w:eastAsia="ru-RU"/>
        </w:rPr>
        <w:t>Типові</w:t>
      </w:r>
      <w:r w:rsidR="00DD5839">
        <w:rPr>
          <w:rFonts w:eastAsiaTheme="minorEastAsia" w:cs="Times New Roman"/>
          <w:b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b/>
          <w:noProof/>
          <w:szCs w:val="28"/>
          <w:lang w:val="uk-UA" w:eastAsia="ru-RU"/>
        </w:rPr>
        <w:t>математичні</w:t>
      </w:r>
      <w:r w:rsidR="00DD5839">
        <w:rPr>
          <w:rFonts w:eastAsiaTheme="minorEastAsia" w:cs="Times New Roman"/>
          <w:b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b/>
          <w:noProof/>
          <w:szCs w:val="28"/>
          <w:lang w:val="uk-UA" w:eastAsia="ru-RU"/>
        </w:rPr>
        <w:t>схеми</w:t>
      </w:r>
      <w:r w:rsidR="00DD5839">
        <w:rPr>
          <w:rFonts w:eastAsiaTheme="minorEastAsia" w:cs="Times New Roman"/>
          <w:b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b/>
          <w:noProof/>
          <w:szCs w:val="28"/>
          <w:lang w:val="uk-UA" w:eastAsia="ru-RU"/>
        </w:rPr>
        <w:t>моделювання.</w:t>
      </w:r>
    </w:p>
    <w:p w:rsidR="005779C8" w:rsidRPr="005779C8" w:rsidRDefault="005779C8" w:rsidP="005779C8">
      <w:pPr>
        <w:spacing w:after="0"/>
        <w:ind w:left="72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цес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воре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тематич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еалізує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омп'ютері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буває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ерех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містов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пис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формального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алгоритму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оміжн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ланкою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іж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и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лужи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тематич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хема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Існу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я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ипов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тематич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хем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у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ляг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снов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озроблюва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онкретн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юєм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лгоритму.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лежа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ак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хе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моделі)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: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•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перервно-детермінов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D-схеми);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•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скретно-детермінов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F-схеми);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•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скретно-стохастич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Р-схеми);</w:t>
      </w:r>
    </w:p>
    <w:p w:rsidR="005779C8" w:rsidRPr="005779C8" w:rsidRDefault="005779C8" w:rsidP="005779C8">
      <w:pPr>
        <w:spacing w:after="0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•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перервно-стохастич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Q-схеми)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перервно-детермінован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е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лежа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і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щ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пису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стема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вичай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ференціаль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івнян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б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івнян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иват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хідних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ос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езалеж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мінної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лежа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евідом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lastRenderedPageBreak/>
        <w:t>шук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функції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звича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лужи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час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од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ектор-функці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шука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мін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уд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перервною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тематич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хе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ак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д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ображаю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намік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осліджувано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сте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о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зив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D-схемам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англ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Dynamic)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скретно-детермінован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е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лежа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ак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ва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нцев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втомати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втомат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уяви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ийс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ристрій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д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хід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гнал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німаютьс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хід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а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еяк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нутріш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ну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нцев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втомат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ліч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хідн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игналі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нутрішні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ні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є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інцев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езліччю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зв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F-схем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ходи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нглійських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лі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finite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automata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  <w:r w:rsidRPr="005779C8">
        <w:rPr>
          <w:rFonts w:eastAsiaTheme="minorEastAsia" w:cs="Times New Roman"/>
          <w:noProof/>
          <w:szCs w:val="28"/>
          <w:lang w:val="uk-UA" w:eastAsia="ru-RU"/>
        </w:rPr>
        <w:t>Д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скретно-стохастическим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деле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лежа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мовірнісн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(стохастичні)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втома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б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-англійсь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probabilistic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automat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відс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азв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-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Р-схема.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гально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гляд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мовірніс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автомат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на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изначи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дискрет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отактний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еретворювач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нформації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ам'яттю,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функціонування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яког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кожно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ак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залежить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тільк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ід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ан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пам'ят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в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ньому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і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може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бути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описано</w:t>
      </w:r>
      <w:r w:rsidR="00DD5839">
        <w:rPr>
          <w:rFonts w:eastAsiaTheme="minorEastAsia" w:cs="Times New Roman"/>
          <w:noProof/>
          <w:szCs w:val="28"/>
          <w:lang w:val="uk-UA" w:eastAsia="ru-RU"/>
        </w:rPr>
        <w:t xml:space="preserve"> </w:t>
      </w:r>
      <w:r w:rsidRPr="005779C8">
        <w:rPr>
          <w:rFonts w:eastAsiaTheme="minorEastAsia" w:cs="Times New Roman"/>
          <w:noProof/>
          <w:szCs w:val="28"/>
          <w:lang w:val="uk-UA" w:eastAsia="ru-RU"/>
        </w:rPr>
        <w:t>стохастически.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5779C8" w:rsidP="005779C8">
      <w:pPr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numPr>
          <w:ilvl w:val="0"/>
          <w:numId w:val="11"/>
        </w:numPr>
        <w:spacing w:after="0" w:line="240" w:lineRule="auto"/>
        <w:contextualSpacing/>
        <w:jc w:val="both"/>
        <w:rPr>
          <w:rFonts w:cs="Times New Roman"/>
          <w:b/>
          <w:szCs w:val="28"/>
          <w:lang w:val="uk-UA"/>
        </w:rPr>
      </w:pPr>
      <w:r w:rsidRPr="005779C8">
        <w:rPr>
          <w:rFonts w:cs="Times New Roman"/>
          <w:b/>
          <w:szCs w:val="28"/>
          <w:lang w:val="uk-UA"/>
        </w:rPr>
        <w:t>Загальн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свідомост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про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численні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методи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рішення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нелінійних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779C8">
        <w:rPr>
          <w:rFonts w:cs="Times New Roman"/>
          <w:b/>
          <w:szCs w:val="28"/>
          <w:lang w:val="uk-UA"/>
        </w:rPr>
        <w:t>рівнянь.</w:t>
      </w:r>
    </w:p>
    <w:p w:rsidR="007628F9" w:rsidRDefault="007628F9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ня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ект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слі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едін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вил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ображ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ь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ізи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тік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их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арамет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змінні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'яза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ізич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конами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ект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слі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едін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йчасті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ристову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ип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НА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пов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ласифіка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веде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"ле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1"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етермінована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сутн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точні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раховується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пли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падков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ів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езперервна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формаці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арамет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перервні.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налітична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о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пис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лінійних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их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иференці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гр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)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будувал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'єкт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едставил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клад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у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с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ст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руг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етап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клад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роб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формульова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і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руч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іза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ЕО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безпеч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с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в'яз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діл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2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групи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lastRenderedPageBreak/>
        <w:t>1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ь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2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ель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в'яз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повід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д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трим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приклад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вадрат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: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6"/>
          <w:szCs w:val="28"/>
          <w:lang w:val="uk-UA" w:eastAsia="ru-RU"/>
        </w:rPr>
        <w:object w:dxaOrig="1520" w:dyaOrig="320">
          <v:shape id="_x0000_i1032" type="#_x0000_t75" style="width:75.15pt;height:16.9pt" o:ole="">
            <v:imagedata r:id="rId23" o:title=""/>
          </v:shape>
          <o:OLEObject Type="Embed" ProgID="Equation.DSMT4" ShapeID="_x0000_i1032" DrawAspect="Content" ObjectID="_1676375699" r:id="rId24"/>
        </w:object>
      </w: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24"/>
          <w:szCs w:val="28"/>
          <w:lang w:val="uk-UA" w:eastAsia="ru-RU"/>
        </w:rPr>
        <w:object w:dxaOrig="2079" w:dyaOrig="700">
          <v:shape id="_x0000_i1033" type="#_x0000_t75" style="width:104.55pt;height:35.05pt" o:ole="">
            <v:imagedata r:id="rId25" o:title=""/>
          </v:shape>
          <o:OLEObject Type="Embed" ProgID="Equation.DSMT4" ShapeID="_x0000_i1033" DrawAspect="Content" ObjectID="_1676375700" r:id="rId26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приклад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хід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й: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2200" w:dyaOrig="320">
          <v:shape id="_x0000_i1034" type="#_x0000_t75" style="width:118.95pt;height:17.55pt" o:ole="">
            <v:imagedata r:id="rId27" o:title=""/>
          </v:shape>
          <o:OLEObject Type="Embed" ProgID="Equation.DSMT4" ShapeID="_x0000_i1034" DrawAspect="Content" ObjectID="_1676375701" r:id="rId28"/>
        </w:object>
      </w: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1780" w:dyaOrig="360">
          <v:shape id="_x0000_i1035" type="#_x0000_t75" style="width:100.8pt;height:20.65pt" o:ole="">
            <v:imagedata r:id="rId29" o:title=""/>
          </v:shape>
          <o:OLEObject Type="Embed" ProgID="Equation.DSMT4" ShapeID="_x0000_i1035" DrawAspect="Content" ObjectID="_1676375702" r:id="rId30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в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грала: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2"/>
          <w:szCs w:val="28"/>
          <w:lang w:val="uk-UA" w:eastAsia="ru-RU"/>
        </w:rPr>
        <w:object w:dxaOrig="2640" w:dyaOrig="740">
          <v:shape id="_x0000_i1036" type="#_x0000_t75" style="width:132.1pt;height:36.95pt" o:ole="">
            <v:imagedata r:id="rId31" o:title=""/>
          </v:shape>
          <o:OLEObject Type="Embed" ProgID="Equation.DSMT4" ShapeID="_x0000_i1036" DrawAspect="Content" ObjectID="_1676375703" r:id="rId32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ак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дставляю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л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інцев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есятков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роб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с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триму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зультату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ільш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устріч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ктиц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відом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у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громізд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и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ак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ж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ими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клад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важ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ктич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ою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умі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тріб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упен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сті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робл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ель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клад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вод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слідов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елик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л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ст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рифмети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перацій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езпосеред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роб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е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нос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юваль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тематики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клад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ель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ямокутник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гру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маг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віс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дінтеграль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м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грал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ю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інце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вадратурна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ума: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2"/>
          <w:szCs w:val="28"/>
          <w:lang w:val="uk-UA" w:eastAsia="ru-RU"/>
        </w:rPr>
        <w:object w:dxaOrig="2100" w:dyaOrig="740">
          <v:shape id="_x0000_i1037" type="#_x0000_t75" style="width:140.85pt;height:48.85pt" o:ole="">
            <v:imagedata r:id="rId33" o:title=""/>
          </v:shape>
          <o:OLEObject Type="Embed" ProgID="Equation.DSMT4" ShapeID="_x0000_i1037" DrawAspect="Content" ObjectID="_1676375704" r:id="rId34"/>
        </w:objec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де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x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1</w:t>
      </w:r>
      <w:r w:rsidRPr="005779C8">
        <w:rPr>
          <w:rFonts w:eastAsia="Times New Roman" w:cs="Times New Roman"/>
          <w:szCs w:val="28"/>
          <w:lang w:eastAsia="ru-RU"/>
        </w:rPr>
        <w:t>=a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иж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нтегрування</w:t>
      </w:r>
      <w:r w:rsidRPr="005779C8">
        <w:rPr>
          <w:rFonts w:eastAsia="Times New Roman" w:cs="Times New Roman"/>
          <w:szCs w:val="28"/>
          <w:lang w:eastAsia="ru-RU"/>
        </w:rPr>
        <w:t>;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x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n+1</w:t>
      </w:r>
      <w:r w:rsidRPr="005779C8">
        <w:rPr>
          <w:rFonts w:eastAsia="Times New Roman" w:cs="Times New Roman"/>
          <w:szCs w:val="28"/>
          <w:lang w:eastAsia="ru-RU"/>
        </w:rPr>
        <w:t>=b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ерх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нтегрування;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різк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бит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нтегр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a,b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;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position w:val="-12"/>
          <w:szCs w:val="28"/>
          <w:lang w:val="uk-UA" w:eastAsia="ru-RU"/>
        </w:rPr>
        <w:object w:dxaOrig="360" w:dyaOrig="360">
          <v:shape id="_x0000_i1038" type="#_x0000_t75" style="width:18.15pt;height:18.15pt" o:ole="">
            <v:imagedata r:id="rId35" o:title=""/>
          </v:shape>
          <o:OLEObject Type="Embed" ProgID="Equation.DSMT4" ShapeID="_x0000_i1038" DrawAspect="Content" ObjectID="_1676375705" r:id="rId36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в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елемент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різка;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lastRenderedPageBreak/>
        <w:t>f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Pr="005779C8">
        <w:rPr>
          <w:rFonts w:eastAsia="Times New Roman" w:cs="Times New Roman"/>
          <w:szCs w:val="28"/>
          <w:lang w:eastAsia="ru-RU"/>
        </w:rPr>
        <w:t>x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i</w:t>
      </w:r>
      <w:r w:rsidRPr="005779C8">
        <w:rPr>
          <w:rFonts w:eastAsia="Times New Roman" w:cs="Times New Roman"/>
          <w:szCs w:val="28"/>
          <w:lang w:val="uk-UA" w:eastAsia="ru-RU"/>
        </w:rPr>
        <w:t>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знач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ідінтегральн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функці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кінця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елементар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відрізків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інтегрування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іль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різк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n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бит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гру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лижч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в'язо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стинног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зультат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клад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стосу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стосу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е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в'яз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зульт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ося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арактер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ажлив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могти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б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мил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кладали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ам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сті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ко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о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ю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олоді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іє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упен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воб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залеж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мінну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ел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вил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пис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м</w:t>
      </w:r>
      <w:r w:rsidRPr="005779C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шук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устріч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рахунк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втоматич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гулю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лас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лива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ши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нструкцій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ч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інематич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наліз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интез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лоск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сторов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ханізм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ш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нях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:</w:t>
      </w:r>
    </w:p>
    <w:p w:rsidR="005779C8" w:rsidRPr="005779C8" w:rsidRDefault="005779C8" w:rsidP="007628F9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900" w:dyaOrig="320">
          <v:shape id="_x0000_i1039" type="#_x0000_t75" style="width:45.1pt;height:16.9pt" o:ole="">
            <v:imagedata r:id="rId37" o:title=""/>
          </v:shape>
          <o:OLEObject Type="Embed" ProgID="Equation.DSMT4" ShapeID="_x0000_i1039" DrawAspect="Content" ObjectID="_1676375706" r:id="rId38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й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position w:val="-6"/>
          <w:szCs w:val="28"/>
          <w:lang w:eastAsia="ru-RU"/>
        </w:rPr>
        <w:object w:dxaOrig="200" w:dyaOrig="340">
          <v:shape id="_x0000_i1040" type="#_x0000_t75" style="width:10pt;height:16.9pt" o:ole="">
            <v:imagedata r:id="rId39" o:title=""/>
          </v:shape>
          <o:OLEObject Type="Embed" ProgID="Equation.DSMT4" ShapeID="_x0000_i1040" DrawAspect="Content" ObjectID="_1676375707" r:id="rId40"/>
        </w:objec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.</w:t>
      </w: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bookmarkStart w:id="22" w:name="image.4.1"/>
      <w:bookmarkEnd w:id="22"/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5FFFF233" wp14:editId="78FB764D">
            <wp:extent cx="1548487" cy="1900362"/>
            <wp:effectExtent l="0" t="0" r="0" b="5080"/>
            <wp:docPr id="4" name="Рисунок 4" descr="https://www.intuit.ru/EDI/03_01_17_9/1483395677-6027/tutorial/258/objects/4/files/04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s://www.intuit.ru/EDI/03_01_17_9/1483395677-6027/tutorial/258/objects/4/files/04-01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19" cy="190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628F9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br/>
      </w:r>
      <w:r w:rsidR="007628F9">
        <w:rPr>
          <w:rFonts w:eastAsia="Times New Roman" w:cs="Times New Roman"/>
          <w:b/>
          <w:bCs/>
          <w:sz w:val="24"/>
          <w:szCs w:val="24"/>
          <w:lang w:eastAsia="ru-RU"/>
        </w:rPr>
        <w:t>Рис</w:t>
      </w:r>
      <w:r w:rsidR="007628F9">
        <w:rPr>
          <w:rFonts w:eastAsia="Times New Roman" w:cs="Times New Roman"/>
          <w:b/>
          <w:bCs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sz w:val="24"/>
          <w:szCs w:val="24"/>
          <w:lang w:eastAsia="ru-RU"/>
        </w:rPr>
        <w:t xml:space="preserve"> </w:t>
      </w:r>
      <w:r w:rsidR="007628F9">
        <w:rPr>
          <w:rFonts w:eastAsia="Times New Roman" w:cs="Times New Roman"/>
          <w:b/>
          <w:bCs/>
          <w:sz w:val="24"/>
          <w:szCs w:val="24"/>
          <w:lang w:val="uk-UA" w:eastAsia="ru-RU"/>
        </w:rPr>
        <w:t>2.4</w:t>
      </w:r>
      <w:r w:rsidRPr="007628F9">
        <w:rPr>
          <w:rFonts w:eastAsia="Times New Roman" w:cs="Times New Roman"/>
          <w:b/>
          <w:bCs/>
          <w:sz w:val="24"/>
          <w:szCs w:val="24"/>
          <w:lang w:eastAsia="ru-RU"/>
        </w:rPr>
        <w:t>.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cs="Times New Roman"/>
          <w:szCs w:val="28"/>
        </w:rPr>
        <w:br/>
      </w:r>
      <w:r w:rsidRPr="005779C8">
        <w:rPr>
          <w:rFonts w:cs="Times New Roman"/>
          <w:color w:val="212121"/>
          <w:szCs w:val="28"/>
          <w:shd w:val="clear" w:color="auto" w:fill="FFFFFF"/>
        </w:rPr>
        <w:t>Якщ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ункці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має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игляд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многочле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ступе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m,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2"/>
          <w:szCs w:val="28"/>
          <w:lang w:val="uk-UA" w:eastAsia="ru-RU"/>
        </w:rPr>
        <w:object w:dxaOrig="4360" w:dyaOrig="380">
          <v:shape id="_x0000_i1041" type="#_x0000_t75" style="width:217.25pt;height:18.8pt" o:ole="">
            <v:imagedata r:id="rId42" o:title=""/>
          </v:shape>
          <o:OLEObject Type="Embed" ProgID="Equation.DSMT4" ShapeID="_x0000_i1041" DrawAspect="Content" ObjectID="_1676375708" r:id="rId43"/>
        </w:objec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д</w:t>
      </w:r>
      <w:r w:rsidRPr="005779C8">
        <w:rPr>
          <w:rFonts w:eastAsia="Times New Roman" w:cs="Times New Roman"/>
          <w:szCs w:val="28"/>
          <w:lang w:eastAsia="ru-RU"/>
        </w:rPr>
        <w:t>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a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ефіцієн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гочле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position w:val="-10"/>
          <w:szCs w:val="28"/>
          <w:lang w:val="uk-UA" w:eastAsia="ru-RU"/>
        </w:rPr>
        <w:object w:dxaOrig="720" w:dyaOrig="380">
          <v:shape id="_x0000_i1042" type="#_x0000_t75" style="width:36.3pt;height:18.8pt" o:ole="">
            <v:imagedata r:id="rId44" o:title=""/>
          </v:shape>
          <o:OLEObject Type="Embed" ProgID="Equation.DSMT4" ShapeID="_x0000_i1042" DrawAspect="Content" ObjectID="_1676375709" r:id="rId45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</w:t>
      </w:r>
      <w:r w:rsidRPr="005779C8">
        <w:rPr>
          <w:rFonts w:eastAsia="Times New Roman" w:cs="Times New Roman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(x)=0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m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hyperlink r:id="rId46" w:anchor="image.4.2" w:history="1">
        <w:r w:rsidRPr="005779C8">
          <w:rPr>
            <w:rFonts w:eastAsia="Times New Roman" w:cs="Times New Roman"/>
            <w:szCs w:val="28"/>
            <w:u w:val="single"/>
            <w:lang w:eastAsia="ru-RU"/>
          </w:rPr>
          <w:t>(рис.</w:t>
        </w:r>
        <w:r w:rsidR="00DD5839">
          <w:rPr>
            <w:rFonts w:eastAsia="Times New Roman" w:cs="Times New Roman"/>
            <w:szCs w:val="28"/>
            <w:u w:val="single"/>
            <w:lang w:eastAsia="ru-RU"/>
          </w:rPr>
          <w:t xml:space="preserve"> </w:t>
        </w:r>
        <w:r w:rsidRPr="005779C8">
          <w:rPr>
            <w:rFonts w:eastAsia="Times New Roman" w:cs="Times New Roman"/>
            <w:szCs w:val="28"/>
            <w:u w:val="single"/>
            <w:lang w:eastAsia="ru-RU"/>
          </w:rPr>
          <w:t>2</w:t>
        </w:r>
        <w:r w:rsidR="007628F9">
          <w:rPr>
            <w:rFonts w:eastAsia="Times New Roman" w:cs="Times New Roman"/>
            <w:szCs w:val="28"/>
            <w:u w:val="single"/>
            <w:lang w:val="uk-UA" w:eastAsia="ru-RU"/>
          </w:rPr>
          <w:t>.5</w:t>
        </w:r>
        <w:r w:rsidRPr="005779C8">
          <w:rPr>
            <w:rFonts w:eastAsia="Times New Roman" w:cs="Times New Roman"/>
            <w:szCs w:val="28"/>
            <w:u w:val="single"/>
            <w:lang w:eastAsia="ru-RU"/>
          </w:rPr>
          <w:t>)</w:t>
        </w:r>
      </w:hyperlink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bookmarkStart w:id="23" w:name="image.4.2"/>
      <w:bookmarkEnd w:id="23"/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lastRenderedPageBreak/>
        <w:drawing>
          <wp:inline distT="0" distB="0" distL="0" distR="0" wp14:anchorId="61F657C4" wp14:editId="4291D458">
            <wp:extent cx="3387090" cy="2003425"/>
            <wp:effectExtent l="0" t="0" r="3810" b="0"/>
            <wp:docPr id="5" name="Рисунок 5" descr="https://www.intuit.ru/EDI/03_01_17_9/1483395677-6027/tutorial/258/objects/4/files/04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https://www.intuit.ru/EDI/03_01_17_9/1483395677-6027/tutorial/258/objects/4/files/04-02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09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628F9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color w:val="000000"/>
          <w:sz w:val="24"/>
          <w:szCs w:val="24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</w:t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2.</w:t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5</w:t>
      </w:r>
    </w:p>
    <w:p w:rsidR="007628F9" w:rsidRDefault="007628F9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7628F9" w:rsidRDefault="005779C8" w:rsidP="007628F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i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i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(x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ключ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еб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ригонометри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експоненціаль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еяк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ргу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x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1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трансцендентним</w:t>
      </w:r>
      <w:r w:rsidR="00DD5839">
        <w:rPr>
          <w:rFonts w:eastAsia="Times New Roman" w:cs="Times New Roman"/>
          <w:i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рівнянням.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При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клади</w:t>
      </w:r>
      <w:r w:rsidRPr="005779C8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779C8" w:rsidRPr="005779C8" w:rsidRDefault="005779C8" w:rsidP="007628F9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1740" w:dyaOrig="320">
          <v:shape id="_x0000_i1043" type="#_x0000_t75" style="width:87.05pt;height:16.9pt" o:ole="">
            <v:imagedata r:id="rId48" o:title=""/>
          </v:shape>
          <o:OLEObject Type="Embed" ProgID="Equation.DSMT4" ShapeID="_x0000_i1043" DrawAspect="Content" ObjectID="_1676375710" r:id="rId49"/>
        </w:objec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,</w:t>
      </w:r>
    </w:p>
    <w:p w:rsidR="005779C8" w:rsidRPr="005779C8" w:rsidRDefault="005779C8" w:rsidP="007628F9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6"/>
          <w:szCs w:val="28"/>
          <w:lang w:val="uk-UA" w:eastAsia="ru-RU"/>
        </w:rPr>
        <w:object w:dxaOrig="1080" w:dyaOrig="480">
          <v:shape id="_x0000_i1044" type="#_x0000_t75" style="width:53.85pt;height:24.4pt" o:ole="">
            <v:imagedata r:id="rId50" o:title=""/>
          </v:shape>
          <o:OLEObject Type="Embed" ProgID="Equation.DSMT4" ShapeID="_x0000_i1044" DrawAspect="Content" ObjectID="_1676375711" r:id="rId51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звича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езліч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ь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ом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сяк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ш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ерг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нос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ільш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рансцендент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веде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акож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буд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віль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лгебраї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упе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щ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етвертої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а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ж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им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шук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важ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ктич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ою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умі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й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упене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сті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ристову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чисельні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Більш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живаєм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ут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пособа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ї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стос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i/>
          <w:color w:val="212121"/>
          <w:szCs w:val="28"/>
          <w:lang w:val="uk-UA" w:eastAsia="ru-RU"/>
        </w:rPr>
        <w:t>знання</w:t>
      </w:r>
      <w:r w:rsidR="00DD5839">
        <w:rPr>
          <w:rFonts w:eastAsia="Times New Roman" w:cs="Times New Roman"/>
          <w:i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оля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леж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юєм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(рис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2.6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.</w:t>
      </w:r>
    </w:p>
    <w:p w:rsidR="007628F9" w:rsidRPr="005779C8" w:rsidRDefault="007628F9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</w:p>
    <w:p w:rsidR="005779C8" w:rsidRPr="005779C8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bookmarkStart w:id="24" w:name="image.4.3"/>
      <w:bookmarkEnd w:id="24"/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6F8BFB26" wp14:editId="682ED012">
            <wp:extent cx="1693545" cy="1296035"/>
            <wp:effectExtent l="0" t="0" r="1905" b="0"/>
            <wp:docPr id="6" name="Рисунок 6" descr="https://www.intuit.ru/EDI/03_01_17_9/1483395677-6027/tutorial/258/objects/4/files/04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https://www.intuit.ru/EDI/03_01_17_9/1483395677-6027/tutorial/258/objects/4/files/04-0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628F9" w:rsidRDefault="005779C8" w:rsidP="007628F9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color w:val="000000"/>
          <w:sz w:val="24"/>
          <w:szCs w:val="24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</w:t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6</w:t>
      </w:r>
      <w:r w:rsidRP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ind w:firstLine="851"/>
        <w:jc w:val="both"/>
        <w:rPr>
          <w:rFonts w:cs="Times New Roman"/>
          <w:color w:val="212121"/>
          <w:szCs w:val="28"/>
          <w:shd w:val="clear" w:color="auto" w:fill="FFFFFF"/>
          <w:lang w:val="uk-UA"/>
        </w:rPr>
      </w:pP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lastRenderedPageBreak/>
        <w:t>Процес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визначення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інтервалу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ізоляції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[</w:t>
      </w:r>
      <w:r w:rsidRPr="005779C8">
        <w:rPr>
          <w:rFonts w:cs="Times New Roman"/>
          <w:color w:val="212121"/>
          <w:szCs w:val="28"/>
          <w:shd w:val="clear" w:color="auto" w:fill="FFFFFF"/>
        </w:rPr>
        <w:t>a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,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b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],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який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містить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тільки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один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з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коренів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рівняння,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називається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відділенням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цього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кореня.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ind w:firstLine="851"/>
        <w:jc w:val="both"/>
        <w:rPr>
          <w:rFonts w:cs="Times New Roman"/>
          <w:color w:val="212121"/>
          <w:szCs w:val="28"/>
          <w:shd w:val="clear" w:color="auto" w:fill="FFFFFF"/>
          <w:lang w:val="uk-UA"/>
        </w:rPr>
      </w:pPr>
      <w:r w:rsidRPr="005779C8">
        <w:rPr>
          <w:rFonts w:cs="Times New Roman"/>
          <w:color w:val="212121"/>
          <w:szCs w:val="28"/>
          <w:shd w:val="clear" w:color="auto" w:fill="FFFFFF"/>
        </w:rPr>
        <w:t>Процес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ідділе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енів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роводять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иходячи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ізичног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місту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рикладної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адачі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графічно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допомогою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аблиць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начень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ункції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f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(x)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аб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допомогою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спеціальної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рограми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ідділе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енів.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роцедур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ідділе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енів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аснова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ідом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ій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ластивост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еперервних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ункцій: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якщ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ункці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еперерв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амкненому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інтервал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[a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b]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йог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інцях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має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різн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наки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обт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f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(a)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f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(b)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&lt;0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між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очками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a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b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є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хоч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б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один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інь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рівня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(1).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Якщ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ри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цьому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нак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функції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f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'(x)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а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відрізку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[a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b]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не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мінюється,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інь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є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єдиним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цьому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  <w:lang w:val="uk-UA"/>
        </w:rPr>
        <w:t>відрізку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лгебраї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рансцендент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клад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2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етапів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1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ді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оля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середи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леж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же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2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ву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еличи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уп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ԑ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лгебраїч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рансцендент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дат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д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ж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ійс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1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і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ихотомії)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2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ст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3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тичних)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4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одифікова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ічних);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5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ор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.</w:t>
      </w:r>
    </w:p>
    <w:p w:rsidR="005779C8" w:rsidRPr="005779C8" w:rsidRDefault="005779C8" w:rsidP="005779C8">
      <w:pPr>
        <w:shd w:val="clear" w:color="auto" w:fill="FFFFFF"/>
        <w:spacing w:before="75" w:after="75" w:line="240" w:lineRule="auto"/>
        <w:jc w:val="both"/>
        <w:outlineLvl w:val="2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5779C8" w:rsidRPr="007628F9" w:rsidRDefault="005779C8" w:rsidP="007628F9">
      <w:pPr>
        <w:pStyle w:val="a3"/>
        <w:numPr>
          <w:ilvl w:val="0"/>
          <w:numId w:val="11"/>
        </w:numPr>
        <w:shd w:val="clear" w:color="auto" w:fill="FFFFFF"/>
        <w:spacing w:before="75" w:after="75" w:line="240" w:lineRule="auto"/>
        <w:jc w:val="both"/>
        <w:outlineLvl w:val="2"/>
        <w:rPr>
          <w:rFonts w:eastAsia="Times New Roman" w:cs="Times New Roman"/>
          <w:b/>
          <w:color w:val="212121"/>
          <w:szCs w:val="28"/>
          <w:lang w:val="uk-UA" w:eastAsia="ru-RU"/>
        </w:rPr>
      </w:pP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наближених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значень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дійсних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7628F9">
        <w:rPr>
          <w:rFonts w:eastAsia="Times New Roman" w:cs="Times New Roman"/>
          <w:b/>
          <w:color w:val="212121"/>
          <w:szCs w:val="28"/>
          <w:lang w:val="uk-UA" w:eastAsia="ru-RU"/>
        </w:rPr>
        <w:t>коренів:</w:t>
      </w:r>
    </w:p>
    <w:p w:rsidR="005779C8" w:rsidRPr="005779C8" w:rsidRDefault="005779C8" w:rsidP="005779C8">
      <w:pPr>
        <w:shd w:val="clear" w:color="auto" w:fill="FFFFFF"/>
        <w:spacing w:before="75" w:after="75" w:line="240" w:lineRule="auto"/>
        <w:jc w:val="both"/>
        <w:outlineLvl w:val="2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5779C8">
        <w:rPr>
          <w:rFonts w:eastAsia="Times New Roman" w:cs="Times New Roman"/>
          <w:b/>
          <w:bCs/>
          <w:color w:val="000000"/>
          <w:szCs w:val="28"/>
          <w:lang w:eastAsia="ru-RU"/>
        </w:rPr>
        <w:t>Метод</w:t>
      </w:r>
      <w:r w:rsidR="00DD5839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b/>
          <w:bCs/>
          <w:color w:val="000000"/>
          <w:szCs w:val="28"/>
          <w:lang w:eastAsia="ru-RU"/>
        </w:rPr>
        <w:t>половинного</w:t>
      </w:r>
      <w:r w:rsidR="00DD5839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b/>
          <w:bCs/>
          <w:color w:val="000000"/>
          <w:szCs w:val="28"/>
          <w:lang w:eastAsia="ru-RU"/>
        </w:rPr>
        <w:t>д</w:t>
      </w:r>
      <w:r w:rsidRPr="005779C8">
        <w:rPr>
          <w:rFonts w:eastAsia="Times New Roman" w:cs="Times New Roman"/>
          <w:b/>
          <w:bCs/>
          <w:color w:val="000000"/>
          <w:szCs w:val="28"/>
          <w:lang w:val="uk-UA" w:eastAsia="ru-RU"/>
        </w:rPr>
        <w:t>і</w:t>
      </w:r>
      <w:r w:rsidRPr="005779C8">
        <w:rPr>
          <w:rFonts w:eastAsia="Times New Roman" w:cs="Times New Roman"/>
          <w:b/>
          <w:bCs/>
          <w:color w:val="000000"/>
          <w:szCs w:val="28"/>
          <w:lang w:eastAsia="ru-RU"/>
        </w:rPr>
        <w:t>лен</w:t>
      </w:r>
      <w:r w:rsidRPr="005779C8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н</w:t>
      </w:r>
      <w:r w:rsidRPr="005779C8">
        <w:rPr>
          <w:rFonts w:eastAsia="Times New Roman" w:cs="Times New Roman"/>
          <w:b/>
          <w:bCs/>
          <w:color w:val="000000"/>
          <w:szCs w:val="28"/>
          <w:lang w:eastAsia="ru-RU"/>
        </w:rPr>
        <w:t>я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Дано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eastAsia="ru-RU"/>
        </w:rPr>
        <w:t>нел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Pr="005779C8">
        <w:rPr>
          <w:rFonts w:eastAsia="Times New Roman" w:cs="Times New Roman"/>
          <w:color w:val="000000"/>
          <w:szCs w:val="28"/>
          <w:lang w:eastAsia="ru-RU"/>
        </w:rPr>
        <w:t>н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і</w:t>
      </w:r>
      <w:r w:rsidRPr="005779C8">
        <w:rPr>
          <w:rFonts w:eastAsia="Times New Roman" w:cs="Times New Roman"/>
          <w:color w:val="000000"/>
          <w:szCs w:val="28"/>
          <w:lang w:eastAsia="ru-RU"/>
        </w:rPr>
        <w:t>й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не</w:t>
      </w:r>
      <w:r w:rsidRPr="005779C8">
        <w:rPr>
          <w:rFonts w:eastAsia="Times New Roman" w:cs="Times New Roman"/>
          <w:color w:val="000000"/>
          <w:szCs w:val="28"/>
          <w:lang w:eastAsia="ru-RU"/>
        </w:rPr>
        <w:t>е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івняння</w:t>
      </w:r>
      <w:r w:rsidRPr="005779C8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900" w:dyaOrig="320">
          <v:shape id="_x0000_i1045" type="#_x0000_t75" style="width:45.1pt;height:16.9pt" o:ole="">
            <v:imagedata r:id="rId37" o:title=""/>
          </v:shape>
          <o:OLEObject Type="Embed" ProgID="Equation.DSMT4" ShapeID="_x0000_i1045" DrawAspect="Content" ObjectID="_1676375712" r:id="rId53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й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ст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ԑ.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ind w:firstLine="851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cs="Times New Roman"/>
          <w:color w:val="212121"/>
          <w:szCs w:val="28"/>
          <w:shd w:val="clear" w:color="auto" w:fill="FFFFFF"/>
        </w:rPr>
        <w:t>Дл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уточне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коре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методом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оловинног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ділення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послідовн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здійснюємо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такі</w:t>
      </w:r>
      <w:r w:rsidR="00DD5839">
        <w:rPr>
          <w:rFonts w:cs="Times New Roman"/>
          <w:color w:val="212121"/>
          <w:szCs w:val="28"/>
          <w:shd w:val="clear" w:color="auto" w:fill="FFFFFF"/>
        </w:rPr>
        <w:t xml:space="preserve"> </w:t>
      </w:r>
      <w:r w:rsidRPr="005779C8">
        <w:rPr>
          <w:rFonts w:cs="Times New Roman"/>
          <w:color w:val="212121"/>
          <w:szCs w:val="28"/>
          <w:shd w:val="clear" w:color="auto" w:fill="FFFFFF"/>
        </w:rPr>
        <w:t>операції:</w:t>
      </w:r>
    </w:p>
    <w:p w:rsidR="005779C8" w:rsidRPr="005779C8" w:rsidRDefault="005779C8" w:rsidP="005779C8">
      <w:pPr>
        <w:numPr>
          <w:ilvl w:val="1"/>
          <w:numId w:val="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іл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впіл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779C8" w:rsidRPr="005779C8" w:rsidRDefault="005779C8" w:rsidP="005779C8">
      <w:pPr>
        <w:shd w:val="clear" w:color="auto" w:fill="FFFFFF"/>
        <w:spacing w:before="36" w:after="36" w:line="240" w:lineRule="atLeast"/>
        <w:ind w:left="480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24"/>
          <w:szCs w:val="28"/>
          <w:lang w:val="uk-UA" w:eastAsia="ru-RU"/>
        </w:rPr>
        <w:object w:dxaOrig="880" w:dyaOrig="620">
          <v:shape id="_x0000_i1046" type="#_x0000_t75" style="width:55.7pt;height:39.45pt" o:ole="">
            <v:imagedata r:id="rId54" o:title=""/>
          </v:shape>
          <o:OLEObject Type="Embed" ProgID="Equation.DSMT4" ShapeID="_x0000_i1046" DrawAspect="Content" ObjectID="_1676375713" r:id="rId55"/>
        </w:objec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–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координат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середин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відрізк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[а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en-US" w:eastAsia="ru-RU"/>
        </w:rPr>
        <w:t>b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]</w:t>
      </w:r>
    </w:p>
    <w:p w:rsidR="005779C8" w:rsidRPr="005779C8" w:rsidRDefault="005779C8" w:rsidP="005779C8">
      <w:pPr>
        <w:numPr>
          <w:ilvl w:val="1"/>
          <w:numId w:val="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jc w:val="both"/>
        <w:rPr>
          <w:rFonts w:eastAsia="Times New Roman" w:cs="Times New Roman"/>
          <w:color w:val="212121"/>
          <w:szCs w:val="28"/>
          <w:lang w:eastAsia="ru-RU"/>
        </w:rPr>
      </w:pPr>
      <w:bookmarkStart w:id="25" w:name="image.4.4"/>
      <w:bookmarkEnd w:id="25"/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ов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оля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йм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інця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нкці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різ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зна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(рис.2.7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contextualSpacing/>
        <w:rPr>
          <w:rFonts w:eastAsia="Times New Roman" w:cs="Times New Roman"/>
          <w:color w:val="212121"/>
          <w:szCs w:val="28"/>
          <w:lang w:eastAsia="ru-RU"/>
        </w:rPr>
      </w:pPr>
    </w:p>
    <w:p w:rsidR="005779C8" w:rsidRPr="005779C8" w:rsidRDefault="005779C8" w:rsidP="007628F9">
      <w:pPr>
        <w:shd w:val="clear" w:color="auto" w:fill="FFFFFF"/>
        <w:spacing w:before="36" w:after="36" w:line="240" w:lineRule="atLeast"/>
        <w:ind w:left="480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lastRenderedPageBreak/>
        <w:drawing>
          <wp:inline distT="0" distB="0" distL="0" distR="0" wp14:anchorId="66F138B3" wp14:editId="4F191606">
            <wp:extent cx="3792855" cy="1351915"/>
            <wp:effectExtent l="0" t="0" r="0" b="635"/>
            <wp:docPr id="7" name="Рисунок 7" descr="https://www.intuit.ru/EDI/03_01_17_9/1483395677-6027/tutorial/258/objects/4/files/04-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s://www.intuit.ru/EDI/03_01_17_9/1483395677-6027/tutorial/258/objects/4/files/04-04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85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628F9" w:rsidRDefault="005779C8" w:rsidP="007628F9">
      <w:pPr>
        <w:shd w:val="clear" w:color="auto" w:fill="FFFFFF"/>
        <w:spacing w:before="36" w:after="36" w:line="240" w:lineRule="atLeast"/>
        <w:ind w:left="480"/>
        <w:jc w:val="center"/>
        <w:rPr>
          <w:rFonts w:eastAsia="Times New Roman" w:cs="Times New Roman"/>
          <w:b/>
          <w:color w:val="000000"/>
          <w:sz w:val="24"/>
          <w:szCs w:val="24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="007628F9" w:rsidRP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</w:t>
      </w:r>
      <w:r w:rsidR="007628F9" w:rsidRP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7628F9" w:rsidRPr="007628F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7</w:t>
      </w:r>
      <w:r w:rsidRPr="007628F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Для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цього</w:t>
      </w:r>
      <w:r w:rsidRPr="005779C8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779C8" w:rsidRPr="005779C8" w:rsidRDefault="005779C8" w:rsidP="005779C8">
      <w:pPr>
        <w:shd w:val="clear" w:color="auto" w:fill="FFFFFF"/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a)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ю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к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a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t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b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віряємо: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a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t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&lt;0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лів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ріс.4.а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кид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б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присвоє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=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t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c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a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t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&lt;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уєтьс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ав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полови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628F9">
        <w:rPr>
          <w:rFonts w:eastAsia="Times New Roman" w:cs="Times New Roman"/>
          <w:color w:val="212121"/>
          <w:szCs w:val="28"/>
          <w:lang w:val="uk-UA" w:eastAsia="ru-RU"/>
        </w:rPr>
        <w:t>(ріс.2.7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.б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кид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лі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б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присвоє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a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=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t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о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падк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трим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ов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2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аз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нш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передній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1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чинаю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унк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1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икліч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вторю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р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вжи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та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нш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ост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бто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eastAsia="Times New Roman" w:cs="Times New Roman"/>
          <w:color w:val="212121"/>
          <w:szCs w:val="28"/>
          <w:lang w:eastAsia="ru-RU"/>
        </w:rPr>
      </w:pPr>
    </w:p>
    <w:p w:rsidR="005779C8" w:rsidRPr="005779C8" w:rsidRDefault="005779C8" w:rsidP="005779C8">
      <w:pPr>
        <w:shd w:val="clear" w:color="auto" w:fill="FFFFFF"/>
        <w:spacing w:before="36" w:after="36" w:line="240" w:lineRule="atLeast"/>
        <w:ind w:left="480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color w:val="000000"/>
          <w:position w:val="-14"/>
          <w:szCs w:val="28"/>
          <w:lang w:eastAsia="ru-RU"/>
        </w:rPr>
        <w:object w:dxaOrig="960" w:dyaOrig="400">
          <v:shape id="_x0000_i1047" type="#_x0000_t75" style="width:73.9pt;height:30.7pt" o:ole="">
            <v:imagedata r:id="rId57" o:title=""/>
          </v:shape>
          <o:OLEObject Type="Embed" ProgID="Equation.DSMT4" ShapeID="_x0000_i1047" DrawAspect="Content" ObjectID="_1676375714" r:id="rId58"/>
        </w:object>
      </w:r>
    </w:p>
    <w:p w:rsidR="005779C8" w:rsidRPr="005779C8" w:rsidRDefault="005779C8" w:rsidP="005779C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Схем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лгорит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ловин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ді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представле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рис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2.8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.</w:t>
      </w:r>
    </w:p>
    <w:p w:rsidR="00DD5839" w:rsidRDefault="00DD5839" w:rsidP="007A3DAF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</w:pPr>
      <w:bookmarkStart w:id="26" w:name="image.4.5"/>
      <w:bookmarkEnd w:id="26"/>
      <w:r>
        <w:rPr>
          <w:rFonts w:eastAsia="Times New Roman" w:cs="Times New Roman"/>
          <w:b/>
          <w:bCs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709657" cy="3044726"/>
            <wp:effectExtent l="0" t="0" r="5080" b="381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2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050" cy="305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9C8" w:rsidRPr="007A3DAF" w:rsidRDefault="007A3DAF" w:rsidP="007A3DAF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b/>
          <w:color w:val="000000"/>
          <w:sz w:val="24"/>
          <w:szCs w:val="24"/>
          <w:lang w:eastAsia="ru-RU"/>
        </w:rPr>
      </w:pPr>
      <w:r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.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8</w:t>
      </w:r>
      <w:r w:rsidR="005779C8"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 xml:space="preserve"> </w:t>
      </w:r>
      <w:bookmarkStart w:id="27" w:name="sect3"/>
      <w:bookmarkEnd w:id="27"/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Схема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алгоритму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уточнення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коренів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за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методом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половинного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="005779C8"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ділення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b/>
          <w:color w:val="212121"/>
          <w:szCs w:val="28"/>
          <w:lang w:eastAsia="ru-RU"/>
        </w:rPr>
      </w:pP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простих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ітерацій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падк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с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руч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йом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слідов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)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ст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ԑ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й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=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0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оля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ш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хід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перер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різку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стос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хід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=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веде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гляду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0"/>
          <w:szCs w:val="28"/>
          <w:lang w:val="uk-UA" w:eastAsia="ru-RU"/>
        </w:rPr>
        <w:object w:dxaOrig="880" w:dyaOrig="320">
          <v:shape id="_x0000_i1048" type="#_x0000_t75" style="width:68.85pt;height:25.65pt" o:ole="">
            <v:imagedata r:id="rId60" o:title=""/>
          </v:shape>
          <o:OLEObject Type="Embed" ProgID="Equation.DSMT4" ShapeID="_x0000_i1048" DrawAspect="Content" ObjectID="_1676375715" r:id="rId61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чатков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бир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дь-я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буд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хемою: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66"/>
          <w:szCs w:val="28"/>
          <w:lang w:eastAsia="ru-RU"/>
        </w:rPr>
        <w:object w:dxaOrig="1240" w:dyaOrig="1440">
          <v:shape id="_x0000_i1049" type="#_x0000_t75" style="width:84.5pt;height:98.3pt" o:ole="">
            <v:imagedata r:id="rId62" o:title=""/>
          </v:shape>
          <o:OLEObject Type="Embed" ProgID="Equation.DSMT4" ShapeID="_x0000_i1049" DrawAspect="Content" ObjectID="_1676375716" r:id="rId63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зульта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із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куррент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6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ипиняєтьс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мова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4"/>
          <w:szCs w:val="28"/>
          <w:lang w:val="uk-UA" w:eastAsia="ru-RU"/>
        </w:rPr>
        <w:object w:dxaOrig="1280" w:dyaOrig="400">
          <v:shape id="_x0000_i1050" type="#_x0000_t75" style="width:87.65pt;height:27.55pt" o:ole="">
            <v:imagedata r:id="rId64" o:title=""/>
          </v:shape>
          <o:OLEObject Type="Embed" ProgID="Equation.DSMT4" ShapeID="_x0000_i1050" DrawAspect="Content" ObjectID="_1676375717" r:id="rId65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вищи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да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N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б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слідов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1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2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...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Pr="005779C8">
        <w:rPr>
          <w:rFonts w:eastAsia="Times New Roman" w:cs="Times New Roman"/>
          <w:color w:val="212121"/>
          <w:szCs w:val="28"/>
          <w:vertAlign w:val="subscript"/>
          <w:lang w:val="en-US" w:eastAsia="ru-RU"/>
        </w:rPr>
        <w:t>n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ала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шука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обхідно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щоб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увала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біжності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position w:val="-14"/>
          <w:szCs w:val="28"/>
          <w:lang w:eastAsia="ru-RU"/>
        </w:rPr>
        <w:object w:dxaOrig="900" w:dyaOrig="400">
          <v:shape id="_x0000_i1051" type="#_x0000_t75" style="width:45.1pt;height:20.05pt" o:ole="">
            <v:imagedata r:id="rId66" o:title=""/>
          </v:shape>
          <o:OLEObject Type="Embed" ProgID="Equation.DSMT4" ShapeID="_x0000_i1051" DrawAspect="Content" ObjectID="_1676375718" r:id="rId67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bookmarkStart w:id="28" w:name="image.4.6"/>
      <w:bookmarkEnd w:id="28"/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4BB5825F" wp14:editId="0D574172">
            <wp:extent cx="3108960" cy="2083435"/>
            <wp:effectExtent l="0" t="0" r="0" b="0"/>
            <wp:docPr id="9" name="Рисунок 9" descr="Геометрический смысл мет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Геометрический смысл метода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A3DAF" w:rsidRDefault="007A3DAF" w:rsidP="005779C8">
      <w:pPr>
        <w:shd w:val="clear" w:color="auto" w:fill="FFFFFF"/>
        <w:spacing w:after="0" w:line="240" w:lineRule="auto"/>
        <w:jc w:val="both"/>
        <w:rPr>
          <w:rFonts w:cs="Times New Roman"/>
          <w:b/>
          <w:color w:val="212121"/>
          <w:sz w:val="24"/>
          <w:szCs w:val="24"/>
          <w:shd w:val="clear" w:color="auto" w:fill="FFFFFF"/>
          <w:lang w:val="uk-UA"/>
        </w:rPr>
      </w:pPr>
      <w:r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</w:t>
      </w:r>
      <w:r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9</w:t>
      </w:r>
      <w:r w:rsidR="005779C8"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DD5839">
        <w:rPr>
          <w:rFonts w:cs="Times New Roman"/>
          <w:b/>
          <w:sz w:val="24"/>
          <w:szCs w:val="24"/>
        </w:rPr>
        <w:t xml:space="preserve"> </w:t>
      </w:r>
      <w:r w:rsidR="005779C8" w:rsidRPr="007A3DAF">
        <w:rPr>
          <w:rFonts w:cs="Times New Roman"/>
          <w:b/>
          <w:color w:val="212121"/>
          <w:sz w:val="24"/>
          <w:szCs w:val="24"/>
          <w:shd w:val="clear" w:color="auto" w:fill="FFFFFF"/>
        </w:rPr>
        <w:t>Геометричний</w:t>
      </w:r>
      <w:r w:rsidR="00DD5839">
        <w:rPr>
          <w:rFonts w:cs="Times New Roman"/>
          <w:b/>
          <w:color w:val="212121"/>
          <w:sz w:val="24"/>
          <w:szCs w:val="24"/>
          <w:shd w:val="clear" w:color="auto" w:fill="FFFFFF"/>
        </w:rPr>
        <w:t xml:space="preserve"> </w:t>
      </w:r>
      <w:r w:rsidR="005779C8" w:rsidRPr="007A3DAF">
        <w:rPr>
          <w:rFonts w:cs="Times New Roman"/>
          <w:b/>
          <w:color w:val="212121"/>
          <w:sz w:val="24"/>
          <w:szCs w:val="24"/>
          <w:shd w:val="clear" w:color="auto" w:fill="FFFFFF"/>
        </w:rPr>
        <w:t>сенс</w:t>
      </w:r>
      <w:r w:rsidR="00DD5839">
        <w:rPr>
          <w:rFonts w:cs="Times New Roman"/>
          <w:b/>
          <w:color w:val="212121"/>
          <w:sz w:val="24"/>
          <w:szCs w:val="24"/>
          <w:shd w:val="clear" w:color="auto" w:fill="FFFFFF"/>
        </w:rPr>
        <w:t xml:space="preserve"> </w:t>
      </w:r>
      <w:r w:rsidR="005779C8" w:rsidRPr="007A3DAF">
        <w:rPr>
          <w:rFonts w:cs="Times New Roman"/>
          <w:b/>
          <w:color w:val="212121"/>
          <w:sz w:val="24"/>
          <w:szCs w:val="24"/>
          <w:shd w:val="clear" w:color="auto" w:fill="FFFFFF"/>
        </w:rPr>
        <w:t>методу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bookmarkStart w:id="29" w:name="image.4.7"/>
      <w:bookmarkEnd w:id="29"/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ход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схе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алгорит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(рис.2.10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форм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дпрограми.</w:t>
      </w:r>
    </w:p>
    <w:p w:rsidR="005779C8" w:rsidRPr="005779C8" w:rsidRDefault="00EC504E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>
            <wp:extent cx="3149600" cy="377190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3.jp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9C8" w:rsidRPr="007A3DAF" w:rsidRDefault="005779C8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color w:val="212121"/>
          <w:sz w:val="24"/>
          <w:szCs w:val="24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.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10</w:t>
      </w:r>
      <w:r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Схема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алгоритму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уточнення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кореня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методом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ітерацій</w:t>
      </w:r>
    </w:p>
    <w:p w:rsid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7A3DAF" w:rsidRDefault="007A3DAF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7A3DAF" w:rsidRPr="007A3DAF" w:rsidRDefault="007A3DAF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b/>
          <w:color w:val="212121"/>
          <w:szCs w:val="28"/>
          <w:lang w:eastAsia="ru-RU"/>
        </w:rPr>
      </w:pP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(метод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color w:val="212121"/>
          <w:szCs w:val="28"/>
          <w:lang w:val="uk-UA" w:eastAsia="ru-RU"/>
        </w:rPr>
        <w:t>дотичних)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ані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а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ям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ристов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з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к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дноси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градієнт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ристов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хідної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ліній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івняння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f(x)=0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й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і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ніст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ԑ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снова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мі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хід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ж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роц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тичній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веде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іє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сечені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асательно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сс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д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набли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(Рис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2.11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бере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чатко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x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=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кінец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золяції)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ход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ц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вод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тичн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ети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ісс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ш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абли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x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1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.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5779C8">
        <w:rPr>
          <w:rFonts w:eastAsia="Times New Roman" w:cs="Times New Roman"/>
          <w:noProof/>
          <w:color w:val="000000"/>
          <w:szCs w:val="28"/>
          <w:lang w:eastAsia="ru-RU"/>
        </w:rPr>
        <w:lastRenderedPageBreak/>
        <w:drawing>
          <wp:inline distT="0" distB="0" distL="0" distR="0" wp14:anchorId="3183C502" wp14:editId="2729B3BF">
            <wp:extent cx="3045460" cy="1741170"/>
            <wp:effectExtent l="0" t="0" r="2540" b="0"/>
            <wp:docPr id="11" name="Рисунок 11" descr="https://www.intuit.ru/EDI/03_01_17_9/1483395677-6027/tutorial/258/objects/4/files/04-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https://www.intuit.ru/EDI/03_01_17_9/1483395677-6027/tutorial/258/objects/4/files/04-08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A3DAF" w:rsidRDefault="005779C8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</w:t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с</w:t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 xml:space="preserve"> </w:t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11</w: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7A3DA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x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x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h</w:t>
      </w:r>
      <w:r w:rsidRPr="005779C8">
        <w:rPr>
          <w:rFonts w:eastAsia="Times New Roman" w:cs="Times New Roman"/>
          <w:szCs w:val="28"/>
          <w:vertAlign w:val="subscript"/>
          <w:lang w:eastAsia="ru-RU"/>
        </w:rPr>
        <w:t>0</w:t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hd w:val="clear" w:color="auto" w:fill="FFFFFF"/>
        <w:spacing w:before="100" w:beforeAutospacing="1" w:after="100" w:afterAutospacing="1" w:line="240" w:lineRule="atLeast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t>де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0"/>
          <w:szCs w:val="28"/>
          <w:lang w:val="uk-UA" w:eastAsia="ru-RU"/>
        </w:rPr>
        <w:object w:dxaOrig="1980" w:dyaOrig="680">
          <v:shape id="_x0000_i1052" type="#_x0000_t75" style="width:123.35pt;height:41.95pt" o:ole="">
            <v:imagedata r:id="rId71" o:title=""/>
          </v:shape>
          <o:OLEObject Type="Embed" ProgID="Equation.DSMT4" ShapeID="_x0000_i1052" DrawAspect="Content" ObjectID="_1676375719" r:id="rId72"/>
        </w:objec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noProof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noProof/>
          <w:color w:val="000000"/>
          <w:szCs w:val="28"/>
          <w:lang w:val="uk-UA" w:eastAsia="ru-RU"/>
        </w:rPr>
        <w:t>Тому</w:t>
      </w:r>
    </w:p>
    <w:p w:rsidR="005779C8" w:rsidRPr="005779C8" w:rsidRDefault="005779C8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0"/>
          <w:szCs w:val="28"/>
          <w:lang w:val="uk-UA" w:eastAsia="ru-RU"/>
        </w:rPr>
        <w:object w:dxaOrig="1560" w:dyaOrig="680">
          <v:shape id="_x0000_i1053" type="#_x0000_t75" style="width:108.3pt;height:46.35pt" o:ole="">
            <v:imagedata r:id="rId73" o:title=""/>
          </v:shape>
          <o:OLEObject Type="Embed" ProgID="Equation.DSMT4" ShapeID="_x0000_i1053" DrawAspect="Content" ObjectID="_1676375720" r:id="rId74"/>
        </w:object>
      </w:r>
    </w:p>
    <w:p w:rsidR="005779C8" w:rsidRPr="005779C8" w:rsidRDefault="005779C8" w:rsidP="005779C8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зульта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терацій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сход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аліз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куррент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ормулою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0"/>
          <w:szCs w:val="28"/>
          <w:lang w:val="uk-UA" w:eastAsia="ru-RU"/>
        </w:rPr>
        <w:object w:dxaOrig="1740" w:dyaOrig="680">
          <v:shape id="_x0000_i1054" type="#_x0000_t75" style="width:108.3pt;height:41.95pt" o:ole="">
            <v:imagedata r:id="rId75" o:title=""/>
          </v:shape>
          <o:OLEObject Type="Embed" ProgID="Equation.DSMT4" ShapeID="_x0000_i1054" DrawAspect="Content" ObjectID="_1676375721" r:id="rId76"/>
        </w:objec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000000"/>
          <w:szCs w:val="28"/>
          <w:lang w:val="uk-UA" w:eastAsia="ru-RU"/>
        </w:rPr>
        <w:t>(1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)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це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шу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довжу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ір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о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мова: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7A3DA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position w:val="-14"/>
          <w:szCs w:val="28"/>
          <w:lang w:val="uk-UA" w:eastAsia="ru-RU"/>
        </w:rPr>
        <w:object w:dxaOrig="1300" w:dyaOrig="400">
          <v:shape id="_x0000_i1055" type="#_x0000_t75" style="width:97.65pt;height:30.05pt" o:ole="">
            <v:imagedata r:id="rId77" o:title=""/>
          </v:shape>
          <o:OLEObject Type="Embed" ProgID="Equation.DSMT4" ShapeID="_x0000_i1055" DrawAspect="Content" ObjectID="_1676375722" r:id="rId78"/>
        </w:objec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(2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Спрост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мо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7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ходя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6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отримаємо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32"/>
          <w:szCs w:val="28"/>
          <w:lang w:val="uk-UA" w:eastAsia="ru-RU"/>
        </w:rPr>
        <w:object w:dxaOrig="1160" w:dyaOrig="760">
          <v:shape id="_x0000_i1056" type="#_x0000_t75" style="width:74.5pt;height:48.85pt" o:ole="">
            <v:imagedata r:id="rId79" o:title=""/>
          </v:shape>
          <o:OLEObject Type="Embed" ProgID="Equation.DSMT4" ShapeID="_x0000_i1056" DrawAspect="Content" ObjectID="_1676375723" r:id="rId80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абезпеч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швид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біжніст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икон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мова:</w:t>
      </w:r>
    </w:p>
    <w:p w:rsidR="005779C8" w:rsidRPr="005779C8" w:rsidRDefault="005779C8" w:rsidP="007A3DAF">
      <w:pPr>
        <w:shd w:val="clear" w:color="auto" w:fill="FFFFFF"/>
        <w:spacing w:before="100" w:beforeAutospacing="1" w:after="100" w:afterAutospacing="1" w:line="240" w:lineRule="atLeast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position w:val="-12"/>
          <w:szCs w:val="28"/>
          <w:lang w:val="uk-UA" w:eastAsia="ru-RU"/>
        </w:rPr>
        <w:object w:dxaOrig="1719" w:dyaOrig="360">
          <v:shape id="_x0000_i1057" type="#_x0000_t75" style="width:106.45pt;height:23.15pt" o:ole="">
            <v:imagedata r:id="rId81" o:title=""/>
          </v:shape>
          <o:OLEObject Type="Embed" ProgID="Equation.DSMT4" ShapeID="_x0000_i1057" DrawAspect="Content" ObjectID="_1676375724" r:id="rId82"/>
        </w:objec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lastRenderedPageBreak/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ерш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отич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рекоменд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провод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[a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b]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д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на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(x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ривиз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"(x</w:t>
      </w:r>
      <w:r w:rsidRPr="005779C8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0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збігаються.</w:t>
      </w: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5779C8">
        <w:rPr>
          <w:rFonts w:eastAsia="Times New Roman" w:cs="Times New Roman"/>
          <w:color w:val="212121"/>
          <w:szCs w:val="28"/>
          <w:lang w:val="uk-UA" w:eastAsia="ru-RU"/>
        </w:rPr>
        <w:t>Схем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алгорит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уточн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212121"/>
          <w:szCs w:val="28"/>
          <w:lang w:val="uk-UA" w:eastAsia="ru-RU"/>
        </w:rPr>
        <w:t>коре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Ньюто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наведе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7A3DAF">
        <w:rPr>
          <w:rFonts w:eastAsia="Times New Roman" w:cs="Times New Roman"/>
          <w:color w:val="212121"/>
          <w:szCs w:val="28"/>
          <w:lang w:val="uk-UA" w:eastAsia="ru-RU"/>
        </w:rPr>
        <w:t>рис.2.12</w:t>
      </w:r>
    </w:p>
    <w:p w:rsidR="005779C8" w:rsidRPr="005779C8" w:rsidRDefault="00EC504E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bookmarkStart w:id="30" w:name="image.4.9"/>
      <w:bookmarkEnd w:id="30"/>
      <w:r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105BBDB6" wp14:editId="2A89A1EC">
            <wp:extent cx="2841802" cy="6541044"/>
            <wp:effectExtent l="0" t="0" r="0" b="0"/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4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070" cy="6550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9C8" w:rsidRPr="007A3DAF" w:rsidRDefault="005779C8" w:rsidP="007A3DAF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color w:val="212121"/>
          <w:sz w:val="24"/>
          <w:szCs w:val="24"/>
          <w:lang w:eastAsia="ru-RU"/>
        </w:rPr>
      </w:pPr>
      <w:r w:rsidRPr="005779C8">
        <w:rPr>
          <w:rFonts w:eastAsia="Times New Roman" w:cs="Times New Roman"/>
          <w:color w:val="000000"/>
          <w:szCs w:val="28"/>
          <w:lang w:eastAsia="ru-RU"/>
        </w:rPr>
        <w:br/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Рис.</w:t>
      </w:r>
      <w:r w:rsidR="00DD5839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7A3DAF" w:rsidRPr="007A3DAF">
        <w:rPr>
          <w:rFonts w:eastAsia="Times New Roman" w:cs="Times New Roman"/>
          <w:b/>
          <w:bCs/>
          <w:color w:val="000000"/>
          <w:sz w:val="24"/>
          <w:szCs w:val="24"/>
          <w:lang w:val="uk-UA" w:eastAsia="ru-RU"/>
        </w:rPr>
        <w:t>2.12</w:t>
      </w:r>
      <w:r w:rsidRPr="007A3DAF"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Схема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алгоритму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уточнення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кореня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методом</w:t>
      </w:r>
      <w:r w:rsidR="00DD5839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7A3DAF">
        <w:rPr>
          <w:rFonts w:eastAsia="Times New Roman" w:cs="Times New Roman"/>
          <w:b/>
          <w:color w:val="212121"/>
          <w:sz w:val="24"/>
          <w:szCs w:val="24"/>
          <w:lang w:val="uk-UA" w:eastAsia="ru-RU"/>
        </w:rPr>
        <w:t>Ньютона</w:t>
      </w: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b/>
          <w:color w:val="000000"/>
          <w:szCs w:val="28"/>
          <w:lang w:val="uk-UA" w:eastAsia="ru-RU"/>
        </w:rPr>
        <w:t>Висновки: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формув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вимог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виконат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кожном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cs="Times New Roman"/>
          <w:szCs w:val="28"/>
          <w:lang w:val="uk-UA"/>
        </w:rPr>
        <w:t>етап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к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,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изнач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вед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слідження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типов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схем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моделюванн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численн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lastRenderedPageBreak/>
        <w:t>метод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ішен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неліній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рівнянь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застосовуватис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аналіз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ротипожежног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захисту.</w:t>
      </w:r>
    </w:p>
    <w:p w:rsidR="005779C8" w:rsidRP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5779C8" w:rsidRPr="00B80A6D" w:rsidRDefault="005779C8" w:rsidP="00B80A6D">
      <w:pPr>
        <w:pStyle w:val="a3"/>
        <w:numPr>
          <w:ilvl w:val="2"/>
          <w:numId w:val="9"/>
        </w:numPr>
        <w:tabs>
          <w:tab w:val="clear" w:pos="2160"/>
        </w:tabs>
        <w:spacing w:after="0" w:line="240" w:lineRule="auto"/>
        <w:ind w:left="142" w:firstLine="0"/>
        <w:jc w:val="both"/>
        <w:rPr>
          <w:rFonts w:cs="Times New Roman"/>
          <w:szCs w:val="28"/>
          <w:lang w:val="uk-UA"/>
        </w:rPr>
      </w:pPr>
      <w:r w:rsidRPr="00B80A6D">
        <w:rPr>
          <w:rFonts w:cs="Times New Roman"/>
          <w:szCs w:val="28"/>
          <w:lang w:val="uk-UA"/>
        </w:rPr>
        <w:t>Які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етапи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проходить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моделю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постановки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завд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отрим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 w:rsidRPr="00B80A6D">
        <w:rPr>
          <w:rFonts w:cs="Times New Roman"/>
          <w:szCs w:val="28"/>
          <w:lang w:val="uk-UA"/>
        </w:rPr>
        <w:t>.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ключає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себе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розробка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і,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.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Як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існують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основн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ідходи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д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просув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модельного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часу: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eastAsia="Times New Roman" w:cs="Times New Roman"/>
          <w:color w:val="000000"/>
          <w:szCs w:val="28"/>
          <w:lang w:val="uk-UA" w:eastAsia="ru-RU"/>
        </w:rPr>
        <w:t>Наведіт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риклад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типов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схем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моделювання</w:t>
      </w:r>
      <w:r w:rsidRPr="005779C8"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cs="Times New Roman"/>
          <w:szCs w:val="28"/>
          <w:shd w:val="clear" w:color="auto" w:fill="FFFFFF"/>
          <w:lang w:val="uk-UA"/>
        </w:rPr>
        <w:t>Як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етод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розв'язу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атематич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задач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оділяютьс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групи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cs="Times New Roman"/>
          <w:szCs w:val="28"/>
          <w:shd w:val="clear" w:color="auto" w:fill="FFFFFF"/>
          <w:lang w:val="uk-UA"/>
        </w:rPr>
        <w:t>Перерахуйте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етоди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уточн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наближе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значень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дійсн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коренів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ч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оляг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ето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ростих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ітерацій</w:t>
      </w:r>
    </w:p>
    <w:p w:rsidR="005779C8" w:rsidRP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ч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оляг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ето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оловинного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ділення</w:t>
      </w:r>
    </w:p>
    <w:p w:rsidR="005779C8" w:rsidRDefault="005779C8" w:rsidP="00B80A6D">
      <w:pPr>
        <w:numPr>
          <w:ilvl w:val="0"/>
          <w:numId w:val="9"/>
        </w:numPr>
        <w:spacing w:after="0" w:line="240" w:lineRule="auto"/>
        <w:ind w:left="142" w:firstLine="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  <w:r w:rsidRPr="005779C8">
        <w:rPr>
          <w:rFonts w:cs="Times New Roman"/>
          <w:szCs w:val="28"/>
          <w:shd w:val="clear" w:color="auto" w:fill="FFFFFF"/>
          <w:lang w:val="uk-UA"/>
        </w:rPr>
        <w:t>У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чом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полягає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мето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Ньютона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(метод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 w:rsidRPr="005779C8">
        <w:rPr>
          <w:rFonts w:cs="Times New Roman"/>
          <w:szCs w:val="28"/>
          <w:shd w:val="clear" w:color="auto" w:fill="FFFFFF"/>
          <w:lang w:val="uk-UA"/>
        </w:rPr>
        <w:t>дотичних)</w:t>
      </w:r>
    </w:p>
    <w:p w:rsidR="00A35237" w:rsidRPr="005779C8" w:rsidRDefault="00A35237" w:rsidP="00A35237">
      <w:pPr>
        <w:spacing w:after="0" w:line="240" w:lineRule="auto"/>
        <w:ind w:left="720"/>
        <w:contextualSpacing/>
        <w:jc w:val="both"/>
        <w:rPr>
          <w:rFonts w:cs="Times New Roman"/>
          <w:szCs w:val="28"/>
          <w:shd w:val="clear" w:color="auto" w:fill="FFFFFF"/>
          <w:lang w:val="uk-UA"/>
        </w:rPr>
      </w:pPr>
    </w:p>
    <w:p w:rsidR="005779C8" w:rsidRPr="00A35237" w:rsidRDefault="005779C8" w:rsidP="005779C8">
      <w:pPr>
        <w:ind w:left="720"/>
        <w:contextualSpacing/>
        <w:jc w:val="both"/>
        <w:rPr>
          <w:rFonts w:cs="Times New Roman"/>
          <w:b/>
          <w:szCs w:val="28"/>
          <w:shd w:val="clear" w:color="auto" w:fill="FFFFFF"/>
          <w:lang w:val="uk-UA"/>
        </w:rPr>
      </w:pPr>
    </w:p>
    <w:p w:rsidR="005779C8" w:rsidRDefault="005779C8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3</w:t>
      </w:r>
    </w:p>
    <w:p w:rsidR="005779C8" w:rsidRDefault="00DD5839" w:rsidP="005779C8">
      <w:pPr>
        <w:spacing w:after="0" w:line="240" w:lineRule="auto"/>
        <w:jc w:val="center"/>
        <w:rPr>
          <w:rFonts w:cs="Times New Roman"/>
          <w:b/>
          <w:szCs w:val="28"/>
          <w:lang w:val="uk-UA"/>
        </w:rPr>
      </w:pPr>
      <w:r>
        <w:rPr>
          <w:b/>
          <w:lang w:val="uk-UA"/>
        </w:rPr>
        <w:t xml:space="preserve"> </w:t>
      </w:r>
      <w:r w:rsidR="005779C8">
        <w:rPr>
          <w:b/>
          <w:lang w:val="uk-UA"/>
        </w:rPr>
        <w:t>Основні</w:t>
      </w:r>
      <w:r>
        <w:rPr>
          <w:b/>
          <w:lang w:val="uk-UA"/>
        </w:rPr>
        <w:t xml:space="preserve"> </w:t>
      </w:r>
      <w:r w:rsidR="005779C8">
        <w:rPr>
          <w:b/>
          <w:lang w:val="uk-UA"/>
        </w:rPr>
        <w:t>поняття</w:t>
      </w:r>
      <w:r>
        <w:rPr>
          <w:b/>
          <w:lang w:val="uk-UA"/>
        </w:rPr>
        <w:t xml:space="preserve"> </w:t>
      </w:r>
      <w:r w:rsidR="005779C8">
        <w:rPr>
          <w:b/>
          <w:lang w:val="uk-UA"/>
        </w:rPr>
        <w:t>планування</w:t>
      </w:r>
      <w:r>
        <w:rPr>
          <w:b/>
          <w:lang w:val="uk-UA"/>
        </w:rPr>
        <w:t xml:space="preserve"> </w:t>
      </w:r>
      <w:r w:rsidR="005779C8" w:rsidRPr="00337D44">
        <w:rPr>
          <w:b/>
          <w:lang w:val="uk-UA"/>
        </w:rPr>
        <w:t>експеримент</w:t>
      </w:r>
      <w:r w:rsidR="005779C8">
        <w:rPr>
          <w:b/>
          <w:lang w:val="uk-UA"/>
        </w:rPr>
        <w:t>у</w:t>
      </w:r>
      <w:r w:rsidR="005779C8" w:rsidRPr="00337D44">
        <w:rPr>
          <w:rFonts w:cs="Times New Roman"/>
          <w:b/>
          <w:szCs w:val="28"/>
          <w:lang w:val="uk-UA"/>
        </w:rPr>
        <w:t>.</w:t>
      </w:r>
    </w:p>
    <w:p w:rsidR="005779C8" w:rsidRPr="00F3691D" w:rsidRDefault="005779C8" w:rsidP="005779C8">
      <w:pPr>
        <w:spacing w:after="0" w:line="240" w:lineRule="auto"/>
        <w:jc w:val="center"/>
        <w:rPr>
          <w:rFonts w:cs="Times New Roman"/>
          <w:b/>
          <w:szCs w:val="28"/>
          <w:lang w:val="uk-UA"/>
        </w:rPr>
      </w:pPr>
      <w:r w:rsidRPr="00F3691D">
        <w:rPr>
          <w:rFonts w:eastAsiaTheme="minorEastAsia" w:cs="Times New Roman"/>
          <w:b/>
          <w:szCs w:val="28"/>
          <w:lang w:val="uk-UA" w:eastAsia="ru-RU"/>
        </w:rPr>
        <w:t>Побудова</w:t>
      </w:r>
      <w:r w:rsidR="00DD5839">
        <w:rPr>
          <w:rFonts w:eastAsiaTheme="minorEastAsia" w:cs="Times New Roman"/>
          <w:b/>
          <w:szCs w:val="28"/>
          <w:lang w:val="uk-UA" w:eastAsia="ru-RU"/>
        </w:rPr>
        <w:t xml:space="preserve"> </w:t>
      </w:r>
      <w:r w:rsidRPr="00F3691D">
        <w:rPr>
          <w:rFonts w:eastAsiaTheme="minorEastAsia" w:cs="Times New Roman"/>
          <w:b/>
          <w:szCs w:val="28"/>
          <w:lang w:val="uk-UA" w:eastAsia="ru-RU"/>
        </w:rPr>
        <w:t>сітьових</w:t>
      </w:r>
      <w:r w:rsidR="00DD5839">
        <w:rPr>
          <w:rFonts w:eastAsiaTheme="minorEastAsia" w:cs="Times New Roman"/>
          <w:b/>
          <w:szCs w:val="28"/>
          <w:lang w:val="uk-UA" w:eastAsia="ru-RU"/>
        </w:rPr>
        <w:t xml:space="preserve"> </w:t>
      </w:r>
      <w:r w:rsidRPr="00F3691D">
        <w:rPr>
          <w:rFonts w:eastAsiaTheme="minorEastAsia" w:cs="Times New Roman"/>
          <w:b/>
          <w:szCs w:val="28"/>
          <w:lang w:val="uk-UA" w:eastAsia="ru-RU"/>
        </w:rPr>
        <w:t>графіків</w:t>
      </w:r>
    </w:p>
    <w:p w:rsidR="005779C8" w:rsidRDefault="005779C8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5779C8" w:rsidRDefault="005779C8" w:rsidP="005779C8">
      <w:pPr>
        <w:spacing w:after="0" w:line="240" w:lineRule="auto"/>
        <w:jc w:val="center"/>
        <w:rPr>
          <w:rFonts w:cs="Times New Roman"/>
          <w:szCs w:val="28"/>
          <w:lang w:val="uk-UA"/>
        </w:rPr>
      </w:pPr>
    </w:p>
    <w:p w:rsidR="005779C8" w:rsidRPr="00F3691D" w:rsidRDefault="00A35237" w:rsidP="005779C8">
      <w:pPr>
        <w:pStyle w:val="a3"/>
        <w:widowControl w:val="0"/>
        <w:numPr>
          <w:ilvl w:val="0"/>
          <w:numId w:val="14"/>
        </w:numPr>
        <w:tabs>
          <w:tab w:val="left" w:pos="2602"/>
        </w:tabs>
        <w:kinsoku w:val="0"/>
        <w:overflowPunct w:val="0"/>
        <w:autoSpaceDE w:val="0"/>
        <w:autoSpaceDN w:val="0"/>
        <w:adjustRightInd w:val="0"/>
        <w:spacing w:before="3" w:after="0" w:line="240" w:lineRule="auto"/>
        <w:ind w:right="112"/>
        <w:rPr>
          <w:rFonts w:eastAsiaTheme="minorEastAsia" w:cs="Times New Roman"/>
          <w:b/>
          <w:szCs w:val="28"/>
          <w:lang w:val="uk-UA" w:eastAsia="ru-RU"/>
        </w:rPr>
      </w:pPr>
      <w:r>
        <w:rPr>
          <w:rFonts w:eastAsiaTheme="minorEastAsia" w:cs="Times New Roman"/>
          <w:b/>
          <w:szCs w:val="28"/>
          <w:lang w:val="uk-UA" w:eastAsia="ru-RU"/>
        </w:rPr>
        <w:t>О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с</w:t>
      </w:r>
      <w:r w:rsidR="005779C8" w:rsidRPr="00F3691D">
        <w:rPr>
          <w:rFonts w:eastAsiaTheme="minorEastAsia" w:cs="Times New Roman"/>
          <w:b/>
          <w:spacing w:val="-2"/>
          <w:szCs w:val="28"/>
          <w:lang w:val="uk-UA" w:eastAsia="ru-RU"/>
        </w:rPr>
        <w:t>н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ов</w:t>
      </w:r>
      <w:r w:rsidR="005779C8" w:rsidRPr="00F3691D">
        <w:rPr>
          <w:rFonts w:eastAsiaTheme="minorEastAsia" w:cs="Times New Roman"/>
          <w:b/>
          <w:spacing w:val="-2"/>
          <w:szCs w:val="28"/>
          <w:lang w:val="uk-UA" w:eastAsia="ru-RU"/>
        </w:rPr>
        <w:t>н</w:t>
      </w:r>
      <w:r w:rsidR="005779C8" w:rsidRPr="0054738A">
        <w:rPr>
          <w:rFonts w:eastAsiaTheme="minorEastAsia" w:cs="Times New Roman"/>
          <w:b/>
          <w:szCs w:val="28"/>
          <w:lang w:val="uk-UA" w:eastAsia="ru-RU"/>
        </w:rPr>
        <w:t>і</w:t>
      </w:r>
      <w:r w:rsidR="00DD5839">
        <w:rPr>
          <w:rFonts w:eastAsiaTheme="minorEastAsia" w:cs="Times New Roman"/>
          <w:b/>
          <w:spacing w:val="-3"/>
          <w:szCs w:val="28"/>
          <w:lang w:val="uk-UA" w:eastAsia="ru-RU"/>
        </w:rPr>
        <w:t xml:space="preserve"> 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п</w:t>
      </w:r>
      <w:r w:rsidR="005779C8" w:rsidRPr="00F3691D">
        <w:rPr>
          <w:rFonts w:eastAsiaTheme="minorEastAsia" w:cs="Times New Roman"/>
          <w:b/>
          <w:spacing w:val="-2"/>
          <w:szCs w:val="28"/>
          <w:lang w:val="uk-UA" w:eastAsia="ru-RU"/>
        </w:rPr>
        <w:t>о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н</w:t>
      </w:r>
      <w:r w:rsidR="005779C8" w:rsidRPr="00F3691D">
        <w:rPr>
          <w:rFonts w:eastAsiaTheme="minorEastAsia" w:cs="Times New Roman"/>
          <w:b/>
          <w:spacing w:val="-2"/>
          <w:szCs w:val="28"/>
          <w:lang w:val="uk-UA" w:eastAsia="ru-RU"/>
        </w:rPr>
        <w:t>я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т</w:t>
      </w:r>
      <w:r w:rsidR="005779C8" w:rsidRPr="0054738A">
        <w:rPr>
          <w:rFonts w:eastAsiaTheme="minorEastAsia" w:cs="Times New Roman"/>
          <w:b/>
          <w:szCs w:val="28"/>
          <w:lang w:val="uk-UA" w:eastAsia="ru-RU"/>
        </w:rPr>
        <w:t>т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я</w:t>
      </w:r>
      <w:r w:rsidR="00DD5839">
        <w:rPr>
          <w:rFonts w:eastAsiaTheme="minorEastAsia" w:cs="Times New Roman"/>
          <w:b/>
          <w:spacing w:val="1"/>
          <w:szCs w:val="28"/>
          <w:lang w:val="uk-UA" w:eastAsia="ru-RU"/>
        </w:rPr>
        <w:t xml:space="preserve"> 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пл</w:t>
      </w:r>
      <w:r w:rsidR="005779C8" w:rsidRPr="00F3691D">
        <w:rPr>
          <w:rFonts w:eastAsiaTheme="minorEastAsia" w:cs="Times New Roman"/>
          <w:b/>
          <w:spacing w:val="-3"/>
          <w:szCs w:val="28"/>
          <w:lang w:val="uk-UA" w:eastAsia="ru-RU"/>
        </w:rPr>
        <w:t>а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н</w:t>
      </w:r>
      <w:r w:rsidR="005779C8" w:rsidRPr="0054738A">
        <w:rPr>
          <w:rFonts w:eastAsiaTheme="minorEastAsia" w:cs="Times New Roman"/>
          <w:b/>
          <w:szCs w:val="28"/>
          <w:lang w:val="uk-UA" w:eastAsia="ru-RU"/>
        </w:rPr>
        <w:t>ування</w:t>
      </w:r>
      <w:r w:rsidR="00DD5839">
        <w:rPr>
          <w:rFonts w:eastAsiaTheme="minorEastAsia" w:cs="Times New Roman"/>
          <w:b/>
          <w:szCs w:val="28"/>
          <w:lang w:val="uk-UA" w:eastAsia="ru-RU"/>
        </w:rPr>
        <w:t xml:space="preserve"> </w:t>
      </w:r>
      <w:r w:rsidR="005779C8" w:rsidRPr="0054738A">
        <w:rPr>
          <w:rFonts w:eastAsiaTheme="minorEastAsia" w:cs="Times New Roman"/>
          <w:b/>
          <w:spacing w:val="-4"/>
          <w:szCs w:val="28"/>
          <w:lang w:val="uk-UA" w:eastAsia="ru-RU"/>
        </w:rPr>
        <w:t>е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кс</w:t>
      </w:r>
      <w:r w:rsidR="005779C8" w:rsidRPr="00F3691D">
        <w:rPr>
          <w:rFonts w:eastAsiaTheme="minorEastAsia" w:cs="Times New Roman"/>
          <w:b/>
          <w:spacing w:val="1"/>
          <w:szCs w:val="28"/>
          <w:lang w:val="uk-UA" w:eastAsia="ru-RU"/>
        </w:rPr>
        <w:t>п</w:t>
      </w:r>
      <w:r w:rsidR="005779C8" w:rsidRPr="00F3691D">
        <w:rPr>
          <w:rFonts w:eastAsiaTheme="minorEastAsia" w:cs="Times New Roman"/>
          <w:b/>
          <w:spacing w:val="-3"/>
          <w:szCs w:val="28"/>
          <w:lang w:val="uk-UA" w:eastAsia="ru-RU"/>
        </w:rPr>
        <w:t>е</w:t>
      </w:r>
      <w:r w:rsidR="005779C8" w:rsidRPr="00F3691D">
        <w:rPr>
          <w:rFonts w:eastAsiaTheme="minorEastAsia" w:cs="Times New Roman"/>
          <w:b/>
          <w:spacing w:val="-2"/>
          <w:szCs w:val="28"/>
          <w:lang w:val="uk-UA" w:eastAsia="ru-RU"/>
        </w:rPr>
        <w:t>р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имен</w:t>
      </w:r>
      <w:r w:rsidR="005779C8" w:rsidRPr="00F3691D">
        <w:rPr>
          <w:rFonts w:eastAsiaTheme="minorEastAsia" w:cs="Times New Roman"/>
          <w:b/>
          <w:spacing w:val="-3"/>
          <w:szCs w:val="28"/>
          <w:lang w:val="uk-UA" w:eastAsia="ru-RU"/>
        </w:rPr>
        <w:t>т</w:t>
      </w:r>
      <w:r w:rsidR="005779C8" w:rsidRPr="0054738A">
        <w:rPr>
          <w:rFonts w:eastAsiaTheme="minorEastAsia" w:cs="Times New Roman"/>
          <w:b/>
          <w:szCs w:val="28"/>
          <w:lang w:val="uk-UA" w:eastAsia="ru-RU"/>
        </w:rPr>
        <w:t>і</w:t>
      </w:r>
      <w:r w:rsidR="005779C8" w:rsidRPr="00F3691D">
        <w:rPr>
          <w:rFonts w:eastAsiaTheme="minorEastAsia" w:cs="Times New Roman"/>
          <w:b/>
          <w:szCs w:val="28"/>
          <w:lang w:val="uk-UA" w:eastAsia="ru-RU"/>
        </w:rPr>
        <w:t>в</w:t>
      </w:r>
      <w:r w:rsidR="00DD5839">
        <w:rPr>
          <w:rFonts w:eastAsiaTheme="minorEastAsia" w:cs="Times New Roman"/>
          <w:b/>
          <w:szCs w:val="28"/>
          <w:lang w:val="uk-UA" w:eastAsia="ru-RU"/>
        </w:rPr>
        <w:t xml:space="preserve"> </w:t>
      </w:r>
    </w:p>
    <w:p w:rsidR="005779C8" w:rsidRPr="00267C82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267C82">
        <w:rPr>
          <w:rFonts w:eastAsia="Times New Roman" w:cs="Times New Roman"/>
          <w:color w:val="212121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eastAsia="Times New Roman" w:cs="Times New Roman"/>
          <w:color w:val="212121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eastAsia="Times New Roman" w:cs="Times New Roman"/>
          <w:color w:val="212121"/>
          <w:szCs w:val="28"/>
          <w:lang w:val="uk-UA" w:eastAsia="ru-RU"/>
        </w:rPr>
        <w:t>понятт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eastAsia="Times New Roman" w:cs="Times New Roman"/>
          <w:color w:val="212121"/>
          <w:szCs w:val="28"/>
          <w:lang w:val="uk-UA" w:eastAsia="ru-RU"/>
        </w:rPr>
        <w:t>теор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eastAsia="Times New Roman" w:cs="Times New Roman"/>
          <w:color w:val="212121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експериме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eastAsia="Times New Roman" w:cs="Times New Roman"/>
          <w:color w:val="212121"/>
          <w:szCs w:val="28"/>
          <w:lang w:val="uk-UA" w:eastAsia="ru-RU"/>
        </w:rPr>
        <w:t>.</w:t>
      </w:r>
    </w:p>
    <w:p w:rsidR="005779C8" w:rsidRPr="009110E0" w:rsidRDefault="005779C8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в'яз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ематич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етод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снова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бернетич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дан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йбільш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ідходящо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л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таннь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бстракт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хема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зив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«чор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щиком»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бернетич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67C82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ідхо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різня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хід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ід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ні: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….,х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к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….,у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en-US" w:eastAsia="ru-RU"/>
        </w:rPr>
        <w:t>j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леж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г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л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ігр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о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б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b/>
          <w:color w:val="212121"/>
          <w:sz w:val="28"/>
          <w:szCs w:val="28"/>
          <w:lang w:val="uk-UA" w:eastAsia="ru-RU"/>
        </w:rPr>
        <w:t>фактором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б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10E0">
        <w:rPr>
          <w:rFonts w:ascii="Times New Roman" w:eastAsia="Times New Roman" w:hAnsi="Times New Roman" w:cs="Times New Roman"/>
          <w:b/>
          <w:color w:val="212121"/>
          <w:sz w:val="28"/>
          <w:szCs w:val="28"/>
          <w:lang w:val="uk-UA" w:eastAsia="ru-RU"/>
        </w:rPr>
        <w:t>реакцією</w:t>
      </w:r>
      <w:r w:rsidRPr="009110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9110E0">
        <w:rPr>
          <w:rFonts w:eastAsia="Times New Roman" w:cs="Times New Roman"/>
          <w:color w:val="212121"/>
          <w:szCs w:val="28"/>
          <w:lang w:val="uk-UA" w:eastAsia="ru-RU"/>
        </w:rPr>
        <w:t>Нехай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наприклад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</w:t>
      </w:r>
      <w:r>
        <w:rPr>
          <w:rFonts w:eastAsia="Times New Roman" w:cs="Times New Roman"/>
          <w:color w:val="212121"/>
          <w:szCs w:val="28"/>
          <w:lang w:val="uk-UA" w:eastAsia="ru-RU"/>
        </w:rPr>
        <w:t>ісц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дв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змінні: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x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y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од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е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вив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впли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змін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x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змін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y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x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фактор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y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реакція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експеримент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ашин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оделя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S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S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керова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(вхідний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змінної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реакці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-вихід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9110E0">
        <w:rPr>
          <w:rFonts w:eastAsia="Times New Roman" w:cs="Times New Roman"/>
          <w:color w:val="212121"/>
          <w:szCs w:val="28"/>
          <w:lang w:val="uk-UA" w:eastAsia="ru-RU"/>
        </w:rPr>
        <w:t>змінної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820" w:dyaOrig="420">
          <v:shape id="_x0000_i1058" type="#_x0000_t75" style="width:51.35pt;height:26.9pt" o:ole="">
            <v:imagedata r:id="rId84" o:title=""/>
          </v:shape>
          <o:OLEObject Type="Embed" ProgID="Equation.DSMT4" ShapeID="_x0000_i1058" DrawAspect="Content" ObjectID="_1676375725" r:id="rId85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йм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кілько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ь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зив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ми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іксован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бі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д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ли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ан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а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стеми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дночас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бі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вля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обо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мов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д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ли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в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іксова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б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нник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повід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в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агатовимір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ва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57083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ом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у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алізова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сі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ка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иш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lastRenderedPageBreak/>
        <w:t>належ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пустим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приклад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каза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ад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во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x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x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ис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площи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x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x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1284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.</w:t>
      </w:r>
    </w:p>
    <w:p w:rsidR="005779C8" w:rsidRDefault="005779C8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Pr="00A703CC" w:rsidRDefault="00143FDD" w:rsidP="005779C8">
      <w:pPr>
        <w:pStyle w:val="HTML"/>
        <w:shd w:val="clear" w:color="auto" w:fill="FFFFFF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4455644" cy="4420925"/>
            <wp:effectExtent l="0" t="0" r="2540" b="0"/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5.jpg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6658" cy="442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9C8" w:rsidRPr="00F37FBC" w:rsidRDefault="005779C8" w:rsidP="005779C8">
      <w:pPr>
        <w:pStyle w:val="HTML"/>
        <w:shd w:val="clear" w:color="auto" w:fill="FFFFFF"/>
        <w:jc w:val="center"/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</w:pPr>
      <w:r w:rsidRPr="00F37FBC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Рис</w:t>
      </w:r>
      <w:r w:rsidR="00F37FBC" w:rsidRPr="00F37FBC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унок</w:t>
      </w:r>
      <w:r w:rsidR="00DD5839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 xml:space="preserve"> </w:t>
      </w:r>
      <w:r w:rsidR="00F37FBC" w:rsidRPr="00F37FBC">
        <w:rPr>
          <w:rFonts w:ascii="Times New Roman" w:eastAsiaTheme="minorEastAsia" w:hAnsi="Times New Roman" w:cs="Times New Roman"/>
          <w:b/>
          <w:spacing w:val="-1"/>
          <w:sz w:val="24"/>
          <w:szCs w:val="24"/>
          <w:lang w:val="uk-UA" w:eastAsia="ru-RU"/>
        </w:rPr>
        <w:t>3.</w:t>
      </w:r>
      <w:r w:rsidRPr="00F37FBC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1.</w:t>
      </w:r>
      <w:r w:rsidR="00DD5839">
        <w:rPr>
          <w:rFonts w:ascii="Times New Roman" w:eastAsiaTheme="minorEastAsia" w:hAnsi="Times New Roman" w:cs="Times New Roman"/>
          <w:b/>
          <w:spacing w:val="-1"/>
          <w:sz w:val="24"/>
          <w:szCs w:val="24"/>
          <w:lang w:val="uk-UA" w:eastAsia="ru-RU"/>
        </w:rPr>
        <w:t xml:space="preserve"> </w:t>
      </w:r>
      <w:r w:rsidRPr="00F37FBC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>Геометричне</w:t>
      </w:r>
      <w:r w:rsidR="00DD5839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F37FBC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>представлення</w:t>
      </w:r>
      <w:r w:rsidR="00DD5839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F37FBC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>поверхні</w:t>
      </w:r>
      <w:r w:rsidR="00DD5839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 xml:space="preserve"> </w:t>
      </w:r>
      <w:r w:rsidRPr="00F37FBC">
        <w:rPr>
          <w:rFonts w:ascii="Times New Roman" w:eastAsia="Times New Roman" w:hAnsi="Times New Roman" w:cs="Times New Roman"/>
          <w:b/>
          <w:color w:val="212121"/>
          <w:sz w:val="24"/>
          <w:szCs w:val="24"/>
          <w:lang w:val="uk-UA" w:eastAsia="ru-RU"/>
        </w:rPr>
        <w:t>реакції</w:t>
      </w:r>
    </w:p>
    <w:p w:rsidR="00F37FBC" w:rsidRDefault="00F37FBC" w:rsidP="00F37FB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</w:p>
    <w:p w:rsidR="005779C8" w:rsidRPr="00F37FBC" w:rsidRDefault="005779C8" w:rsidP="00F37FB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796629">
        <w:rPr>
          <w:rFonts w:eastAsia="Times New Roman" w:cs="Times New Roman"/>
          <w:color w:val="212121"/>
          <w:szCs w:val="28"/>
          <w:lang w:val="uk-UA" w:eastAsia="ru-RU"/>
        </w:rPr>
        <w:t>Існ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цілк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пев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зв'язо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між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івня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фактор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еакціє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(відгуком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систе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я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представ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співвідношення</w:t>
      </w:r>
      <w:r>
        <w:rPr>
          <w:rFonts w:eastAsia="Times New Roman" w:cs="Times New Roman"/>
          <w:color w:val="212121"/>
          <w:szCs w:val="28"/>
          <w:lang w:val="uk-UA" w:eastAsia="ru-RU"/>
        </w:rPr>
        <w:t>:</w:t>
      </w:r>
    </w:p>
    <w:p w:rsidR="005779C8" w:rsidRPr="00796629" w:rsidRDefault="005779C8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796629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eastAsia="ru-RU"/>
        </w:rPr>
        <w:object w:dxaOrig="2700" w:dyaOrig="400">
          <v:shape id="_x0000_i1059" type="#_x0000_t75" style="width:135.25pt;height:20.65pt" o:ole="">
            <v:imagedata r:id="rId87" o:title=""/>
          </v:shape>
          <o:OLEObject Type="Embed" ProgID="Equation.DSMT4" ShapeID="_x0000_i1059" DrawAspect="Content" ObjectID="_1676375726" r:id="rId88"/>
        </w:object>
      </w:r>
    </w:p>
    <w:p w:rsidR="005779C8" w:rsidRPr="00796629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Функці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f</w:t>
      </w:r>
      <w:r>
        <w:rPr>
          <w:rFonts w:eastAsia="Times New Roman" w:cs="Times New Roman"/>
          <w:color w:val="212121"/>
          <w:szCs w:val="28"/>
          <w:vertAlign w:val="subscript"/>
          <w:lang w:val="en-US" w:eastAsia="ru-RU"/>
        </w:rPr>
        <w:t>l</w:t>
      </w:r>
      <w:r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я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зв'яз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еакці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фактора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назива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функціє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еакції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геометрич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образ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відповід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еа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поверхне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реакції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Дослідни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заздалегід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відом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ви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залежносте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A11B3">
        <w:rPr>
          <w:rFonts w:eastAsia="Times New Roman" w:cs="Times New Roman"/>
          <w:color w:val="212121"/>
          <w:position w:val="-12"/>
          <w:szCs w:val="28"/>
          <w:lang w:val="uk-UA" w:eastAsia="ru-RU"/>
        </w:rPr>
        <w:object w:dxaOrig="1100" w:dyaOrig="400">
          <v:shape id="_x0000_i1060" type="#_x0000_t75" style="width:55.1pt;height:20.65pt" o:ole="">
            <v:imagedata r:id="rId89" o:title=""/>
          </v:shape>
          <o:OLEObject Type="Embed" ProgID="Equation.DSMT4" ShapeID="_x0000_i1060" DrawAspect="Content" ObjectID="_1676375727" r:id="rId90"/>
        </w:object>
      </w:r>
      <w:r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икористовую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наближ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6629">
        <w:rPr>
          <w:rFonts w:eastAsia="Times New Roman" w:cs="Times New Roman"/>
          <w:color w:val="212121"/>
          <w:szCs w:val="28"/>
          <w:lang w:val="uk-UA" w:eastAsia="ru-RU"/>
        </w:rPr>
        <w:t>співвідношення:</w:t>
      </w:r>
    </w:p>
    <w:p w:rsidR="005779C8" w:rsidRPr="00796629" w:rsidRDefault="005779C8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FA11B3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eastAsia="ru-RU"/>
        </w:rPr>
        <w:object w:dxaOrig="2720" w:dyaOrig="400">
          <v:shape id="_x0000_i1061" type="#_x0000_t75" style="width:135.85pt;height:20.65pt" o:ole="">
            <v:imagedata r:id="rId91" o:title=""/>
          </v:shape>
          <o:OLEObject Type="Embed" ProgID="Equation.DSMT4" ShapeID="_x0000_i1061" DrawAspect="Content" ObjectID="_1676375728" r:id="rId92"/>
        </w:object>
      </w:r>
    </w:p>
    <w:p w:rsidR="005779C8" w:rsidRPr="00C07156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Залеж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position w:val="-10"/>
          <w:szCs w:val="28"/>
          <w:lang w:val="uk-UA" w:eastAsia="ru-RU"/>
        </w:rPr>
        <w:object w:dxaOrig="220" w:dyaOrig="260">
          <v:shape id="_x0000_i1062" type="#_x0000_t75" style="width:11.25pt;height:13.15pt" o:ole="">
            <v:imagedata r:id="rId93" o:title=""/>
          </v:shape>
          <o:OLEObject Type="Embed" ProgID="Equation.DSMT4" ShapeID="_x0000_i1062" DrawAspect="Content" ObjectID="_1676375729" r:id="rId94"/>
        </w:objec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знаходя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да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експерименту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Останн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остав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так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щоб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мінім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итрат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(наприклад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мінімаль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кільк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ипробувань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аріюю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спеціаль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сформульова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равила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хід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змінних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обуд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оцін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характеристики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C07156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лану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експериме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изнач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ластив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чинник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Факто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проведе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експериме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керова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некеровани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спостеріг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неспостереж</w:t>
      </w:r>
      <w:r>
        <w:rPr>
          <w:rFonts w:eastAsia="Times New Roman" w:cs="Times New Roman"/>
          <w:color w:val="212121"/>
          <w:szCs w:val="28"/>
          <w:lang w:val="uk-UA" w:eastAsia="ru-RU"/>
        </w:rPr>
        <w:t>ний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lastRenderedPageBreak/>
        <w:t>вивч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евивчаються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кількіс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якісни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фіксова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07156">
        <w:rPr>
          <w:rFonts w:eastAsia="Times New Roman" w:cs="Times New Roman"/>
          <w:color w:val="212121"/>
          <w:szCs w:val="28"/>
          <w:lang w:val="uk-UA" w:eastAsia="ru-RU"/>
        </w:rPr>
        <w:t>випадковими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B87F2A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керовани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рі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цілеспрямова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вибир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дослі</w:t>
      </w:r>
      <w:r>
        <w:rPr>
          <w:rFonts w:eastAsia="Times New Roman" w:cs="Times New Roman"/>
          <w:color w:val="212121"/>
          <w:szCs w:val="28"/>
          <w:lang w:val="uk-UA" w:eastAsia="ru-RU"/>
        </w:rPr>
        <w:t>дник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роцес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експерименту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ашин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реаліза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S</w:t>
      </w:r>
      <w:r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дослідни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прий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ріше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керую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мі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доп</w:t>
      </w:r>
      <w:r>
        <w:rPr>
          <w:rFonts w:eastAsia="Times New Roman" w:cs="Times New Roman"/>
          <w:color w:val="212121"/>
          <w:szCs w:val="28"/>
          <w:lang w:val="uk-UA" w:eastAsia="ru-RU"/>
        </w:rPr>
        <w:t>устим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еж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із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фактор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Ф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постережувани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</w:t>
      </w:r>
      <w:r>
        <w:rPr>
          <w:rFonts w:eastAsia="Times New Roman" w:cs="Times New Roman"/>
          <w:color w:val="212121"/>
          <w:szCs w:val="28"/>
          <w:lang w:val="uk-UA" w:eastAsia="ru-RU"/>
        </w:rPr>
        <w:t>постеріг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еєструються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азвича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аш</w:t>
      </w:r>
      <w:r>
        <w:rPr>
          <w:rFonts w:eastAsia="Times New Roman" w:cs="Times New Roman"/>
          <w:color w:val="212121"/>
          <w:szCs w:val="28"/>
          <w:lang w:val="uk-UA" w:eastAsia="ru-RU"/>
        </w:rPr>
        <w:t>ин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експеримен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оделл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S</w:t>
      </w:r>
      <w:r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М</w:t>
      </w:r>
      <w:r w:rsidR="00DD5839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постеріг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чинни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біг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керовани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та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ераціональ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управля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факторо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постерігаюч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його.</w:t>
      </w:r>
      <w:r w:rsidR="00DD5839"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Ал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екерова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постерігати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априклад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етап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проект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конкрет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S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еможлив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кер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ада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вплива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зовнішн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ередовищ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Е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ал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спостеріг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ї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машин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7F2A">
        <w:rPr>
          <w:rFonts w:eastAsia="Times New Roman" w:cs="Times New Roman"/>
          <w:color w:val="212121"/>
          <w:szCs w:val="28"/>
          <w:lang w:val="uk-UA" w:eastAsia="ru-RU"/>
        </w:rPr>
        <w:t>експерименті.</w:t>
      </w:r>
    </w:p>
    <w:p w:rsidR="005779C8" w:rsidRPr="007950C2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 w:rsidRPr="007950C2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імітацій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сформульована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с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факто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изначе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час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ровед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да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(випробування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моделлю</w:t>
      </w:r>
    </w:p>
    <w:p w:rsidR="005779C8" w:rsidRPr="007950C2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  <w:r w:rsidRPr="007950C2">
        <w:rPr>
          <w:rFonts w:eastAsia="Times New Roman" w:cs="Times New Roman"/>
          <w:color w:val="212121"/>
          <w:szCs w:val="28"/>
          <w:lang w:val="uk-UA" w:eastAsia="ru-RU"/>
        </w:rPr>
        <w:t>S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вод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додатков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чинники.</w:t>
      </w:r>
    </w:p>
    <w:p w:rsidR="005779C8" w:rsidRPr="007950C2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7950C2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у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зазначалос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коже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рийм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ипробу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од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кіль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значен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азив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рівня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рич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керовани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рі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цілеспрямова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ибира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експериментатором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ов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фактор</w:t>
      </w:r>
      <w:r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каз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послідов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становлю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конкрет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рівні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Так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фактор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b/>
          <w:i/>
          <w:color w:val="212121"/>
          <w:szCs w:val="28"/>
          <w:lang w:val="uk-UA" w:eastAsia="ru-RU"/>
        </w:rPr>
        <w:t>операцій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забезпеч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однознач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розумі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50C2">
        <w:rPr>
          <w:rFonts w:eastAsia="Times New Roman" w:cs="Times New Roman"/>
          <w:color w:val="212121"/>
          <w:szCs w:val="28"/>
          <w:lang w:val="uk-UA" w:eastAsia="ru-RU"/>
        </w:rPr>
        <w:t>фактора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D74F08">
        <w:rPr>
          <w:rFonts w:eastAsia="Times New Roman" w:cs="Times New Roman"/>
          <w:color w:val="212121"/>
          <w:szCs w:val="28"/>
          <w:lang w:val="uk-UA" w:eastAsia="ru-RU"/>
        </w:rPr>
        <w:t>Основн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могам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ред'явля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чинник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мог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керова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мог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безпосередн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пли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б'єкт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b/>
          <w:i/>
          <w:color w:val="212121"/>
          <w:szCs w:val="28"/>
          <w:lang w:val="uk-UA" w:eastAsia="ru-RU"/>
        </w:rPr>
        <w:t>керованістю</w:t>
      </w:r>
      <w:r w:rsidR="00DD5839">
        <w:rPr>
          <w:rFonts w:eastAsia="Times New Roman" w:cs="Times New Roman"/>
          <w:b/>
          <w:i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b/>
          <w:i/>
          <w:color w:val="212121"/>
          <w:szCs w:val="28"/>
          <w:lang w:val="uk-UA" w:eastAsia="ru-RU"/>
        </w:rPr>
        <w:t>фактор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озумі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можлив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установ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ідтрим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бра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отріб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рів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остій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ротяг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с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проб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аб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остій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мінюва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ідпов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ада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мог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безпосереднь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плив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б'єкт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елик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в'яз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ти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ажк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кер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о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і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ункціє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інш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ів</w:t>
      </w:r>
      <w:r>
        <w:rPr>
          <w:rFonts w:eastAsia="Times New Roman" w:cs="Times New Roman"/>
          <w:color w:val="212121"/>
          <w:szCs w:val="28"/>
          <w:lang w:val="uk-UA" w:eastAsia="ru-RU"/>
        </w:rPr>
        <w:t>.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D74F08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лану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азвича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дночас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міню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кіль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значи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имог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пред'явля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сукуп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суміс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езалежність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b/>
          <w:i/>
          <w:color w:val="212121"/>
          <w:szCs w:val="28"/>
          <w:lang w:val="uk-UA" w:eastAsia="ru-RU"/>
        </w:rPr>
        <w:t>Сумісність</w:t>
      </w:r>
      <w:r w:rsidR="00DD5839">
        <w:rPr>
          <w:rFonts w:eastAsia="Times New Roman" w:cs="Times New Roman"/>
          <w:b/>
          <w:i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b/>
          <w:i/>
          <w:color w:val="212121"/>
          <w:szCs w:val="28"/>
          <w:lang w:val="uk-UA" w:eastAsia="ru-RU"/>
        </w:rPr>
        <w:t>фактор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означає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с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ї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комбіна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здійсненн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езалеж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ідповід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можлив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становл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фактор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будь-як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рів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незалеж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в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рів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74F08">
        <w:rPr>
          <w:rFonts w:eastAsia="Times New Roman" w:cs="Times New Roman"/>
          <w:color w:val="212121"/>
          <w:szCs w:val="28"/>
          <w:lang w:val="uk-UA" w:eastAsia="ru-RU"/>
        </w:rPr>
        <w:t>інших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шин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л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S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як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арактеристи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ункціон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жува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сте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S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ато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аг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вор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мови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рия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явленн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нників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був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ункціональ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в'яз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3528E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ука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арактеристикою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ь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: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ібр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020" w:dyaOrig="400">
          <v:shape id="_x0000_i1063" type="#_x0000_t75" style="width:50.7pt;height:20.65pt" o:ole="">
            <v:imagedata r:id="rId95" o:title=""/>
          </v:shape>
          <o:OLEObject Type="Embed" ProgID="Equation.DSMT4" ShapeID="_x0000_i1063" DrawAspect="Content" ObjectID="_1676375730" r:id="rId96"/>
        </w:objec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ука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аракте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истик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с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ункціональ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лежність;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станов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іапазо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020" w:dyaOrig="360">
          <v:shape id="_x0000_i1064" type="#_x0000_t75" style="width:50.7pt;height:17.55pt" o:ole="">
            <v:imagedata r:id="rId97" o:title=""/>
          </v:shape>
          <o:OLEObject Type="Embed" ProgID="Equation.DSMT4" ShapeID="_x0000_i1064" DrawAspect="Content" ObjectID="_1676375731" r:id="rId98"/>
        </w:objec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;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ордин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92010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BA71F8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120" w:dyaOrig="360">
          <v:shape id="_x0000_i1065" type="#_x0000_t75" style="width:55.7pt;height:17.55pt" o:ole="">
            <v:imagedata r:id="rId99" o:title=""/>
          </v:shape>
          <o:OLEObject Type="Embed" ProgID="Equation.DSMT4" ShapeID="_x0000_i1065" DrawAspect="Content" ObjectID="_1676375732" r:id="rId100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од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;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льк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алізац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ї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ряд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.</w:t>
      </w:r>
    </w:p>
    <w:p w:rsidR="005779C8" w:rsidRPr="00BA71F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BA71F8">
        <w:rPr>
          <w:rFonts w:eastAsia="Times New Roman" w:cs="Times New Roman"/>
          <w:color w:val="212121"/>
          <w:szCs w:val="28"/>
          <w:lang w:val="uk-UA" w:eastAsia="ru-RU"/>
        </w:rPr>
        <w:lastRenderedPageBreak/>
        <w:t>Властив</w:t>
      </w:r>
      <w:r>
        <w:rPr>
          <w:rFonts w:eastAsia="Times New Roman" w:cs="Times New Roman"/>
          <w:color w:val="212121"/>
          <w:szCs w:val="28"/>
          <w:lang w:val="uk-UA" w:eastAsia="ru-RU"/>
        </w:rPr>
        <w:t>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дослідже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роцес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ашин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S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опис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різ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(моделе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ланування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ибор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конкрет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та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особливост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адекватніст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містовніст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росто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т.д.</w:t>
      </w:r>
    </w:p>
    <w:p w:rsidR="005779C8" w:rsidRPr="00BA71F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BA71F8">
        <w:rPr>
          <w:rFonts w:eastAsia="Times New Roman" w:cs="Times New Roman"/>
          <w:color w:val="212121"/>
          <w:szCs w:val="28"/>
          <w:lang w:val="uk-UA" w:eastAsia="ru-RU"/>
        </w:rPr>
        <w:t>П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b/>
          <w:i/>
          <w:color w:val="212121"/>
          <w:szCs w:val="28"/>
          <w:lang w:val="uk-UA" w:eastAsia="ru-RU"/>
        </w:rPr>
        <w:t>змістовністю</w:t>
      </w:r>
      <w:r w:rsidR="00DD5839">
        <w:rPr>
          <w:rFonts w:eastAsia="Times New Roman" w:cs="Times New Roman"/>
          <w:b/>
          <w:i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b/>
          <w:i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b/>
          <w:i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b/>
          <w:i/>
          <w:color w:val="212121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розумі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ї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дат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оясню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безліч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ідом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факт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иявля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нов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ередбач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ї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одальш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розвиток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росто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одн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голов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достоїнст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лану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ираж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ожлив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реалізова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комп'ютері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ал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місц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протирічч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вимога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адекват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A71F8">
        <w:rPr>
          <w:rFonts w:eastAsia="Times New Roman" w:cs="Times New Roman"/>
          <w:color w:val="212121"/>
          <w:szCs w:val="28"/>
          <w:lang w:val="uk-UA" w:eastAsia="ru-RU"/>
        </w:rPr>
        <w:t>змістовності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тремаль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йбільш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стос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йшл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гляд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лгебраїч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ліномів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пускаєм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1A0EE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вч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B40AA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B40AA8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k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лькіс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020" w:dyaOrig="400">
          <v:shape id="_x0000_i1066" type="#_x0000_t75" style="width:50.7pt;height:20.65pt" o:ole="">
            <v:imagedata r:id="rId95" o:title=""/>
          </v:shape>
          <o:OLEObject Type="Embed" ProgID="Equation.DSMT4" ShapeID="_x0000_i1066" DrawAspect="Content" ObjectID="_1676375733" r:id="rId101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я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акці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веде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окаль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G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меже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840" w:dyaOrig="400">
          <v:shape id="_x0000_i1067" type="#_x0000_t75" style="width:92.65pt;height:20.65pt" o:ole="">
            <v:imagedata r:id="rId102" o:title=""/>
          </v:shape>
          <o:OLEObject Type="Embed" ProgID="Equation.DSMT4" ShapeID="_x0000_i1067" DrawAspect="Content" ObjectID="_1676375734" r:id="rId103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пустим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ункці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ак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460" w:dyaOrig="360">
          <v:shape id="_x0000_i1068" type="#_x0000_t75" style="width:73.25pt;height:17.55pt" o:ole="">
            <v:imagedata r:id="rId104" o:title=""/>
          </v:shape>
          <o:OLEObject Type="Embed" ProgID="Equation.DSMT4" ShapeID="_x0000_i1068" DrawAspect="Content" ObjectID="_1676375735" r:id="rId105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яко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утінн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едстав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гляд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ліном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4D1F41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упе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d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k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</w:p>
    <w:p w:rsidR="00F37FBC" w:rsidRPr="004D1F41" w:rsidRDefault="00F37FBC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Default="005779C8" w:rsidP="00F37FBC">
      <w:pPr>
        <w:pStyle w:val="HTML"/>
        <w:shd w:val="clear" w:color="auto" w:fill="FFFFFF"/>
        <w:jc w:val="right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562FA6">
        <w:rPr>
          <w:rFonts w:ascii="Times New Roman" w:eastAsia="Times New Roman" w:hAnsi="Times New Roman" w:cs="Times New Roman"/>
          <w:color w:val="212121"/>
          <w:position w:val="-30"/>
          <w:sz w:val="28"/>
          <w:szCs w:val="28"/>
          <w:lang w:val="uk-UA" w:eastAsia="ru-RU"/>
        </w:rPr>
        <w:object w:dxaOrig="5260" w:dyaOrig="560">
          <v:shape id="_x0000_i1069" type="#_x0000_t75" style="width:262.95pt;height:28.15pt" o:ole="">
            <v:imagedata r:id="rId106" o:title=""/>
          </v:shape>
          <o:OLEObject Type="Embed" ProgID="Equation.DSMT4" ShapeID="_x0000_i1069" DrawAspect="Content" ObjectID="_1676375736" r:id="rId107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3</w:t>
      </w:r>
      <w:r w:rsidR="00F37FB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1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</w:t>
      </w:r>
    </w:p>
    <w:p w:rsidR="00F37FBC" w:rsidRDefault="00F37FBC" w:rsidP="005779C8">
      <w:pPr>
        <w:pStyle w:val="HTML"/>
        <w:shd w:val="clear" w:color="auto" w:fill="FFFFFF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Default="005779C8" w:rsidP="005779C8">
      <w:pPr>
        <w:pStyle w:val="HTML"/>
        <w:shd w:val="clear" w:color="auto" w:fill="FFFFFF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істи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E00848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480" w:dyaOrig="380">
          <v:shape id="_x0000_i1070" type="#_x0000_t75" style="width:23.8pt;height:18.8pt" o:ole="">
            <v:imagedata r:id="rId108" o:title=""/>
          </v:shape>
          <o:OLEObject Type="Embed" ProgID="Equation.DSMT4" ShapeID="_x0000_i1070" DrawAspect="Content" ObjectID="_1676375737" r:id="rId109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ефіцієнтів.</w:t>
      </w:r>
    </w:p>
    <w:p w:rsidR="005779C8" w:rsidRDefault="005779C8" w:rsidP="005779C8">
      <w:pPr>
        <w:pStyle w:val="HTML"/>
        <w:shd w:val="clear" w:color="auto" w:fill="FFFFFF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іввіднош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едставле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</w:p>
    <w:p w:rsidR="005779C8" w:rsidRDefault="005779C8" w:rsidP="005779C8">
      <w:pPr>
        <w:spacing w:line="240" w:lineRule="auto"/>
        <w:jc w:val="center"/>
        <w:rPr>
          <w:lang w:val="uk-UA"/>
        </w:rPr>
      </w:pPr>
      <w:r w:rsidRPr="00822992">
        <w:rPr>
          <w:position w:val="-10"/>
          <w:lang w:val="uk-UA"/>
        </w:rPr>
        <w:object w:dxaOrig="1100" w:dyaOrig="320">
          <v:shape id="_x0000_i1071" type="#_x0000_t75" style="width:55.1pt;height:16.3pt" o:ole="">
            <v:imagedata r:id="rId110" o:title=""/>
          </v:shape>
          <o:OLEObject Type="Embed" ProgID="Equation.DSMT4" ShapeID="_x0000_i1071" DrawAspect="Content" ObjectID="_1676375738" r:id="rId111"/>
        </w:object>
      </w:r>
    </w:p>
    <w:p w:rsidR="005779C8" w:rsidRDefault="005779C8" w:rsidP="005779C8">
      <w:pPr>
        <w:spacing w:line="240" w:lineRule="auto"/>
        <w:rPr>
          <w:lang w:val="uk-UA"/>
        </w:rPr>
      </w:pPr>
      <w:r>
        <w:rPr>
          <w:lang w:val="uk-UA"/>
        </w:rPr>
        <w:t>де</w:t>
      </w:r>
      <w:r w:rsidR="00DD5839">
        <w:rPr>
          <w:lang w:val="uk-UA"/>
        </w:rPr>
        <w:t xml:space="preserve"> </w:t>
      </w:r>
      <w:r>
        <w:rPr>
          <w:lang w:val="en-US"/>
        </w:rPr>
        <w:t>f</w:t>
      </w:r>
      <w:r w:rsidRPr="00822992">
        <w:rPr>
          <w:lang w:val="uk-UA"/>
        </w:rPr>
        <w:t>(</w:t>
      </w:r>
      <w:r>
        <w:rPr>
          <w:lang w:val="en-US"/>
        </w:rPr>
        <w:t>x</w:t>
      </w:r>
      <w:r w:rsidRPr="00822992">
        <w:rPr>
          <w:lang w:val="uk-UA"/>
        </w:rPr>
        <w:t>)</w:t>
      </w:r>
      <w:r w:rsidR="00DD5839">
        <w:rPr>
          <w:lang w:val="uk-UA"/>
        </w:rPr>
        <w:t xml:space="preserve"> </w:t>
      </w:r>
      <w:r w:rsidRPr="00822992">
        <w:rPr>
          <w:lang w:val="uk-UA"/>
        </w:rPr>
        <w:t>–</w:t>
      </w:r>
      <w:r>
        <w:rPr>
          <w:lang w:val="uk-UA"/>
        </w:rPr>
        <w:t>вектор</w:t>
      </w:r>
      <w:r w:rsidR="00DD5839">
        <w:rPr>
          <w:lang w:val="uk-UA"/>
        </w:rPr>
        <w:t xml:space="preserve"> </w:t>
      </w:r>
      <w:r>
        <w:rPr>
          <w:lang w:val="uk-UA"/>
        </w:rPr>
        <w:t>з</w:t>
      </w:r>
      <w:r w:rsidR="00DD5839">
        <w:rPr>
          <w:lang w:val="uk-UA"/>
        </w:rPr>
        <w:t xml:space="preserve"> </w:t>
      </w:r>
      <w:r>
        <w:rPr>
          <w:lang w:val="uk-UA"/>
        </w:rPr>
        <w:t>елементами</w:t>
      </w:r>
      <w:r w:rsidR="00DD5839">
        <w:rPr>
          <w:lang w:val="uk-UA"/>
        </w:rPr>
        <w:t xml:space="preserve"> </w:t>
      </w:r>
      <w:r w:rsidRPr="008608FD">
        <w:rPr>
          <w:position w:val="-12"/>
          <w:lang w:val="uk-UA"/>
        </w:rPr>
        <w:object w:dxaOrig="1480" w:dyaOrig="400">
          <v:shape id="_x0000_i1072" type="#_x0000_t75" style="width:73.9pt;height:20.65pt" o:ole="">
            <v:imagedata r:id="rId112" o:title=""/>
          </v:shape>
          <o:OLEObject Type="Embed" ProgID="Equation.DSMT4" ShapeID="_x0000_i1072" DrawAspect="Content" ObjectID="_1676375739" r:id="rId113"/>
        </w:object>
      </w:r>
      <w:r>
        <w:rPr>
          <w:lang w:val="uk-UA"/>
        </w:rPr>
        <w:t>,</w:t>
      </w:r>
      <w:r w:rsidR="00DD5839">
        <w:rPr>
          <w:lang w:val="uk-UA"/>
        </w:rPr>
        <w:t xml:space="preserve"> </w:t>
      </w:r>
      <w:r>
        <w:rPr>
          <w:lang w:val="uk-UA"/>
        </w:rPr>
        <w:t>які</w:t>
      </w:r>
      <w:r w:rsidR="00DD5839">
        <w:rPr>
          <w:lang w:val="uk-UA"/>
        </w:rPr>
        <w:t xml:space="preserve"> </w:t>
      </w:r>
      <w:r>
        <w:rPr>
          <w:lang w:val="uk-UA"/>
        </w:rPr>
        <w:t>входять</w:t>
      </w:r>
      <w:r w:rsidR="00DD5839">
        <w:rPr>
          <w:lang w:val="uk-UA"/>
        </w:rPr>
        <w:t xml:space="preserve"> </w:t>
      </w:r>
      <w:r>
        <w:rPr>
          <w:lang w:val="uk-UA"/>
        </w:rPr>
        <w:t>у</w:t>
      </w:r>
      <w:r w:rsidR="00DD5839">
        <w:rPr>
          <w:lang w:val="uk-UA"/>
        </w:rPr>
        <w:t xml:space="preserve"> </w:t>
      </w:r>
      <w:r>
        <w:rPr>
          <w:lang w:val="uk-UA"/>
        </w:rPr>
        <w:t>початковий</w:t>
      </w:r>
      <w:r w:rsidR="00DD5839">
        <w:rPr>
          <w:lang w:val="uk-UA"/>
        </w:rPr>
        <w:t xml:space="preserve"> </w:t>
      </w:r>
      <w:r>
        <w:rPr>
          <w:lang w:val="uk-UA"/>
        </w:rPr>
        <w:t>поліном;</w:t>
      </w:r>
      <w:r w:rsidR="00DD5839">
        <w:rPr>
          <w:lang w:val="uk-UA"/>
        </w:rPr>
        <w:t xml:space="preserve"> </w:t>
      </w:r>
      <w:r>
        <w:rPr>
          <w:lang w:val="uk-UA"/>
        </w:rPr>
        <w:t>В</w:t>
      </w:r>
      <w:r w:rsidR="00DD5839">
        <w:rPr>
          <w:lang w:val="uk-UA"/>
        </w:rPr>
        <w:t xml:space="preserve"> </w:t>
      </w:r>
      <w:r>
        <w:rPr>
          <w:lang w:val="uk-UA"/>
        </w:rPr>
        <w:t>–</w:t>
      </w:r>
      <w:r w:rsidR="00DD5839">
        <w:rPr>
          <w:lang w:val="uk-UA"/>
        </w:rPr>
        <w:t xml:space="preserve"> </w:t>
      </w:r>
      <w:r>
        <w:rPr>
          <w:lang w:val="uk-UA"/>
        </w:rPr>
        <w:t>вектор</w:t>
      </w:r>
      <w:r w:rsidR="00DD5839">
        <w:rPr>
          <w:lang w:val="uk-UA"/>
        </w:rPr>
        <w:t xml:space="preserve"> </w:t>
      </w:r>
      <w:r>
        <w:rPr>
          <w:lang w:val="uk-UA"/>
        </w:rPr>
        <w:t>коефіцієнтів,</w:t>
      </w:r>
      <w:r w:rsidR="00DD5839">
        <w:rPr>
          <w:lang w:val="uk-UA"/>
        </w:rPr>
        <w:t xml:space="preserve"> </w:t>
      </w:r>
      <w:r>
        <w:rPr>
          <w:lang w:val="uk-UA"/>
        </w:rPr>
        <w:t>які</w:t>
      </w:r>
      <w:r w:rsidR="00DD5839">
        <w:rPr>
          <w:lang w:val="uk-UA"/>
        </w:rPr>
        <w:t xml:space="preserve"> </w:t>
      </w:r>
      <w:r>
        <w:rPr>
          <w:lang w:val="uk-UA"/>
        </w:rPr>
        <w:t>відповідно</w:t>
      </w:r>
      <w:r w:rsidR="00DD5839">
        <w:rPr>
          <w:lang w:val="uk-UA"/>
        </w:rPr>
        <w:t xml:space="preserve"> </w:t>
      </w:r>
      <w:r>
        <w:rPr>
          <w:lang w:val="uk-UA"/>
        </w:rPr>
        <w:t>мають</w:t>
      </w:r>
      <w:r w:rsidR="00DD5839">
        <w:rPr>
          <w:lang w:val="uk-UA"/>
        </w:rPr>
        <w:t xml:space="preserve"> </w:t>
      </w:r>
      <w:r>
        <w:rPr>
          <w:lang w:val="uk-UA"/>
        </w:rPr>
        <w:t>такий</w:t>
      </w:r>
      <w:r w:rsidR="00DD5839">
        <w:rPr>
          <w:lang w:val="uk-UA"/>
        </w:rPr>
        <w:t xml:space="preserve"> </w:t>
      </w:r>
      <w:r>
        <w:rPr>
          <w:lang w:val="uk-UA"/>
        </w:rPr>
        <w:t>вигляд</w:t>
      </w:r>
    </w:p>
    <w:p w:rsidR="005779C8" w:rsidRDefault="005779C8" w:rsidP="00F37FBC">
      <w:pPr>
        <w:spacing w:line="240" w:lineRule="auto"/>
        <w:jc w:val="right"/>
        <w:rPr>
          <w:lang w:val="uk-UA"/>
        </w:rPr>
      </w:pPr>
      <w:r w:rsidRPr="008608FD">
        <w:rPr>
          <w:position w:val="-16"/>
          <w:lang w:val="uk-UA"/>
        </w:rPr>
        <w:object w:dxaOrig="3340" w:dyaOrig="440">
          <v:shape id="_x0000_i1073" type="#_x0000_t75" style="width:167.15pt;height:21.9pt" o:ole="">
            <v:imagedata r:id="rId114" o:title=""/>
          </v:shape>
          <o:OLEObject Type="Embed" ProgID="Equation.DSMT4" ShapeID="_x0000_i1073" DrawAspect="Content" ObjectID="_1676375740" r:id="rId115"/>
        </w:object>
      </w:r>
      <w:r w:rsidR="00DD5839">
        <w:rPr>
          <w:lang w:val="uk-UA"/>
        </w:rPr>
        <w:t xml:space="preserve"> </w:t>
      </w:r>
      <w:r w:rsidR="00F37FBC">
        <w:rPr>
          <w:lang w:val="uk-UA"/>
        </w:rPr>
        <w:t>(3.2</w:t>
      </w:r>
      <w:r>
        <w:rPr>
          <w:lang w:val="uk-UA"/>
        </w:rPr>
        <w:t>)</w:t>
      </w:r>
    </w:p>
    <w:p w:rsidR="005779C8" w:rsidRDefault="005779C8" w:rsidP="005779C8">
      <w:pPr>
        <w:spacing w:line="240" w:lineRule="auto"/>
        <w:jc w:val="center"/>
        <w:rPr>
          <w:lang w:val="uk-UA"/>
        </w:rPr>
      </w:pPr>
      <w:r w:rsidRPr="0019382B">
        <w:rPr>
          <w:position w:val="-16"/>
          <w:lang w:val="uk-UA"/>
        </w:rPr>
        <w:object w:dxaOrig="5460" w:dyaOrig="440">
          <v:shape id="_x0000_i1074" type="#_x0000_t75" style="width:272.95pt;height:21.9pt" o:ole="">
            <v:imagedata r:id="rId116" o:title=""/>
          </v:shape>
          <o:OLEObject Type="Embed" ProgID="Equation.DSMT4" ShapeID="_x0000_i1074" DrawAspect="Content" ObjectID="_1676375741" r:id="rId117"/>
        </w:object>
      </w:r>
    </w:p>
    <w:p w:rsidR="005779C8" w:rsidRDefault="005779C8" w:rsidP="005779C8">
      <w:pPr>
        <w:spacing w:line="240" w:lineRule="auto"/>
        <w:jc w:val="center"/>
        <w:rPr>
          <w:lang w:val="uk-UA"/>
        </w:rPr>
      </w:pPr>
      <w:r w:rsidRPr="0019382B">
        <w:rPr>
          <w:position w:val="-14"/>
          <w:lang w:val="uk-UA"/>
        </w:rPr>
        <w:object w:dxaOrig="2780" w:dyaOrig="400">
          <v:shape id="_x0000_i1075" type="#_x0000_t75" style="width:138.35pt;height:20.65pt" o:ole="">
            <v:imagedata r:id="rId118" o:title=""/>
          </v:shape>
          <o:OLEObject Type="Embed" ProgID="Equation.DSMT4" ShapeID="_x0000_i1075" DrawAspect="Content" ObjectID="_1676375742" r:id="rId119"/>
        </w:object>
      </w:r>
    </w:p>
    <w:p w:rsidR="005779C8" w:rsidRDefault="005779C8" w:rsidP="005779C8">
      <w:pPr>
        <w:spacing w:line="240" w:lineRule="auto"/>
        <w:rPr>
          <w:lang w:val="uk-UA"/>
        </w:rPr>
      </w:pPr>
      <w:r>
        <w:rPr>
          <w:lang w:val="uk-UA"/>
        </w:rPr>
        <w:t>Введемо</w:t>
      </w:r>
      <w:r w:rsidR="00DD5839">
        <w:rPr>
          <w:lang w:val="uk-UA"/>
        </w:rPr>
        <w:t xml:space="preserve"> </w:t>
      </w:r>
      <w:r>
        <w:rPr>
          <w:lang w:val="uk-UA"/>
        </w:rPr>
        <w:t>фіктивну</w:t>
      </w:r>
      <w:r w:rsidR="00DD5839">
        <w:rPr>
          <w:lang w:val="uk-UA"/>
        </w:rPr>
        <w:t xml:space="preserve"> </w:t>
      </w:r>
      <w:r>
        <w:rPr>
          <w:lang w:val="uk-UA"/>
        </w:rPr>
        <w:t>змінну</w:t>
      </w:r>
      <w:r w:rsidR="00DD5839">
        <w:rPr>
          <w:lang w:val="uk-UA"/>
        </w:rPr>
        <w:t xml:space="preserve"> </w:t>
      </w:r>
      <w:r>
        <w:rPr>
          <w:lang w:val="uk-UA"/>
        </w:rPr>
        <w:t>х</w:t>
      </w:r>
      <w:r>
        <w:rPr>
          <w:vertAlign w:val="subscript"/>
          <w:lang w:val="uk-UA"/>
        </w:rPr>
        <w:t>0</w:t>
      </w:r>
      <w:r>
        <w:rPr>
          <w:lang w:val="uk-UA"/>
        </w:rPr>
        <w:t>=1,</w:t>
      </w:r>
      <w:r w:rsidR="00DD5839">
        <w:rPr>
          <w:lang w:val="uk-UA"/>
        </w:rPr>
        <w:t xml:space="preserve"> </w:t>
      </w:r>
      <w:r>
        <w:rPr>
          <w:lang w:val="uk-UA"/>
        </w:rPr>
        <w:t>а</w:t>
      </w:r>
      <w:r w:rsidR="00DD5839">
        <w:rPr>
          <w:lang w:val="uk-UA"/>
        </w:rPr>
        <w:t xml:space="preserve"> </w:t>
      </w:r>
      <w:r>
        <w:rPr>
          <w:lang w:val="uk-UA"/>
        </w:rPr>
        <w:t>також</w:t>
      </w:r>
      <w:r w:rsidR="00DD5839">
        <w:rPr>
          <w:lang w:val="uk-UA"/>
        </w:rPr>
        <w:t xml:space="preserve"> </w:t>
      </w:r>
      <w:r>
        <w:rPr>
          <w:lang w:val="uk-UA"/>
        </w:rPr>
        <w:t>змінні</w:t>
      </w:r>
    </w:p>
    <w:p w:rsidR="005779C8" w:rsidRDefault="005779C8" w:rsidP="005779C8">
      <w:pPr>
        <w:spacing w:line="240" w:lineRule="auto"/>
        <w:jc w:val="center"/>
        <w:rPr>
          <w:lang w:val="uk-UA"/>
        </w:rPr>
      </w:pPr>
      <w:r w:rsidRPr="00411111">
        <w:rPr>
          <w:position w:val="-12"/>
          <w:lang w:val="uk-UA"/>
        </w:rPr>
        <w:object w:dxaOrig="3040" w:dyaOrig="380">
          <v:shape id="_x0000_i1076" type="#_x0000_t75" style="width:152.15pt;height:18.8pt" o:ole="">
            <v:imagedata r:id="rId120" o:title=""/>
          </v:shape>
          <o:OLEObject Type="Embed" ProgID="Equation.DSMT4" ShapeID="_x0000_i1076" DrawAspect="Content" ObjectID="_1676375743" r:id="rId121"/>
        </w:object>
      </w:r>
    </w:p>
    <w:p w:rsidR="005779C8" w:rsidRDefault="005779C8" w:rsidP="005779C8">
      <w:pPr>
        <w:spacing w:line="240" w:lineRule="auto"/>
        <w:jc w:val="center"/>
        <w:rPr>
          <w:lang w:val="uk-UA"/>
        </w:rPr>
      </w:pPr>
      <w:r w:rsidRPr="00411111">
        <w:rPr>
          <w:position w:val="-14"/>
          <w:lang w:val="uk-UA"/>
        </w:rPr>
        <w:object w:dxaOrig="3280" w:dyaOrig="380">
          <v:shape id="_x0000_i1077" type="#_x0000_t75" style="width:164.05pt;height:18.8pt" o:ole="">
            <v:imagedata r:id="rId122" o:title=""/>
          </v:shape>
          <o:OLEObject Type="Embed" ProgID="Equation.DSMT4" ShapeID="_x0000_i1077" DrawAspect="Content" ObjectID="_1676375744" r:id="rId123"/>
        </w:object>
      </w:r>
    </w:p>
    <w:p w:rsidR="005779C8" w:rsidRDefault="005779C8" w:rsidP="005779C8">
      <w:pPr>
        <w:spacing w:line="240" w:lineRule="auto"/>
        <w:rPr>
          <w:lang w:val="uk-UA"/>
        </w:rPr>
      </w:pPr>
      <w:r>
        <w:rPr>
          <w:lang w:val="uk-UA"/>
        </w:rPr>
        <w:t>Тоді</w:t>
      </w:r>
      <w:r w:rsidR="00DD5839">
        <w:rPr>
          <w:lang w:val="uk-UA"/>
        </w:rPr>
        <w:t xml:space="preserve"> </w:t>
      </w:r>
      <w:r>
        <w:rPr>
          <w:lang w:val="uk-UA"/>
        </w:rPr>
        <w:t>рівняння</w:t>
      </w:r>
      <w:r w:rsidR="00DD5839">
        <w:rPr>
          <w:lang w:val="uk-UA"/>
        </w:rPr>
        <w:t xml:space="preserve"> </w:t>
      </w:r>
      <w:r>
        <w:rPr>
          <w:lang w:val="uk-UA"/>
        </w:rPr>
        <w:t>(3</w:t>
      </w:r>
      <w:r w:rsidR="00F37FBC">
        <w:rPr>
          <w:lang w:val="uk-UA"/>
        </w:rPr>
        <w:t>.1</w:t>
      </w:r>
      <w:r>
        <w:rPr>
          <w:lang w:val="uk-UA"/>
        </w:rPr>
        <w:t>)</w:t>
      </w:r>
      <w:r w:rsidR="00DD5839">
        <w:rPr>
          <w:lang w:val="uk-UA"/>
        </w:rPr>
        <w:t xml:space="preserve"> </w:t>
      </w:r>
      <w:r>
        <w:rPr>
          <w:lang w:val="uk-UA"/>
        </w:rPr>
        <w:t>може</w:t>
      </w:r>
      <w:r w:rsidR="00DD5839">
        <w:rPr>
          <w:lang w:val="uk-UA"/>
        </w:rPr>
        <w:t xml:space="preserve"> </w:t>
      </w:r>
      <w:r>
        <w:rPr>
          <w:lang w:val="uk-UA"/>
        </w:rPr>
        <w:t>бути</w:t>
      </w:r>
      <w:r w:rsidR="00DD5839">
        <w:rPr>
          <w:lang w:val="uk-UA"/>
        </w:rPr>
        <w:t xml:space="preserve"> </w:t>
      </w:r>
      <w:r>
        <w:rPr>
          <w:lang w:val="uk-UA"/>
        </w:rPr>
        <w:t>записане</w:t>
      </w:r>
      <w:r w:rsidR="00DD5839">
        <w:rPr>
          <w:lang w:val="uk-UA"/>
        </w:rPr>
        <w:t xml:space="preserve"> </w:t>
      </w:r>
      <w:r>
        <w:rPr>
          <w:lang w:val="uk-UA"/>
        </w:rPr>
        <w:t>як</w:t>
      </w:r>
      <w:r w:rsidR="00DD5839">
        <w:rPr>
          <w:lang w:val="uk-UA"/>
        </w:rPr>
        <w:t xml:space="preserve"> </w:t>
      </w:r>
      <w:r>
        <w:rPr>
          <w:lang w:val="uk-UA"/>
        </w:rPr>
        <w:t>лінійне</w:t>
      </w:r>
      <w:r w:rsidR="00DD5839">
        <w:rPr>
          <w:lang w:val="uk-UA"/>
        </w:rPr>
        <w:t xml:space="preserve"> </w:t>
      </w:r>
      <w:r>
        <w:rPr>
          <w:lang w:val="uk-UA"/>
        </w:rPr>
        <w:t>рівняння</w:t>
      </w:r>
      <w:r w:rsidR="00DD5839">
        <w:rPr>
          <w:lang w:val="uk-UA"/>
        </w:rPr>
        <w:t xml:space="preserve"> </w:t>
      </w:r>
      <w:r>
        <w:rPr>
          <w:lang w:val="uk-UA"/>
        </w:rPr>
        <w:t>виду</w:t>
      </w:r>
    </w:p>
    <w:p w:rsidR="005779C8" w:rsidRDefault="005779C8" w:rsidP="00F37FBC">
      <w:pPr>
        <w:spacing w:line="240" w:lineRule="auto"/>
        <w:jc w:val="right"/>
        <w:rPr>
          <w:lang w:val="uk-UA"/>
        </w:rPr>
      </w:pPr>
      <w:r w:rsidRPr="00D07479">
        <w:rPr>
          <w:position w:val="-28"/>
          <w:lang w:val="uk-UA"/>
        </w:rPr>
        <w:object w:dxaOrig="2280" w:dyaOrig="720">
          <v:shape id="_x0000_i1078" type="#_x0000_t75" style="width:113.95pt;height:36.3pt" o:ole="">
            <v:imagedata r:id="rId124" o:title=""/>
          </v:shape>
          <o:OLEObject Type="Embed" ProgID="Equation.DSMT4" ShapeID="_x0000_i1078" DrawAspect="Content" ObjectID="_1676375745" r:id="rId125"/>
        </w:object>
      </w:r>
      <w:r w:rsidR="00DD5839">
        <w:rPr>
          <w:lang w:val="uk-UA"/>
        </w:rPr>
        <w:t xml:space="preserve"> </w:t>
      </w:r>
      <w:r w:rsidR="00F37FBC">
        <w:rPr>
          <w:lang w:val="uk-UA"/>
        </w:rPr>
        <w:t>(3.3</w:t>
      </w:r>
      <w:r>
        <w:rPr>
          <w:lang w:val="uk-UA"/>
        </w:rPr>
        <w:t>)</w:t>
      </w:r>
    </w:p>
    <w:p w:rsidR="005779C8" w:rsidRPr="00F37FBC" w:rsidRDefault="00F37FBC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lastRenderedPageBreak/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коефіціє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3.2</w:t>
      </w:r>
      <w:r w:rsidR="005779C8" w:rsidRPr="00D07479">
        <w:rPr>
          <w:rFonts w:eastAsia="Times New Roman" w:cs="Times New Roman"/>
          <w:color w:val="212121"/>
          <w:szCs w:val="28"/>
          <w:lang w:val="uk-UA" w:eastAsia="ru-RU"/>
        </w:rPr>
        <w:t>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5779C8" w:rsidRPr="00D07479"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5779C8" w:rsidRPr="00D07479">
        <w:rPr>
          <w:rFonts w:eastAsia="Times New Roman" w:cs="Times New Roman"/>
          <w:color w:val="212121"/>
          <w:szCs w:val="28"/>
          <w:lang w:val="uk-UA" w:eastAsia="ru-RU"/>
        </w:rPr>
        <w:t>застосовув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5779C8" w:rsidRPr="00D07479">
        <w:rPr>
          <w:rFonts w:eastAsia="Times New Roman" w:cs="Times New Roman"/>
          <w:color w:val="212121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5779C8" w:rsidRPr="00D07479">
        <w:rPr>
          <w:rFonts w:eastAsia="Times New Roman" w:cs="Times New Roman"/>
          <w:color w:val="212121"/>
          <w:szCs w:val="28"/>
          <w:lang w:val="uk-UA" w:eastAsia="ru-RU"/>
        </w:rPr>
        <w:t>ліній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="005779C8">
        <w:rPr>
          <w:rFonts w:eastAsia="Times New Roman" w:cs="Times New Roman"/>
          <w:color w:val="212121"/>
          <w:szCs w:val="28"/>
          <w:lang w:val="uk-UA" w:eastAsia="ru-RU"/>
        </w:rPr>
        <w:t>регресії.</w:t>
      </w:r>
    </w:p>
    <w:p w:rsidR="005779C8" w:rsidRPr="00A22923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D07479">
        <w:rPr>
          <w:rFonts w:eastAsia="Times New Roman" w:cs="Times New Roman"/>
          <w:color w:val="212121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реакці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ма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склад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залеж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від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фактор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деяк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вд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привес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д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ліній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вигляду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Таки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моделя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ультиплікативна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егресивна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експоненціаль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D07479">
        <w:rPr>
          <w:rFonts w:eastAsia="Times New Roman" w:cs="Times New Roman"/>
          <w:color w:val="212121"/>
          <w:szCs w:val="28"/>
          <w:lang w:val="uk-UA" w:eastAsia="ru-RU"/>
        </w:rPr>
        <w:t>ін.</w:t>
      </w:r>
    </w:p>
    <w:p w:rsidR="005779C8" w:rsidRPr="00A22923" w:rsidRDefault="005779C8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ра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бт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ран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D0747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унк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840" w:dyaOrig="360">
          <v:shape id="_x0000_i1079" type="#_x0000_t75" style="width:92.65pt;height:17.55pt" o:ole="">
            <v:imagedata r:id="rId126" o:title=""/>
          </v:shape>
          <o:OLEObject Type="Embed" ProgID="Equation.DSMT4" ShapeID="_x0000_i1079" DrawAspect="Content" ObjectID="_1676375746" r:id="rId127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писа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ї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ння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лиш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веде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ж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G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ланув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с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ло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нстан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коефіцієнтів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ь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367D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ння.</w:t>
      </w:r>
    </w:p>
    <w:p w:rsidR="005779C8" w:rsidRDefault="00F37FBC" w:rsidP="005779C8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лін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3.2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3.3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істи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 w:rsidRPr="00FD435F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480" w:dyaOrig="380">
          <v:shape id="_x0000_i1080" type="#_x0000_t75" style="width:23.8pt;height:18.8pt" o:ole="">
            <v:imagedata r:id="rId128" o:title=""/>
          </v:shape>
          <o:OLEObject Type="Embed" ProgID="Equation.DSMT4" ShapeID="_x0000_i1080" DrawAspect="Content" ObjectID="_1676375747" r:id="rId129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ефіцієнтів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ідляг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ю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D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вине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іст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найм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 w:rsidRPr="00BE14A1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920" w:dyaOrig="380">
          <v:shape id="_x0000_i1081" type="#_x0000_t75" style="width:45.7pt;height:18.8pt" o:ole="">
            <v:imagedata r:id="rId130" o:title=""/>
          </v:shape>
          <o:OLEObject Type="Embed" ProgID="Equation.DSMT4" ShapeID="_x0000_i1081" DrawAspect="Content" ObjectID="_1676375748" r:id="rId131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з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аль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рапок.</w:t>
      </w:r>
    </w:p>
    <w:p w:rsidR="005779C8" w:rsidRPr="00BE14A1" w:rsidRDefault="005779C8" w:rsidP="00F37FBC">
      <w:pPr>
        <w:pStyle w:val="HTML"/>
        <w:shd w:val="clear" w:color="auto" w:fill="FFFFFF"/>
        <w:jc w:val="right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BE14A1">
        <w:rPr>
          <w:rFonts w:ascii="Times New Roman" w:eastAsia="Times New Roman" w:hAnsi="Times New Roman" w:cs="Times New Roman"/>
          <w:color w:val="212121"/>
          <w:position w:val="-68"/>
          <w:sz w:val="28"/>
          <w:szCs w:val="28"/>
          <w:lang w:val="uk-UA" w:eastAsia="ru-RU"/>
        </w:rPr>
        <w:object w:dxaOrig="2439" w:dyaOrig="1480">
          <v:shape id="_x0000_i1082" type="#_x0000_t75" style="width:122.1pt;height:73.9pt" o:ole="">
            <v:imagedata r:id="rId132" o:title=""/>
          </v:shape>
          <o:OLEObject Type="Embed" ProgID="Equation.DSMT4" ShapeID="_x0000_i1082" DrawAspect="Content" ObjectID="_1676375749" r:id="rId133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F37FB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3.4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</w:t>
      </w:r>
    </w:p>
    <w:p w:rsidR="005779C8" w:rsidRPr="00D07479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inherit" w:eastAsia="Times New Roman" w:hAnsi="inherit" w:cs="Courier New"/>
          <w:color w:val="212121"/>
          <w:sz w:val="20"/>
          <w:szCs w:val="20"/>
          <w:lang w:eastAsia="ru-RU"/>
        </w:rPr>
      </w:pPr>
    </w:p>
    <w:p w:rsidR="005779C8" w:rsidRDefault="005779C8" w:rsidP="005779C8">
      <w:pPr>
        <w:spacing w:line="240" w:lineRule="auto"/>
        <w:rPr>
          <w:lang w:val="uk-UA"/>
        </w:rPr>
      </w:pPr>
      <w:r>
        <w:rPr>
          <w:lang w:val="uk-UA"/>
        </w:rPr>
        <w:t>де</w:t>
      </w:r>
      <w:r w:rsidR="00DD5839">
        <w:rPr>
          <w:lang w:val="uk-UA"/>
        </w:rPr>
        <w:t xml:space="preserve"> </w:t>
      </w:r>
      <w:r>
        <w:rPr>
          <w:lang w:val="uk-UA"/>
        </w:rPr>
        <w:t>х</w:t>
      </w:r>
      <w:r>
        <w:rPr>
          <w:vertAlign w:val="subscript"/>
          <w:lang w:val="uk-UA"/>
        </w:rPr>
        <w:t>і</w:t>
      </w:r>
      <w:r>
        <w:rPr>
          <w:vertAlign w:val="subscript"/>
          <w:lang w:val="en-US"/>
        </w:rPr>
        <w:t>j</w:t>
      </w:r>
      <w:r w:rsidR="00DD5839">
        <w:rPr>
          <w:lang w:val="uk-UA"/>
        </w:rPr>
        <w:t xml:space="preserve"> </w:t>
      </w:r>
      <w:r>
        <w:rPr>
          <w:lang w:val="uk-UA"/>
        </w:rPr>
        <w:t>–</w:t>
      </w:r>
      <w:r w:rsidR="00DD5839">
        <w:rPr>
          <w:lang w:val="uk-UA"/>
        </w:rPr>
        <w:t xml:space="preserve"> </w:t>
      </w:r>
      <w:r>
        <w:rPr>
          <w:lang w:val="uk-UA"/>
        </w:rPr>
        <w:t>значення,</w:t>
      </w:r>
      <w:r w:rsidR="00DD5839">
        <w:rPr>
          <w:lang w:val="uk-UA"/>
        </w:rPr>
        <w:t xml:space="preserve"> </w:t>
      </w:r>
      <w:r>
        <w:rPr>
          <w:lang w:val="uk-UA"/>
        </w:rPr>
        <w:t>яке</w:t>
      </w:r>
      <w:r w:rsidR="00DD5839">
        <w:rPr>
          <w:lang w:val="uk-UA"/>
        </w:rPr>
        <w:t xml:space="preserve"> </w:t>
      </w:r>
      <w:r>
        <w:rPr>
          <w:lang w:val="uk-UA"/>
        </w:rPr>
        <w:t>приймає</w:t>
      </w:r>
      <w:r w:rsidR="00DD5839">
        <w:rPr>
          <w:lang w:val="uk-UA"/>
        </w:rPr>
        <w:t xml:space="preserve"> </w:t>
      </w:r>
      <w:r>
        <w:rPr>
          <w:lang w:val="uk-UA"/>
        </w:rPr>
        <w:t>і-на</w:t>
      </w:r>
      <w:r w:rsidR="00DD5839">
        <w:rPr>
          <w:lang w:val="uk-UA"/>
        </w:rPr>
        <w:t xml:space="preserve"> </w:t>
      </w:r>
      <w:r>
        <w:rPr>
          <w:lang w:val="uk-UA"/>
        </w:rPr>
        <w:t>змінна</w:t>
      </w:r>
      <w:r w:rsidR="00DD5839">
        <w:rPr>
          <w:lang w:val="uk-UA"/>
        </w:rPr>
        <w:t xml:space="preserve"> </w:t>
      </w:r>
      <w:r>
        <w:rPr>
          <w:lang w:val="uk-UA"/>
        </w:rPr>
        <w:t>у</w:t>
      </w:r>
      <w:r w:rsidR="00DD5839">
        <w:rPr>
          <w:lang w:val="uk-UA"/>
        </w:rPr>
        <w:t xml:space="preserve"> </w:t>
      </w:r>
      <w:r>
        <w:rPr>
          <w:lang w:val="en-US"/>
        </w:rPr>
        <w:t>j</w:t>
      </w:r>
      <w:r w:rsidRPr="00A86EBB">
        <w:t>-</w:t>
      </w:r>
      <w:r>
        <w:rPr>
          <w:lang w:val="uk-UA"/>
        </w:rPr>
        <w:t>му</w:t>
      </w:r>
      <w:r w:rsidR="00DD5839">
        <w:rPr>
          <w:lang w:val="uk-UA"/>
        </w:rPr>
        <w:t xml:space="preserve"> </w:t>
      </w:r>
      <w:r>
        <w:rPr>
          <w:lang w:val="uk-UA"/>
        </w:rPr>
        <w:t>випробуванні.</w:t>
      </w:r>
    </w:p>
    <w:p w:rsidR="005779C8" w:rsidRPr="00A86EBB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A86EBB">
        <w:rPr>
          <w:rFonts w:eastAsia="Times New Roman" w:cs="Times New Roman"/>
          <w:color w:val="212121"/>
          <w:szCs w:val="28"/>
          <w:lang w:val="uk-UA" w:eastAsia="ru-RU"/>
        </w:rPr>
        <w:t>Реалізувавш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випроб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N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точка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фактор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простору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відведе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експерименту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отрим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векто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спостережень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м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так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86EBB">
        <w:rPr>
          <w:rFonts w:eastAsia="Times New Roman" w:cs="Times New Roman"/>
          <w:color w:val="212121"/>
          <w:szCs w:val="28"/>
          <w:lang w:val="uk-UA" w:eastAsia="ru-RU"/>
        </w:rPr>
        <w:t>вигляд</w:t>
      </w:r>
    </w:p>
    <w:p w:rsidR="005779C8" w:rsidRDefault="005779C8" w:rsidP="005779C8">
      <w:pPr>
        <w:spacing w:line="240" w:lineRule="auto"/>
        <w:jc w:val="center"/>
        <w:rPr>
          <w:rFonts w:cs="Times New Roman"/>
          <w:szCs w:val="28"/>
          <w:lang w:val="uk-UA"/>
        </w:rPr>
      </w:pPr>
      <w:r w:rsidRPr="00A86EBB">
        <w:rPr>
          <w:rFonts w:cs="Times New Roman"/>
          <w:position w:val="-68"/>
          <w:szCs w:val="28"/>
        </w:rPr>
        <w:object w:dxaOrig="859" w:dyaOrig="1480">
          <v:shape id="_x0000_i1083" type="#_x0000_t75" style="width:43.2pt;height:73.9pt" o:ole="">
            <v:imagedata r:id="rId134" o:title=""/>
          </v:shape>
          <o:OLEObject Type="Embed" ProgID="Equation.DSMT4" ShapeID="_x0000_i1083" DrawAspect="Content" ObjectID="_1676375750" r:id="rId135"/>
        </w:object>
      </w:r>
      <w:r w:rsidR="00DD5839">
        <w:rPr>
          <w:rFonts w:cs="Times New Roman"/>
          <w:szCs w:val="28"/>
          <w:lang w:val="uk-UA"/>
        </w:rPr>
        <w:t xml:space="preserve"> </w:t>
      </w:r>
      <w:r w:rsidR="00F37FBC">
        <w:rPr>
          <w:rFonts w:cs="Times New Roman"/>
          <w:szCs w:val="28"/>
          <w:lang w:val="uk-UA"/>
        </w:rPr>
        <w:t>(3.5</w:t>
      </w:r>
      <w:r>
        <w:rPr>
          <w:rFonts w:cs="Times New Roman"/>
          <w:szCs w:val="28"/>
          <w:lang w:val="uk-UA"/>
        </w:rPr>
        <w:t>)</w:t>
      </w:r>
    </w:p>
    <w:p w:rsidR="005779C8" w:rsidRDefault="005779C8" w:rsidP="005779C8">
      <w:pPr>
        <w:spacing w:line="240" w:lineRule="auto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 w:rsidRPr="00A86EBB">
        <w:rPr>
          <w:rFonts w:cs="Times New Roman"/>
          <w:i/>
          <w:szCs w:val="28"/>
          <w:lang w:val="uk-UA"/>
        </w:rPr>
        <w:t>у</w:t>
      </w:r>
      <w:r w:rsidRPr="00A86EBB">
        <w:rPr>
          <w:rFonts w:cs="Times New Roman"/>
          <w:i/>
          <w:szCs w:val="28"/>
          <w:vertAlign w:val="subscript"/>
          <w:lang w:val="uk-UA"/>
        </w:rPr>
        <w:t>і</w:t>
      </w:r>
      <w:r w:rsidR="00DD5839">
        <w:rPr>
          <w:rFonts w:cs="Times New Roman"/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vertAlign w:val="subscript"/>
          <w:lang w:val="uk-UA"/>
        </w:rPr>
        <w:t>–</w:t>
      </w:r>
      <w:r w:rsidR="00DD5839">
        <w:rPr>
          <w:rFonts w:cs="Times New Roman"/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акція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повідає</w:t>
      </w:r>
      <w:r w:rsidR="00DD5839">
        <w:rPr>
          <w:rFonts w:cs="Times New Roman"/>
          <w:szCs w:val="28"/>
          <w:lang w:val="uk-UA"/>
        </w:rPr>
        <w:t xml:space="preserve"> </w:t>
      </w:r>
      <w:r w:rsidRPr="00E83577">
        <w:rPr>
          <w:rFonts w:cs="Times New Roman"/>
          <w:i/>
          <w:szCs w:val="28"/>
          <w:lang w:val="uk-UA"/>
        </w:rPr>
        <w:t>і</w:t>
      </w:r>
      <w:r>
        <w:rPr>
          <w:rFonts w:cs="Times New Roman"/>
          <w:szCs w:val="28"/>
          <w:lang w:val="uk-UA"/>
        </w:rPr>
        <w:t>-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чц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лану</w:t>
      </w:r>
      <w:r w:rsidR="00DD5839">
        <w:rPr>
          <w:rFonts w:cs="Times New Roman"/>
          <w:szCs w:val="28"/>
          <w:lang w:val="uk-UA"/>
        </w:rPr>
        <w:t xml:space="preserve"> </w:t>
      </w:r>
      <w:r w:rsidRPr="00E83577">
        <w:rPr>
          <w:rFonts w:cs="Times New Roman"/>
          <w:position w:val="-16"/>
          <w:szCs w:val="28"/>
          <w:lang w:val="uk-UA"/>
        </w:rPr>
        <w:object w:dxaOrig="1500" w:dyaOrig="440">
          <v:shape id="_x0000_i1084" type="#_x0000_t75" style="width:74.5pt;height:21.9pt" o:ole="">
            <v:imagedata r:id="rId136" o:title=""/>
          </v:shape>
          <o:OLEObject Type="Embed" ProgID="Equation.DSMT4" ShapeID="_x0000_i1084" DrawAspect="Content" ObjectID="_1676375751" r:id="rId137"/>
        </w:object>
      </w:r>
    </w:p>
    <w:p w:rsidR="005779C8" w:rsidRDefault="005779C8" w:rsidP="005779C8">
      <w:pPr>
        <w:spacing w:line="240" w:lineRule="auto"/>
        <w:ind w:firstLine="851"/>
        <w:jc w:val="both"/>
        <w:rPr>
          <w:rFonts w:cs="Times New Roman"/>
          <w:color w:val="212121"/>
          <w:shd w:val="clear" w:color="auto" w:fill="FFFFFF"/>
          <w:lang w:val="uk-UA"/>
        </w:rPr>
      </w:pPr>
      <w:r w:rsidRPr="00E83577">
        <w:rPr>
          <w:rFonts w:cs="Times New Roman"/>
          <w:color w:val="212121"/>
          <w:shd w:val="clear" w:color="auto" w:fill="FFFFFF"/>
        </w:rPr>
        <w:t>При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незначному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вплив</w:t>
      </w:r>
      <w:r w:rsidRPr="00E83577">
        <w:rPr>
          <w:rFonts w:cs="Times New Roman"/>
          <w:color w:val="212121"/>
          <w:shd w:val="clear" w:color="auto" w:fill="FFFFFF"/>
          <w:lang w:val="uk-UA"/>
        </w:rPr>
        <w:t>і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некерованих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вхідних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змінних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і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пар</w:t>
      </w:r>
      <w:r>
        <w:rPr>
          <w:rFonts w:cs="Times New Roman"/>
          <w:color w:val="212121"/>
          <w:shd w:val="clear" w:color="auto" w:fill="FFFFFF"/>
        </w:rPr>
        <w:t>аметрів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>
        <w:rPr>
          <w:rFonts w:cs="Times New Roman"/>
          <w:color w:val="212121"/>
          <w:shd w:val="clear" w:color="auto" w:fill="FFFFFF"/>
        </w:rPr>
        <w:t>у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>
        <w:rPr>
          <w:rFonts w:cs="Times New Roman"/>
          <w:color w:val="212121"/>
          <w:shd w:val="clear" w:color="auto" w:fill="FFFFFF"/>
        </w:rPr>
        <w:t>порівнянні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>
        <w:rPr>
          <w:rFonts w:cs="Times New Roman"/>
          <w:color w:val="212121"/>
          <w:shd w:val="clear" w:color="auto" w:fill="FFFFFF"/>
        </w:rPr>
        <w:t>з</w:t>
      </w:r>
      <w:r>
        <w:rPr>
          <w:rFonts w:cs="Times New Roman"/>
          <w:color w:val="212121"/>
          <w:shd w:val="clear" w:color="auto" w:fill="FFFFFF"/>
          <w:lang w:val="uk-UA"/>
        </w:rPr>
        <w:t>і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збуреннями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керованих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змінних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в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плануванні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експерименту</w:t>
      </w:r>
      <w:r>
        <w:rPr>
          <w:rFonts w:cs="Times New Roman"/>
          <w:color w:val="212121"/>
          <w:shd w:val="clear" w:color="auto" w:fill="FFFFFF"/>
          <w:lang w:val="uk-UA"/>
        </w:rPr>
        <w:t>,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>
        <w:rPr>
          <w:rFonts w:cs="Times New Roman"/>
          <w:color w:val="212121"/>
          <w:shd w:val="clear" w:color="auto" w:fill="FFFFFF"/>
          <w:lang w:val="uk-UA"/>
        </w:rPr>
        <w:t>які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>
        <w:rPr>
          <w:rFonts w:cs="Times New Roman"/>
          <w:color w:val="212121"/>
          <w:shd w:val="clear" w:color="auto" w:fill="FFFFFF"/>
          <w:lang w:val="uk-UA"/>
        </w:rPr>
        <w:t>вводяться,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передбачається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вірною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наступна</w:t>
      </w:r>
      <w:r w:rsidR="00DD5839">
        <w:rPr>
          <w:rFonts w:cs="Times New Roman"/>
          <w:color w:val="212121"/>
          <w:shd w:val="clear" w:color="auto" w:fill="FFFFFF"/>
        </w:rPr>
        <w:t xml:space="preserve"> </w:t>
      </w:r>
      <w:r w:rsidRPr="00E83577">
        <w:rPr>
          <w:rFonts w:cs="Times New Roman"/>
          <w:color w:val="212121"/>
          <w:shd w:val="clear" w:color="auto" w:fill="FFFFFF"/>
        </w:rPr>
        <w:t>модель</w:t>
      </w:r>
      <w:r w:rsidRPr="00E83577">
        <w:rPr>
          <w:rFonts w:cs="Times New Roman"/>
          <w:color w:val="212121"/>
          <w:shd w:val="clear" w:color="auto" w:fill="FFFFFF"/>
          <w:lang w:val="uk-UA"/>
        </w:rPr>
        <w:t>:</w:t>
      </w:r>
    </w:p>
    <w:p w:rsidR="005779C8" w:rsidRDefault="005779C8" w:rsidP="005779C8">
      <w:pPr>
        <w:spacing w:line="240" w:lineRule="auto"/>
        <w:jc w:val="center"/>
        <w:rPr>
          <w:rFonts w:cs="Times New Roman"/>
          <w:color w:val="212121"/>
          <w:shd w:val="clear" w:color="auto" w:fill="FFFFFF"/>
          <w:lang w:val="uk-UA"/>
        </w:rPr>
      </w:pPr>
      <w:r w:rsidRPr="00E83577">
        <w:rPr>
          <w:rFonts w:cs="Times New Roman"/>
          <w:color w:val="212121"/>
          <w:position w:val="-18"/>
          <w:shd w:val="clear" w:color="auto" w:fill="FFFFFF"/>
          <w:lang w:val="uk-UA"/>
        </w:rPr>
        <w:object w:dxaOrig="5200" w:dyaOrig="420">
          <v:shape id="_x0000_i1085" type="#_x0000_t75" style="width:259.2pt;height:21.3pt" o:ole="">
            <v:imagedata r:id="rId138" o:title=""/>
          </v:shape>
          <o:OLEObject Type="Embed" ProgID="Equation.DSMT4" ShapeID="_x0000_i1085" DrawAspect="Content" ObjectID="_1676375752" r:id="rId139"/>
        </w:objec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="00F37FBC">
        <w:rPr>
          <w:rFonts w:cs="Times New Roman"/>
          <w:color w:val="212121"/>
          <w:shd w:val="clear" w:color="auto" w:fill="FFFFFF"/>
          <w:lang w:val="uk-UA"/>
        </w:rPr>
        <w:t>(3.6</w:t>
      </w:r>
      <w:r>
        <w:rPr>
          <w:rFonts w:cs="Times New Roman"/>
          <w:color w:val="212121"/>
          <w:shd w:val="clear" w:color="auto" w:fill="FFFFFF"/>
          <w:lang w:val="uk-UA"/>
        </w:rPr>
        <w:t>)</w:t>
      </w:r>
    </w:p>
    <w:p w:rsidR="005779C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д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36711C">
        <w:rPr>
          <w:rFonts w:eastAsia="Times New Roman" w:cs="Times New Roman"/>
          <w:i/>
          <w:color w:val="212121"/>
          <w:szCs w:val="28"/>
          <w:lang w:val="en-US" w:eastAsia="ru-RU"/>
        </w:rPr>
        <w:t>e</w:t>
      </w:r>
      <w:r w:rsidRPr="0036711C">
        <w:rPr>
          <w:rFonts w:eastAsia="Times New Roman" w:cs="Times New Roman"/>
          <w:i/>
          <w:color w:val="212121"/>
          <w:szCs w:val="28"/>
          <w:vertAlign w:val="subscript"/>
          <w:lang w:val="en-US" w:eastAsia="ru-RU"/>
        </w:rPr>
        <w:t>j</w:t>
      </w:r>
      <w:r w:rsidR="00DD5839">
        <w:rPr>
          <w:rFonts w:eastAsia="Times New Roman" w:cs="Times New Roman"/>
          <w:i/>
          <w:color w:val="212121"/>
          <w:szCs w:val="28"/>
          <w:lang w:val="uk-UA" w:eastAsia="ru-RU"/>
        </w:rPr>
        <w:t xml:space="preserve"> </w:t>
      </w:r>
      <w:r w:rsidRPr="0036711C">
        <w:rPr>
          <w:rFonts w:eastAsia="Times New Roman" w:cs="Times New Roman"/>
          <w:color w:val="212121"/>
          <w:szCs w:val="28"/>
          <w:lang w:val="uk-UA" w:eastAsia="ru-RU"/>
        </w:rPr>
        <w:t>–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помил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випробування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я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передбач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незалеж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нормальн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розподіле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випадков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величи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математич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033329">
        <w:rPr>
          <w:rFonts w:eastAsia="Times New Roman" w:cs="Times New Roman"/>
          <w:color w:val="212121"/>
          <w:szCs w:val="28"/>
          <w:lang w:val="uk-UA" w:eastAsia="ru-RU"/>
        </w:rPr>
        <w:t>очікування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36711C">
        <w:rPr>
          <w:rFonts w:eastAsia="Times New Roman" w:cs="Times New Roman"/>
          <w:color w:val="212121"/>
          <w:position w:val="-14"/>
          <w:szCs w:val="28"/>
          <w:lang w:val="uk-UA" w:eastAsia="ru-RU"/>
        </w:rPr>
        <w:object w:dxaOrig="1040" w:dyaOrig="380">
          <v:shape id="_x0000_i1086" type="#_x0000_t75" style="width:51.35pt;height:18.8pt" o:ole="">
            <v:imagedata r:id="rId140" o:title=""/>
          </v:shape>
          <o:OLEObject Type="Embed" ProgID="Equation.DSMT4" ShapeID="_x0000_i1086" DrawAspect="Content" ObjectID="_1676375753" r:id="rId141"/>
        </w:objec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en-US" w:eastAsia="ru-RU"/>
        </w:rPr>
        <w:t>nf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остійн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дисперсіє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36711C">
        <w:rPr>
          <w:rFonts w:eastAsia="Times New Roman" w:cs="Times New Roman"/>
          <w:color w:val="212121"/>
          <w:position w:val="-14"/>
          <w:szCs w:val="28"/>
          <w:lang w:val="uk-UA" w:eastAsia="ru-RU"/>
        </w:rPr>
        <w:object w:dxaOrig="1120" w:dyaOrig="400">
          <v:shape id="_x0000_i1087" type="#_x0000_t75" style="width:55.7pt;height:20.65pt" o:ole="">
            <v:imagedata r:id="rId142" o:title=""/>
          </v:shape>
          <o:OLEObject Type="Embed" ProgID="Equation.DSMT4" ShapeID="_x0000_i1087" DrawAspect="Content" ObjectID="_1676375754" r:id="rId143"/>
        </w:objec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</w:p>
    <w:p w:rsidR="005779C8" w:rsidRPr="00F569B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B824A9">
        <w:rPr>
          <w:rFonts w:eastAsia="Times New Roman" w:cs="Times New Roman"/>
          <w:color w:val="212121"/>
          <w:szCs w:val="28"/>
          <w:lang w:val="uk-UA" w:eastAsia="ru-RU"/>
        </w:rPr>
        <w:t>Виписавш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аналогіч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співвіднош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точо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B824A9">
        <w:rPr>
          <w:rFonts w:eastAsia="Times New Roman" w:cs="Times New Roman"/>
          <w:color w:val="212121"/>
          <w:szCs w:val="28"/>
          <w:lang w:val="uk-UA" w:eastAsia="ru-RU"/>
        </w:rPr>
        <w:t>пла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position w:val="-10"/>
          <w:szCs w:val="28"/>
          <w:lang w:val="uk-UA" w:eastAsia="ru-RU"/>
        </w:rPr>
        <w:object w:dxaOrig="800" w:dyaOrig="380">
          <v:shape id="_x0000_i1088" type="#_x0000_t75" style="width:40.05pt;height:18.8pt" o:ole="">
            <v:imagedata r:id="rId144" o:title=""/>
          </v:shape>
          <o:OLEObject Type="Embed" ProgID="Equation.DSMT4" ShapeID="_x0000_i1088" DrawAspect="Content" ObjectID="_1676375755" r:id="rId145"/>
        </w:objec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отримає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матриц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ланування</w:t>
      </w:r>
    </w:p>
    <w:p w:rsidR="005779C8" w:rsidRPr="00B824A9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inherit" w:eastAsia="Times New Roman" w:hAnsi="inherit" w:cs="Courier New"/>
          <w:color w:val="212121"/>
          <w:sz w:val="20"/>
          <w:szCs w:val="20"/>
          <w:lang w:eastAsia="ru-RU"/>
        </w:rPr>
      </w:pPr>
      <w:r w:rsidRPr="00B824A9">
        <w:rPr>
          <w:rFonts w:ascii="inherit" w:eastAsia="Times New Roman" w:hAnsi="inherit" w:cs="Courier New"/>
          <w:color w:val="212121"/>
          <w:position w:val="-70"/>
          <w:sz w:val="20"/>
          <w:szCs w:val="20"/>
          <w:lang w:eastAsia="ru-RU"/>
        </w:rPr>
        <w:object w:dxaOrig="4060" w:dyaOrig="1520">
          <v:shape id="_x0000_i1089" type="#_x0000_t75" style="width:202.85pt;height:76.4pt" o:ole="">
            <v:imagedata r:id="rId146" o:title=""/>
          </v:shape>
          <o:OLEObject Type="Embed" ProgID="Equation.DSMT4" ShapeID="_x0000_i1089" DrawAspect="Content" ObjectID="_1676375756" r:id="rId147"/>
        </w:object>
      </w:r>
    </w:p>
    <w:p w:rsidR="005779C8" w:rsidRPr="00B824A9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  <w:lang w:eastAsia="ru-RU"/>
        </w:rPr>
      </w:pPr>
    </w:p>
    <w:p w:rsidR="005779C8" w:rsidRDefault="005779C8" w:rsidP="005779C8">
      <w:pPr>
        <w:spacing w:line="240" w:lineRule="auto"/>
        <w:rPr>
          <w:rFonts w:cs="Times New Roman"/>
          <w:color w:val="212121"/>
          <w:szCs w:val="28"/>
          <w:shd w:val="clear" w:color="auto" w:fill="FFFFFF"/>
          <w:lang w:val="uk-UA"/>
        </w:rPr>
      </w:pPr>
      <w:r>
        <w:rPr>
          <w:rFonts w:cs="Times New Roman"/>
          <w:color w:val="212121"/>
          <w:szCs w:val="28"/>
          <w:shd w:val="clear" w:color="auto" w:fill="FFFFFF"/>
          <w:lang w:val="uk-UA"/>
        </w:rPr>
        <w:t>я</w:t>
      </w:r>
      <w:r w:rsidRPr="00F569B8">
        <w:rPr>
          <w:rFonts w:cs="Times New Roman"/>
          <w:color w:val="212121"/>
          <w:szCs w:val="28"/>
          <w:shd w:val="clear" w:color="auto" w:fill="FFFFFF"/>
          <w:lang w:val="uk-UA"/>
        </w:rPr>
        <w:t>ка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color w:val="212121"/>
          <w:szCs w:val="28"/>
          <w:shd w:val="clear" w:color="auto" w:fill="FFFFFF"/>
          <w:lang w:val="uk-UA"/>
        </w:rPr>
        <w:t>має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color w:val="212121"/>
          <w:szCs w:val="28"/>
          <w:shd w:val="clear" w:color="auto" w:fill="FFFFFF"/>
          <w:lang w:val="uk-UA"/>
        </w:rPr>
        <w:t>розмір</w:t>
      </w:r>
      <w:r w:rsidR="00DD5839">
        <w:rPr>
          <w:rFonts w:cs="Times New Roman"/>
          <w:color w:val="212121"/>
          <w:szCs w:val="28"/>
          <w:shd w:val="clear" w:color="auto" w:fill="FFFFFF"/>
          <w:lang w:val="uk-UA"/>
        </w:rPr>
        <w:t xml:space="preserve"> </w:t>
      </w:r>
      <w:r w:rsidRPr="00F569B8">
        <w:rPr>
          <w:rFonts w:cs="Times New Roman"/>
          <w:color w:val="212121"/>
          <w:position w:val="-10"/>
          <w:szCs w:val="28"/>
          <w:shd w:val="clear" w:color="auto" w:fill="FFFFFF"/>
          <w:lang w:val="uk-UA"/>
        </w:rPr>
        <w:object w:dxaOrig="1100" w:dyaOrig="360">
          <v:shape id="_x0000_i1090" type="#_x0000_t75" style="width:54.45pt;height:17.55pt" o:ole="">
            <v:imagedata r:id="rId148" o:title=""/>
          </v:shape>
          <o:OLEObject Type="Embed" ProgID="Equation.DSMT4" ShapeID="_x0000_i1090" DrawAspect="Content" ObjectID="_1676375757" r:id="rId149"/>
        </w:object>
      </w:r>
      <w:r>
        <w:rPr>
          <w:rFonts w:cs="Times New Roman"/>
          <w:color w:val="212121"/>
          <w:szCs w:val="28"/>
          <w:shd w:val="clear" w:color="auto" w:fill="FFFFFF"/>
          <w:lang w:val="uk-UA"/>
        </w:rPr>
        <w:t>.</w:t>
      </w:r>
    </w:p>
    <w:p w:rsidR="005779C8" w:rsidRPr="00F569B8" w:rsidRDefault="005779C8" w:rsidP="005779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F569B8">
        <w:rPr>
          <w:rFonts w:eastAsia="Times New Roman" w:cs="Times New Roman"/>
          <w:color w:val="212121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особлив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ліній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набли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оверх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реакції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рич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ла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еред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ровед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ряд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неформалізова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д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(прийнятт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рішень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спрямова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вибір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локаль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фактор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простор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F569B8">
        <w:rPr>
          <w:rFonts w:eastAsia="Times New Roman" w:cs="Times New Roman"/>
          <w:color w:val="212121"/>
          <w:szCs w:val="28"/>
          <w:lang w:val="uk-UA" w:eastAsia="ru-RU"/>
        </w:rPr>
        <w:t>G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F569B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оч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т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л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бр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еж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460" w:dyaOrig="380">
          <v:shape id="_x0000_i1091" type="#_x0000_t75" style="width:23.15pt;height:18.8pt" o:ole="">
            <v:imagedata r:id="rId150" o:title=""/>
          </v:shape>
          <o:OLEObject Type="Embed" ProgID="Equation.DSMT4" ShapeID="_x0000_i1091" DrawAspect="Content" ObjectID="_1676375758" r:id="rId151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480" w:dyaOrig="380">
          <v:shape id="_x0000_i1092" type="#_x0000_t75" style="width:24.4pt;height:18.8pt" o:ole="">
            <v:imagedata r:id="rId152" o:title=""/>
          </v:shape>
          <o:OLEObject Type="Embed" ProgID="Equation.DSMT4" ShapeID="_x0000_i1092" DrawAspect="Content" ObjectID="_1676375759" r:id="rId153"/>
        </w:objec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д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одяч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ластивосте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жува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'єкта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бт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нов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наліз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пріор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форма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сте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S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овнішн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ередовищ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E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іс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G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й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окаль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77D6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ідобла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лях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б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нов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нульового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320" w:dyaOrig="360">
          <v:shape id="_x0000_i1093" type="#_x0000_t75" style="width:16.3pt;height:17.55pt" o:ole="">
            <v:imagedata r:id="rId154" o:title=""/>
          </v:shape>
          <o:OLEObject Type="Embed" ProgID="Equation.DSMT4" ShapeID="_x0000_i1093" DrawAspect="Content" ObjectID="_1676375760" r:id="rId155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1120" w:dyaOrig="400">
          <v:shape id="_x0000_i1094" type="#_x0000_t75" style="width:55.7pt;height:20.65pt" o:ole="">
            <v:imagedata r:id="rId156" o:title=""/>
          </v:shape>
          <o:OLEObject Type="Embed" ProgID="Equation.DSMT4" ShapeID="_x0000_i1094" DrawAspect="Content" ObjectID="_1676375761" r:id="rId157"/>
        </w:objec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ід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320" w:dyaOrig="360">
          <v:shape id="_x0000_i1095" type="#_x0000_t75" style="width:16.3pt;height:17.55pt" o:ole="">
            <v:imagedata r:id="rId158" o:title=""/>
          </v:shape>
          <o:OLEObject Type="Embed" ProgID="Equation.DSMT4" ShapeID="_x0000_i1095" DrawAspect="Content" ObjectID="_1676375762" r:id="rId159"/>
        </w:objec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ир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повід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йкращі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мовам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но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наліз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пріор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форма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стем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S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ь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вин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ходитис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лизьк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границ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460" w:dyaOrig="380">
          <v:shape id="_x0000_i1096" type="#_x0000_t75" style="width:23.15pt;height:18.8pt" o:ole="">
            <v:imagedata r:id="rId150" o:title=""/>
          </v:shape>
          <o:OLEObject Type="Embed" ProgID="Equation.DSMT4" ShapeID="_x0000_i1096" DrawAspect="Content" ObjectID="_1676375763" r:id="rId160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480" w:dyaOrig="380">
          <v:shape id="_x0000_i1097" type="#_x0000_t75" style="width:24.4pt;height:18.8pt" o:ole="">
            <v:imagedata r:id="rId152" o:title=""/>
          </v:shape>
          <o:OLEObject Type="Embed" ProgID="Equation.DSMT4" ShapeID="_x0000_i1097" DrawAspect="Content" ObjectID="_1676375764" r:id="rId161"/>
        </w:objec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бі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360" w:dyaOrig="360">
          <v:shape id="_x0000_i1098" type="#_x0000_t75" style="width:17.55pt;height:17.55pt" o:ole="">
            <v:imagedata r:id="rId162" o:title=""/>
          </v:shape>
          <o:OLEObject Type="Embed" ProgID="Equation.DSMT4" ShapeID="_x0000_i1098" DrawAspect="Content" ObjectID="_1676375765" r:id="rId163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клад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род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меж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из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інтервал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енш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мил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ікс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у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тив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ад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рх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иж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явля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виразними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верх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верх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иж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вин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од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ла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E6237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G)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амка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ра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гляд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лгебраїч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ліном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ду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лях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B42B4A">
        <w:rPr>
          <w:rFonts w:ascii="Times New Roman" w:eastAsia="Times New Roman" w:hAnsi="Times New Roman" w:cs="Times New Roman"/>
          <w:color w:val="212121"/>
          <w:position w:val="-14"/>
          <w:sz w:val="28"/>
          <w:szCs w:val="28"/>
          <w:lang w:val="uk-UA" w:eastAsia="ru-RU"/>
        </w:rPr>
        <w:object w:dxaOrig="960" w:dyaOrig="420">
          <v:shape id="_x0000_i1099" type="#_x0000_t75" style="width:47.6pt;height:20.65pt" o:ole="">
            <v:imagedata r:id="rId164" o:title=""/>
          </v:shape>
          <o:OLEObject Type="Embed" ProgID="Equation.DSMT4" ShapeID="_x0000_i1099" DrawAspect="Content" ObjectID="_1676375766" r:id="rId165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кілько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q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нос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ід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едставля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нт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.</w:t>
      </w:r>
    </w:p>
    <w:p w:rsidR="005779C8" w:rsidRDefault="005779C8" w:rsidP="005779C8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Pr="001170FE" w:rsidRDefault="005779C8" w:rsidP="005779C8">
      <w:pPr>
        <w:pStyle w:val="a3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211"/>
        <w:rPr>
          <w:rFonts w:eastAsia="Times New Roman" w:cs="Times New Roman"/>
          <w:b/>
          <w:color w:val="212121"/>
          <w:szCs w:val="28"/>
          <w:lang w:val="uk-UA" w:eastAsia="ru-RU"/>
        </w:rPr>
      </w:pPr>
      <w:r w:rsidRPr="001170FE">
        <w:rPr>
          <w:rFonts w:eastAsia="Times New Roman" w:cs="Times New Roman"/>
          <w:b/>
          <w:color w:val="212121"/>
          <w:szCs w:val="28"/>
          <w:lang w:val="uk-UA" w:eastAsia="ru-RU"/>
        </w:rPr>
        <w:t>2.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1170FE">
        <w:rPr>
          <w:rFonts w:eastAsia="Times New Roman" w:cs="Times New Roman"/>
          <w:b/>
          <w:color w:val="212121"/>
          <w:szCs w:val="28"/>
          <w:lang w:val="uk-UA" w:eastAsia="ru-RU"/>
        </w:rPr>
        <w:t>Повнофакторний</w:t>
      </w:r>
      <w:r w:rsidR="00DD5839">
        <w:rPr>
          <w:rFonts w:eastAsia="Times New Roman" w:cs="Times New Roman"/>
          <w:b/>
          <w:color w:val="212121"/>
          <w:szCs w:val="28"/>
          <w:lang w:val="uk-UA" w:eastAsia="ru-RU"/>
        </w:rPr>
        <w:t xml:space="preserve"> </w:t>
      </w:r>
      <w:r w:rsidRPr="001170FE">
        <w:rPr>
          <w:rFonts w:eastAsia="Times New Roman" w:cs="Times New Roman"/>
          <w:b/>
          <w:color w:val="212121"/>
          <w:szCs w:val="28"/>
          <w:lang w:val="uk-UA" w:eastAsia="ru-RU"/>
        </w:rPr>
        <w:t>експеримент</w:t>
      </w:r>
    </w:p>
    <w:p w:rsidR="005779C8" w:rsidRPr="007926CA" w:rsidRDefault="005779C8" w:rsidP="00F37FB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851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 w:rsidRPr="00AC4EB9">
        <w:rPr>
          <w:rFonts w:eastAsia="Times New Roman" w:cs="Times New Roman"/>
          <w:color w:val="212121"/>
          <w:szCs w:val="28"/>
          <w:lang w:val="uk-UA" w:eastAsia="ru-RU"/>
        </w:rPr>
        <w:t>Експеримент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як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реалізую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с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можлив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поєдн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рів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факторів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пов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факторн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експерименто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(ПФЕ)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обра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ключ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себ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ліній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член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поліном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їх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твори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коефіціє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икористову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пла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аріювання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k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фактор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AC4EB9">
        <w:rPr>
          <w:rFonts w:eastAsia="Times New Roman" w:cs="Times New Roman"/>
          <w:color w:val="212121"/>
          <w:szCs w:val="28"/>
          <w:lang w:val="uk-UA" w:eastAsia="ru-RU"/>
        </w:rPr>
        <w:t>дво</w:t>
      </w:r>
      <w:r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івнях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en-US" w:eastAsia="ru-RU"/>
        </w:rPr>
        <w:t>q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=2</w:t>
      </w:r>
      <w:r>
        <w:rPr>
          <w:rFonts w:eastAsia="Times New Roman" w:cs="Times New Roman"/>
          <w:color w:val="212121"/>
          <w:szCs w:val="28"/>
          <w:lang w:val="uk-UA" w:eastAsia="ru-RU"/>
        </w:rPr>
        <w:t>.</w:t>
      </w:r>
    </w:p>
    <w:p w:rsidR="005779C8" w:rsidRDefault="005779C8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зив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а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ип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position w:val="-4"/>
          <w:sz w:val="28"/>
          <w:szCs w:val="28"/>
          <w:lang w:val="uk-UA" w:eastAsia="ru-RU"/>
        </w:rPr>
        <w:object w:dxaOrig="279" w:dyaOrig="300">
          <v:shape id="_x0000_i1100" type="#_x0000_t75" style="width:13.75pt;height:15.05pt" o:ole="">
            <v:imagedata r:id="rId166" o:title=""/>
          </v:shape>
          <o:OLEObject Type="Embed" ProgID="Equation.DSMT4" ShapeID="_x0000_i1100" DrawAspect="Content" ObjectID="_1676375767" r:id="rId167"/>
        </w:objec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position w:val="-6"/>
          <w:sz w:val="28"/>
          <w:szCs w:val="28"/>
          <w:lang w:val="uk-UA" w:eastAsia="ru-RU"/>
        </w:rPr>
        <w:object w:dxaOrig="720" w:dyaOrig="320">
          <v:shape id="_x0000_i1101" type="#_x0000_t75" style="width:36.3pt;height:16.3pt" o:ole="">
            <v:imagedata r:id="rId168" o:title=""/>
          </v:shape>
          <o:OLEObject Type="Embed" ProgID="Equation.DSMT4" ShapeID="_x0000_i1101" DrawAspect="Content" ObjectID="_1676375768" r:id="rId169"/>
        </w:objec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л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сі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ли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7926C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робувань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енш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пуляр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ип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395169">
        <w:rPr>
          <w:rFonts w:ascii="Times New Roman" w:eastAsia="Times New Roman" w:hAnsi="Times New Roman" w:cs="Times New Roman"/>
          <w:color w:val="212121"/>
          <w:position w:val="-6"/>
          <w:sz w:val="28"/>
          <w:szCs w:val="28"/>
          <w:lang w:val="uk-UA" w:eastAsia="ru-RU"/>
        </w:rPr>
        <w:object w:dxaOrig="260" w:dyaOrig="320">
          <v:shape id="_x0000_i1102" type="#_x0000_t75" style="width:13.15pt;height:16.3pt" o:ole="">
            <v:imagedata r:id="rId170" o:title=""/>
          </v:shape>
          <o:OLEObject Type="Embed" ProgID="Equation.DSMT4" ShapeID="_x0000_i1102" DrawAspect="Content" ObjectID="_1676375769" r:id="rId171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ст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л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в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зк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більшу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льк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.</w:t>
      </w:r>
    </w:p>
    <w:p w:rsidR="005779C8" w:rsidRDefault="00DD5839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вання,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робка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зультатів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ФЕ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кладається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ступни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ов’язкови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5779C8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тапів: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д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;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клад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-матриц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;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андомизаці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;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lastRenderedPageBreak/>
        <w:t>реалізаці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;</w:t>
      </w:r>
    </w:p>
    <w:p w:rsidR="005779C8" w:rsidRPr="000D2AAF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0D2AAF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вір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творюва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;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вір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декват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іній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і;</w:t>
      </w:r>
    </w:p>
    <w:p w:rsidR="005779C8" w:rsidRDefault="005779C8" w:rsidP="00F37FBC">
      <w:pPr>
        <w:pStyle w:val="HTML"/>
        <w:numPr>
          <w:ilvl w:val="0"/>
          <w:numId w:val="13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ефіцієн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гресії.</w:t>
      </w:r>
    </w:p>
    <w:p w:rsidR="005779C8" w:rsidRDefault="005779C8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глянем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ряд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Ф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ст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кладі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жу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истиля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рови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пара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іодич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ії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іл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ж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лежн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ход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дук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сотка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вантаже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грега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ровини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видк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нцев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емперату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грі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ировини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в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омостей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зволил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станов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ехнологіч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ум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еж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у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ювати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и: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нцев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емператур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250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450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A04C9">
        <w:rPr>
          <w:rFonts w:ascii="Times New Roman" w:eastAsia="Times New Roman" w:hAnsi="Times New Roman" w:cs="Times New Roman"/>
          <w:color w:val="212121"/>
          <w:position w:val="-6"/>
          <w:sz w:val="28"/>
          <w:szCs w:val="28"/>
          <w:lang w:val="uk-UA" w:eastAsia="ru-RU"/>
        </w:rPr>
        <w:object w:dxaOrig="320" w:dyaOrig="320">
          <v:shape id="_x0000_i1103" type="#_x0000_t75" style="width:16.3pt;height:16.3pt" o:ole="">
            <v:imagedata r:id="rId172" o:title=""/>
          </v:shape>
          <o:OLEObject Type="Embed" ProgID="Equation.DSMT4" ShapeID="_x0000_i1103" DrawAspect="Content" ObjectID="_1676375770" r:id="rId173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;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видк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грі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0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FA04C9">
        <w:rPr>
          <w:rFonts w:ascii="Times New Roman" w:eastAsia="Times New Roman" w:hAnsi="Times New Roman" w:cs="Times New Roman"/>
          <w:color w:val="212121"/>
          <w:position w:val="-6"/>
          <w:sz w:val="28"/>
          <w:szCs w:val="28"/>
          <w:lang w:val="uk-UA" w:eastAsia="ru-RU"/>
        </w:rPr>
        <w:object w:dxaOrig="720" w:dyaOrig="320">
          <v:shape id="_x0000_i1104" type="#_x0000_t75" style="width:36.3pt;height:16.3pt" o:ole="">
            <v:imagedata r:id="rId174" o:title=""/>
          </v:shape>
          <o:OLEObject Type="Embed" ProgID="Equation.DSMT4" ShapeID="_x0000_i1104" DrawAspect="Content" ObjectID="_1676375771" r:id="rId175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</w:p>
    <w:p w:rsidR="005779C8" w:rsidRDefault="005779C8" w:rsidP="0082236A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FA04C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Кодування</w:t>
      </w:r>
      <w:r w:rsidR="00DD583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 xml:space="preserve"> </w:t>
      </w:r>
      <w:r w:rsidRPr="00FA04C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вод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тураль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температу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швидк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гріву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езрозмір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личини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б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лив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будув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андарт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ртогональ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-матриц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вод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тураль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дов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24773E">
        <w:rPr>
          <w:rFonts w:ascii="Times New Roman" w:eastAsia="Times New Roman" w:hAnsi="Times New Roman" w:cs="Times New Roman"/>
          <w:color w:val="212121"/>
          <w:position w:val="-12"/>
          <w:sz w:val="28"/>
          <w:szCs w:val="28"/>
          <w:lang w:val="uk-UA" w:eastAsia="ru-RU"/>
        </w:rPr>
        <w:object w:dxaOrig="240" w:dyaOrig="360">
          <v:shape id="_x0000_i1105" type="#_x0000_t75" style="width:12.5pt;height:17.55pt" o:ole="">
            <v:imagedata r:id="rId176" o:title=""/>
          </v:shape>
          <o:OLEObject Type="Embed" ProgID="Equation.DSMT4" ShapeID="_x0000_i1105" DrawAspect="Content" ObjectID="_1676375772" r:id="rId177"/>
        </w:objec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повню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д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мін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во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табл.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)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д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2393"/>
        <w:gridCol w:w="2393"/>
      </w:tblGrid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№</w:t>
            </w: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Інтервал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варіювання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та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рівень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факторів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Кінцева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температура,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FA04C9">
              <w:rPr>
                <w:rFonts w:ascii="Times New Roman" w:eastAsia="Times New Roman" w:hAnsi="Times New Roman" w:cs="Times New Roman"/>
                <w:color w:val="212121"/>
                <w:position w:val="-6"/>
                <w:sz w:val="28"/>
                <w:szCs w:val="28"/>
                <w:lang w:val="uk-UA" w:eastAsia="ru-RU"/>
              </w:rPr>
              <w:object w:dxaOrig="320" w:dyaOrig="320">
                <v:shape id="_x0000_i1106" type="#_x0000_t75" style="width:16.3pt;height:16.3pt" o:ole="">
                  <v:imagedata r:id="rId172" o:title=""/>
                </v:shape>
                <o:OLEObject Type="Embed" ProgID="Equation.DSMT4" ShapeID="_x0000_i1106" DrawAspect="Content" ObjectID="_1676375773" r:id="rId178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Швидкість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нагріву,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FA04C9">
              <w:rPr>
                <w:rFonts w:ascii="Times New Roman" w:eastAsia="Times New Roman" w:hAnsi="Times New Roman" w:cs="Times New Roman"/>
                <w:color w:val="212121"/>
                <w:position w:val="-6"/>
                <w:sz w:val="28"/>
                <w:szCs w:val="28"/>
                <w:lang w:val="uk-UA" w:eastAsia="ru-RU"/>
              </w:rPr>
              <w:object w:dxaOrig="720" w:dyaOrig="320">
                <v:shape id="_x0000_i1107" type="#_x0000_t75" style="width:36.3pt;height:16.3pt" o:ole="">
                  <v:imagedata r:id="rId174" o:title=""/>
                </v:shape>
                <o:OLEObject Type="Embed" ProgID="Equation.DSMT4" ShapeID="_x0000_i1107" DrawAspect="Content" ObjectID="_1676375774" r:id="rId179"/>
              </w:object>
            </w:r>
          </w:p>
        </w:tc>
      </w:tr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Нульовий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рівень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620" w:dyaOrig="360">
                <v:shape id="_x0000_i1108" type="#_x0000_t75" style="width:31.3pt;height:17.55pt" o:ole="">
                  <v:imagedata r:id="rId180" o:title=""/>
                </v:shape>
                <o:OLEObject Type="Embed" ProgID="Equation.DSMT4" ShapeID="_x0000_i1108" DrawAspect="Content" ObjectID="_1676375775" r:id="rId181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50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6</w:t>
            </w:r>
          </w:p>
        </w:tc>
      </w:tr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Інтервал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варіювання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240" w:dyaOrig="360">
                <v:shape id="_x0000_i1109" type="#_x0000_t75" style="width:12.5pt;height:17.55pt" o:ole="">
                  <v:imagedata r:id="rId182" o:title=""/>
                </v:shape>
                <o:OLEObject Type="Embed" ProgID="Equation.DSMT4" ShapeID="_x0000_i1109" DrawAspect="Content" ObjectID="_1676375776" r:id="rId183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50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</w:t>
            </w:r>
          </w:p>
        </w:tc>
      </w:tr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Нижній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рівень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720" w:dyaOrig="360">
                <v:shape id="_x0000_i1110" type="#_x0000_t75" style="width:36.3pt;height:17.55pt" o:ole="">
                  <v:imagedata r:id="rId184" o:title=""/>
                </v:shape>
                <o:OLEObject Type="Embed" ProgID="Equation.DSMT4" ShapeID="_x0000_i1110" DrawAspect="Content" ObjectID="_1676375777" r:id="rId185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00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4</w:t>
            </w:r>
          </w:p>
        </w:tc>
      </w:tr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Верхній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рівень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720" w:dyaOrig="360">
                <v:shape id="_x0000_i1111" type="#_x0000_t75" style="width:36.3pt;height:17.55pt" o:ole="">
                  <v:imagedata r:id="rId186" o:title=""/>
                </v:shape>
                <o:OLEObject Type="Embed" ProgID="Equation.DSMT4" ShapeID="_x0000_i1111" DrawAspect="Content" ObjectID="_1676375778" r:id="rId187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400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8</w:t>
            </w:r>
          </w:p>
        </w:tc>
      </w:tr>
      <w:tr w:rsidR="005779C8" w:rsidTr="005779C8">
        <w:tc>
          <w:tcPr>
            <w:tcW w:w="675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</w:p>
        </w:tc>
        <w:tc>
          <w:tcPr>
            <w:tcW w:w="4110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Кодове</w:t>
            </w:r>
            <w:r w:rsidR="00DD5839"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позначення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240" w:dyaOrig="360">
                <v:shape id="_x0000_i1112" type="#_x0000_t75" style="width:12.5pt;height:17.55pt" o:ole="">
                  <v:imagedata r:id="rId188" o:title=""/>
                </v:shape>
                <o:OLEObject Type="Embed" ProgID="Equation.DSMT4" ShapeID="_x0000_i1112" DrawAspect="Content" ObjectID="_1676375779" r:id="rId189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 w:rsidRPr="00CE0194">
              <w:rPr>
                <w:rFonts w:ascii="Times New Roman" w:eastAsia="Times New Roman" w:hAnsi="Times New Roman" w:cs="Times New Roman"/>
                <w:color w:val="212121"/>
                <w:position w:val="-12"/>
                <w:sz w:val="28"/>
                <w:szCs w:val="28"/>
                <w:lang w:val="uk-UA" w:eastAsia="ru-RU"/>
              </w:rPr>
              <w:object w:dxaOrig="260" w:dyaOrig="360">
                <v:shape id="_x0000_i1113" type="#_x0000_t75" style="width:13.15pt;height:17.55pt" o:ole="">
                  <v:imagedata r:id="rId190" o:title=""/>
                </v:shape>
                <o:OLEObject Type="Embed" ProgID="Equation.DSMT4" ShapeID="_x0000_i1113" DrawAspect="Content" ObjectID="_1676375780" r:id="rId191"/>
              </w:object>
            </w:r>
          </w:p>
        </w:tc>
      </w:tr>
    </w:tbl>
    <w:p w:rsidR="005779C8" w:rsidRDefault="00DD5839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</w:p>
    <w:p w:rsidR="005779C8" w:rsidRDefault="005779C8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ульов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звича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ир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нтр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дбач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с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мисло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мова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ульов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ен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повід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ня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снуюч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ехнологіч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жимі.</w:t>
      </w:r>
    </w:p>
    <w:p w:rsidR="005779C8" w:rsidRDefault="005779C8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бор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рав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йд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рох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олоніше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астіш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сьог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облив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тиміза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почат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цільніш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с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й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іній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нням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вине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татнь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л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трим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ліній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ння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л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аз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татнь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ликим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б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трим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милков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снов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знач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д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.</w:t>
      </w:r>
    </w:p>
    <w:p w:rsidR="005779C8" w:rsidRDefault="005779C8" w:rsidP="00F37FB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в'яз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іж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дов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тураль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раз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д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ормулою</w:t>
      </w:r>
    </w:p>
    <w:p w:rsidR="005779C8" w:rsidRDefault="005779C8" w:rsidP="00F37FBC">
      <w:pPr>
        <w:pStyle w:val="HTML"/>
        <w:shd w:val="clear" w:color="auto" w:fill="FFFFFF"/>
        <w:ind w:firstLine="851"/>
        <w:jc w:val="center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2E7A99">
        <w:rPr>
          <w:rFonts w:ascii="Times New Roman" w:eastAsia="Times New Roman" w:hAnsi="Times New Roman" w:cs="Times New Roman"/>
          <w:color w:val="212121"/>
          <w:position w:val="-30"/>
          <w:sz w:val="28"/>
          <w:szCs w:val="28"/>
          <w:lang w:val="uk-UA" w:eastAsia="ru-RU"/>
        </w:rPr>
        <w:object w:dxaOrig="1260" w:dyaOrig="680">
          <v:shape id="_x0000_i1114" type="#_x0000_t75" style="width:63.25pt;height:33.8pt" o:ole="">
            <v:imagedata r:id="rId192" o:title=""/>
          </v:shape>
          <o:OLEObject Type="Embed" ProgID="Equation.DSMT4" ShapeID="_x0000_i1114" DrawAspect="Content" ObjectID="_1676375781" r:id="rId193"/>
        </w:objec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тураль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у;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і0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-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ульов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;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lastRenderedPageBreak/>
        <w:t>δ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тервал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арію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-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у.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7148EE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Складання</w:t>
      </w:r>
      <w:r w:rsidR="00DD583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 xml:space="preserve"> </w:t>
      </w:r>
      <w:r w:rsidRPr="007148EE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план-матриці</w:t>
      </w:r>
      <w:r w:rsidR="00DD583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 xml:space="preserve"> </w:t>
      </w:r>
      <w:r w:rsidRPr="007148EE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дійсню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ступ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ном: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приклад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ергу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чере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в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и;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3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чере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оти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.д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ри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гляд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єм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клад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веде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2.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Pr="007148EE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ри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Ф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ип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2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perscript"/>
          <w:lang w:val="uk-UA" w:eastAsia="ru-RU"/>
        </w:rPr>
        <w:t>2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.2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3826"/>
        <w:gridCol w:w="2393"/>
        <w:gridCol w:w="2393"/>
      </w:tblGrid>
      <w:tr w:rsidR="005779C8" w:rsidTr="005779C8">
        <w:tc>
          <w:tcPr>
            <w:tcW w:w="959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№</w:t>
            </w:r>
          </w:p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</w:p>
        </w:tc>
        <w:tc>
          <w:tcPr>
            <w:tcW w:w="3826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опит</w:t>
            </w:r>
          </w:p>
        </w:tc>
        <w:tc>
          <w:tcPr>
            <w:tcW w:w="2393" w:type="dxa"/>
          </w:tcPr>
          <w:p w:rsidR="005779C8" w:rsidRPr="002B41F0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1</w:t>
            </w:r>
          </w:p>
        </w:tc>
        <w:tc>
          <w:tcPr>
            <w:tcW w:w="2393" w:type="dxa"/>
          </w:tcPr>
          <w:p w:rsidR="005779C8" w:rsidRPr="002B41F0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2</w:t>
            </w:r>
          </w:p>
        </w:tc>
      </w:tr>
      <w:tr w:rsidR="005779C8" w:rsidTr="005779C8">
        <w:tc>
          <w:tcPr>
            <w:tcW w:w="959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3826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</w:tr>
      <w:tr w:rsidR="005779C8" w:rsidTr="005779C8">
        <w:tc>
          <w:tcPr>
            <w:tcW w:w="959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3826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</w:tr>
      <w:tr w:rsidR="005779C8" w:rsidTr="005779C8">
        <w:tc>
          <w:tcPr>
            <w:tcW w:w="959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3826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</w:tr>
      <w:tr w:rsidR="005779C8" w:rsidTr="005779C8">
        <w:tc>
          <w:tcPr>
            <w:tcW w:w="959" w:type="dxa"/>
          </w:tcPr>
          <w:p w:rsidR="005779C8" w:rsidRDefault="005779C8" w:rsidP="005779C8">
            <w:pPr>
              <w:pStyle w:val="HTML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3826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2393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</w:tr>
    </w:tbl>
    <w:p w:rsidR="005779C8" w:rsidRPr="007148EE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Default="005779C8" w:rsidP="00073D0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веде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.3.2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зив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ртогональни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ом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ш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рядку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сновни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вага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діль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незалежна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ефіцієн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гресії.</w:t>
      </w:r>
    </w:p>
    <w:p w:rsidR="005779C8" w:rsidRDefault="005779C8" w:rsidP="00073D0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2B41F0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Рандомізація</w:t>
      </w:r>
      <w:r w:rsidR="00DD5839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 xml:space="preserve"> </w:t>
      </w:r>
      <w:r w:rsidRPr="002B41F0">
        <w:rPr>
          <w:rFonts w:ascii="Times New Roman" w:eastAsia="Times New Roman" w:hAnsi="Times New Roman" w:cs="Times New Roman"/>
          <w:b/>
          <w:i/>
          <w:color w:val="212121"/>
          <w:sz w:val="28"/>
          <w:szCs w:val="28"/>
          <w:lang w:val="uk-UA" w:eastAsia="ru-RU"/>
        </w:rPr>
        <w:t>опитів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родн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истиляц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а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іль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л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яд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у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у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загал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відоми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сліднику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го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б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вес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лемен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адков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пли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зульта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ґрунтова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рист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апара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ематич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атистики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становлю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адков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ряд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станов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асі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дур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зв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ED67A4">
        <w:rPr>
          <w:rFonts w:ascii="Times New Roman" w:eastAsia="Times New Roman" w:hAnsi="Times New Roman" w:cs="Times New Roman"/>
          <w:b/>
          <w:color w:val="212121"/>
          <w:sz w:val="28"/>
          <w:szCs w:val="28"/>
          <w:lang w:val="uk-UA" w:eastAsia="ru-RU"/>
        </w:rPr>
        <w:t>рандомізація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ї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дійсн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ристову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падков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ел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тягув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оме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р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.п.</w:t>
      </w:r>
    </w:p>
    <w:p w:rsidR="005779C8" w:rsidRDefault="005779C8" w:rsidP="00073D0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глядаєм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клад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тримал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слідовн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: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2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2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4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1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4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слідов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єдна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внян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номе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устріч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вічі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аралель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ередбачаю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к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творюва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вед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атистич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ок.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Default="005779C8" w:rsidP="00073D0C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алізаці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веде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.3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3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веден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ксперимент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едставля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обо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шире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трицю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датков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веде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овбец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1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х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и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зволяє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и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ефіцієн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грес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заємод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акторів.</w:t>
      </w:r>
    </w:p>
    <w:p w:rsidR="005779C8" w:rsidRPr="007148EE" w:rsidRDefault="00DD5839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мов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зульт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иц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3</w:t>
      </w:r>
      <w:r w:rsidR="0082236A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3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40"/>
        <w:gridCol w:w="1327"/>
        <w:gridCol w:w="1327"/>
        <w:gridCol w:w="1335"/>
        <w:gridCol w:w="1336"/>
        <w:gridCol w:w="1337"/>
        <w:gridCol w:w="1569"/>
      </w:tblGrid>
      <w:tr w:rsidR="005779C8" w:rsidTr="005779C8"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опит</w:t>
            </w:r>
          </w:p>
        </w:tc>
        <w:tc>
          <w:tcPr>
            <w:tcW w:w="1367" w:type="dxa"/>
          </w:tcPr>
          <w:p w:rsidR="005779C8" w:rsidRPr="00E356BE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1</w:t>
            </w:r>
          </w:p>
        </w:tc>
        <w:tc>
          <w:tcPr>
            <w:tcW w:w="1367" w:type="dxa"/>
          </w:tcPr>
          <w:p w:rsidR="005779C8" w:rsidRPr="00E356BE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2</w:t>
            </w:r>
          </w:p>
        </w:tc>
        <w:tc>
          <w:tcPr>
            <w:tcW w:w="1367" w:type="dxa"/>
          </w:tcPr>
          <w:p w:rsidR="005779C8" w:rsidRPr="00E356BE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vertAlign w:val="subscript"/>
                <w:lang w:val="uk-UA" w:eastAsia="ru-RU"/>
              </w:rPr>
              <w:t>2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 w:rsidRPr="00E356BE">
              <w:rPr>
                <w:rFonts w:ascii="Times New Roman" w:eastAsia="Times New Roman" w:hAnsi="Times New Roman" w:cs="Times New Roman"/>
                <w:color w:val="212121"/>
                <w:position w:val="-14"/>
                <w:sz w:val="28"/>
                <w:szCs w:val="28"/>
                <w:lang w:val="uk-UA" w:eastAsia="ru-RU"/>
              </w:rPr>
              <w:object w:dxaOrig="320" w:dyaOrig="380">
                <v:shape id="_x0000_i1115" type="#_x0000_t75" style="width:16.3pt;height:18.8pt" o:ole="">
                  <v:imagedata r:id="rId194" o:title=""/>
                </v:shape>
                <o:OLEObject Type="Embed" ProgID="Equation.DSMT4" ShapeID="_x0000_i1115" DrawAspect="Content" ObjectID="_1676375782" r:id="rId195"/>
              </w:objec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 w:rsidRPr="00E356BE">
              <w:rPr>
                <w:rFonts w:ascii="Times New Roman" w:eastAsia="Times New Roman" w:hAnsi="Times New Roman" w:cs="Times New Roman"/>
                <w:color w:val="212121"/>
                <w:position w:val="-14"/>
                <w:sz w:val="28"/>
                <w:szCs w:val="28"/>
                <w:lang w:val="uk-UA" w:eastAsia="ru-RU"/>
              </w:rPr>
              <w:object w:dxaOrig="340" w:dyaOrig="380">
                <v:shape id="_x0000_i1116" type="#_x0000_t75" style="width:16.9pt;height:18.8pt" o:ole="">
                  <v:imagedata r:id="rId196" o:title=""/>
                </v:shape>
                <o:OLEObject Type="Embed" ProgID="Equation.DSMT4" ShapeID="_x0000_i1116" DrawAspect="Content" ObjectID="_1676375783" r:id="rId197"/>
              </w:objec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 w:rsidRPr="00E356BE">
              <w:rPr>
                <w:rFonts w:ascii="Times New Roman" w:eastAsia="Times New Roman" w:hAnsi="Times New Roman" w:cs="Times New Roman"/>
                <w:color w:val="212121"/>
                <w:position w:val="-24"/>
                <w:sz w:val="28"/>
                <w:szCs w:val="28"/>
                <w:lang w:val="uk-UA" w:eastAsia="ru-RU"/>
              </w:rPr>
              <w:object w:dxaOrig="1359" w:dyaOrig="660">
                <v:shape id="_x0000_i1117" type="#_x0000_t75" style="width:67.6pt;height:33.2pt" o:ole="">
                  <v:imagedata r:id="rId198" o:title=""/>
                </v:shape>
                <o:OLEObject Type="Embed" ProgID="Equation.DSMT4" ShapeID="_x0000_i1117" DrawAspect="Content" ObjectID="_1676375784" r:id="rId199"/>
              </w:object>
            </w:r>
          </w:p>
        </w:tc>
      </w:tr>
      <w:tr w:rsidR="005779C8" w:rsidTr="005779C8"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7,0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8,0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7,5</w:t>
            </w:r>
          </w:p>
        </w:tc>
      </w:tr>
      <w:tr w:rsidR="005779C8" w:rsidTr="005779C8"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5,9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7,1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6,5</w:t>
            </w:r>
          </w:p>
        </w:tc>
      </w:tr>
      <w:tr w:rsidR="005779C8" w:rsidTr="005779C8"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2,1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2,9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22,5</w:t>
            </w:r>
          </w:p>
        </w:tc>
      </w:tr>
      <w:tr w:rsidR="005779C8" w:rsidTr="005779C8"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+1</w:t>
            </w:r>
          </w:p>
        </w:tc>
        <w:tc>
          <w:tcPr>
            <w:tcW w:w="1367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3,4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3,6</w:t>
            </w:r>
          </w:p>
        </w:tc>
        <w:tc>
          <w:tcPr>
            <w:tcW w:w="1368" w:type="dxa"/>
          </w:tcPr>
          <w:p w:rsidR="005779C8" w:rsidRDefault="005779C8" w:rsidP="005779C8">
            <w:pPr>
              <w:pStyle w:val="HTML"/>
              <w:jc w:val="center"/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12121"/>
                <w:sz w:val="28"/>
                <w:szCs w:val="28"/>
                <w:lang w:val="uk-UA" w:eastAsia="ru-RU"/>
              </w:rPr>
              <w:t>13,5</w:t>
            </w:r>
          </w:p>
        </w:tc>
      </w:tr>
    </w:tbl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Pr="00FA04C9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779C8" w:rsidRPr="007926CA" w:rsidRDefault="005779C8" w:rsidP="00073D0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7926CA">
        <w:rPr>
          <w:rFonts w:eastAsia="Times New Roman" w:cs="Times New Roman"/>
          <w:color w:val="212121"/>
          <w:szCs w:val="28"/>
          <w:lang w:val="uk-UA" w:eastAsia="ru-RU"/>
        </w:rPr>
        <w:lastRenderedPageBreak/>
        <w:t>Початков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етап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експеримент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дл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отрим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коефіцієн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ліній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засновани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варіюв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чинник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7926CA">
        <w:rPr>
          <w:rFonts w:eastAsia="Times New Roman" w:cs="Times New Roman"/>
          <w:color w:val="212121"/>
          <w:szCs w:val="28"/>
          <w:lang w:val="uk-UA" w:eastAsia="ru-RU"/>
        </w:rPr>
        <w:t>дво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івнях</w:t>
      </w:r>
    </w:p>
    <w:p w:rsidR="005779C8" w:rsidRPr="007926CA" w:rsidRDefault="005779C8" w:rsidP="00073D0C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</w:p>
    <w:p w:rsidR="005779C8" w:rsidRDefault="005779C8" w:rsidP="00073D0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П</w:t>
      </w:r>
      <w:r w:rsidRPr="000D2AAF">
        <w:rPr>
          <w:rFonts w:eastAsia="Times New Roman" w:cs="Times New Roman"/>
          <w:color w:val="212121"/>
          <w:szCs w:val="28"/>
          <w:lang w:val="uk-UA" w:eastAsia="ru-RU"/>
        </w:rPr>
        <w:t>еревірк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ідтворюва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питів.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р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днаков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числ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арале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пи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кожном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оєднанн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івн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фактор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ідтворюван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роцес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еревіряєтьс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критері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Кохрена:</w:t>
      </w:r>
    </w:p>
    <w:p w:rsidR="005779C8" w:rsidRPr="00A22923" w:rsidRDefault="005779C8" w:rsidP="00A70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eastAsia="Times New Roman" w:cs="Times New Roman"/>
          <w:color w:val="212121"/>
          <w:szCs w:val="28"/>
          <w:lang w:val="uk-UA" w:eastAsia="ru-RU"/>
        </w:rPr>
      </w:pPr>
      <w:r w:rsidRPr="00F56A66">
        <w:rPr>
          <w:rFonts w:eastAsia="Times New Roman" w:cs="Times New Roman"/>
          <w:color w:val="212121"/>
          <w:position w:val="-60"/>
          <w:szCs w:val="28"/>
          <w:lang w:val="uk-UA" w:eastAsia="ru-RU"/>
        </w:rPr>
        <w:object w:dxaOrig="2160" w:dyaOrig="1020">
          <v:shape id="_x0000_i1118" type="#_x0000_t75" style="width:168.4pt;height:78.9pt" o:ole="">
            <v:imagedata r:id="rId200" o:title=""/>
          </v:shape>
          <o:OLEObject Type="Embed" ProgID="Equation.DSMT4" ShapeID="_x0000_i1118" DrawAspect="Content" ObjectID="_1676375785" r:id="rId201"/>
        </w:objec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073D0C">
        <w:rPr>
          <w:rFonts w:eastAsia="Times New Roman" w:cs="Times New Roman"/>
          <w:color w:val="212121"/>
          <w:szCs w:val="28"/>
          <w:lang w:val="uk-UA" w:eastAsia="ru-RU"/>
        </w:rPr>
        <w:t>3.7</w:t>
      </w:r>
      <w:r>
        <w:rPr>
          <w:rFonts w:eastAsia="Times New Roman" w:cs="Times New Roman"/>
          <w:color w:val="212121"/>
          <w:szCs w:val="28"/>
          <w:lang w:val="uk-UA" w:eastAsia="ru-RU"/>
        </w:rPr>
        <w:t>)</w:t>
      </w:r>
    </w:p>
    <w:p w:rsidR="005779C8" w:rsidRDefault="005779C8" w:rsidP="002F148F">
      <w:pPr>
        <w:spacing w:line="240" w:lineRule="auto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 w:rsidRPr="00EC3AC2">
        <w:rPr>
          <w:rFonts w:cs="Times New Roman"/>
          <w:position w:val="-24"/>
          <w:szCs w:val="28"/>
          <w:lang w:val="uk-UA"/>
        </w:rPr>
        <w:object w:dxaOrig="1860" w:dyaOrig="980">
          <v:shape id="_x0000_i1119" type="#_x0000_t75" style="width:93.3pt;height:48.85pt" o:ole="">
            <v:imagedata r:id="rId202" o:title=""/>
          </v:shape>
          <o:OLEObject Type="Embed" ProgID="Equation.DSMT4" ShapeID="_x0000_i1119" DrawAspect="Content" ObjectID="_1676375786" r:id="rId203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персія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характеризу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сіюва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зульта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 w:rsidRPr="00EC3AC2">
        <w:rPr>
          <w:rFonts w:cs="Times New Roman"/>
          <w:i/>
          <w:szCs w:val="28"/>
          <w:lang w:val="en-US"/>
        </w:rPr>
        <w:t>u</w:t>
      </w:r>
      <w:r w:rsidRPr="00A22923">
        <w:rPr>
          <w:rFonts w:cs="Times New Roman"/>
          <w:szCs w:val="28"/>
          <w:lang w:val="uk-UA"/>
        </w:rPr>
        <w:t>-</w:t>
      </w:r>
      <w:r>
        <w:rPr>
          <w:rFonts w:cs="Times New Roman"/>
          <w:szCs w:val="28"/>
          <w:lang w:val="uk-UA"/>
        </w:rPr>
        <w:t>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єднан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і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ів;</w:t>
      </w:r>
    </w:p>
    <w:p w:rsidR="005779C8" w:rsidRDefault="005779C8" w:rsidP="002F148F">
      <w:pPr>
        <w:spacing w:line="240" w:lineRule="auto"/>
        <w:jc w:val="both"/>
        <w:rPr>
          <w:rFonts w:cs="Times New Roman"/>
          <w:szCs w:val="28"/>
          <w:lang w:val="uk-UA"/>
        </w:rPr>
      </w:pPr>
      <w:r w:rsidRPr="00EC3AC2">
        <w:rPr>
          <w:rFonts w:cs="Times New Roman"/>
          <w:i/>
          <w:szCs w:val="28"/>
          <w:lang w:val="uk-UA"/>
        </w:rPr>
        <w:t>р</w:t>
      </w:r>
      <w:r w:rsidR="00DD5839">
        <w:rPr>
          <w:rFonts w:cs="Times New Roman"/>
          <w:i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=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1,2,…,</w:t>
      </w:r>
      <w:r>
        <w:rPr>
          <w:rFonts w:cs="Times New Roman"/>
          <w:szCs w:val="28"/>
          <w:lang w:val="en-US"/>
        </w:rPr>
        <w:t>m</w:t>
      </w:r>
      <w:r w:rsidR="00DD5839">
        <w:rPr>
          <w:rFonts w:cs="Times New Roman"/>
          <w:szCs w:val="28"/>
        </w:rPr>
        <w:t xml:space="preserve"> </w:t>
      </w:r>
      <w:r w:rsidRPr="00EC3AC2">
        <w:rPr>
          <w:rFonts w:cs="Times New Roman"/>
          <w:szCs w:val="28"/>
        </w:rPr>
        <w:t>–</w:t>
      </w:r>
      <w:r w:rsidR="00DD58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uk-UA"/>
        </w:rPr>
        <w:t>числ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аралель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в;</w:t>
      </w:r>
    </w:p>
    <w:p w:rsidR="005779C8" w:rsidRDefault="005779C8" w:rsidP="002F148F">
      <w:pPr>
        <w:spacing w:line="240" w:lineRule="auto"/>
        <w:jc w:val="both"/>
        <w:rPr>
          <w:rFonts w:cs="Times New Roman"/>
          <w:szCs w:val="28"/>
          <w:lang w:val="uk-UA"/>
        </w:rPr>
      </w:pPr>
      <w:r w:rsidRPr="00EC3AC2">
        <w:rPr>
          <w:rFonts w:cs="Times New Roman"/>
          <w:position w:val="-12"/>
          <w:szCs w:val="28"/>
          <w:lang w:val="uk-UA"/>
        </w:rPr>
        <w:object w:dxaOrig="499" w:dyaOrig="380">
          <v:shape id="_x0000_i1120" type="#_x0000_t75" style="width:36.95pt;height:27.55pt" o:ole="">
            <v:imagedata r:id="rId204" o:title=""/>
          </v:shape>
          <o:OLEObject Type="Embed" ProgID="Equation.DSMT4" ShapeID="_x0000_i1120" DrawAspect="Content" ObjectID="_1676375787" r:id="rId205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йбільш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пер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ядка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лану;</w:t>
      </w:r>
    </w:p>
    <w:p w:rsidR="005779C8" w:rsidRDefault="005779C8" w:rsidP="002F148F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5A3E96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0" w:dyaOrig="380">
          <v:shape id="_x0000_i1121" type="#_x0000_t75" style="width:73.9pt;height:28.8pt" o:ole="">
            <v:imagedata r:id="rId206" o:title=""/>
          </v:shape>
          <o:OLEObject Type="Embed" ProgID="Equation.DSMT4" ShapeID="_x0000_i1121" DrawAspect="Content" ObjectID="_1676375788" r:id="rId207"/>
        </w:objec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табличне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значення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критерія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Кохрена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5%-ному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hAnsi="Times New Roman" w:cs="Times New Roman"/>
          <w:sz w:val="28"/>
          <w:szCs w:val="28"/>
          <w:lang w:val="uk-UA"/>
        </w:rPr>
        <w:t>рівні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3E96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ущості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;</w:t>
      </w:r>
    </w:p>
    <w:p w:rsidR="005779C8" w:rsidRDefault="005779C8" w:rsidP="002F148F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f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en-US" w:eastAsia="ru-RU"/>
        </w:rPr>
        <w:t>n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 w:rsidRPr="005A3E96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=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n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 w:rsidRPr="005A3E96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л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залеж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исперсії;</w:t>
      </w:r>
    </w:p>
    <w:p w:rsidR="005779C8" w:rsidRDefault="005779C8" w:rsidP="002F148F">
      <w:pPr>
        <w:pStyle w:val="HTML"/>
        <w:shd w:val="clear" w:color="auto" w:fill="FFFFFF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f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en-US" w:eastAsia="ru-RU"/>
        </w:rPr>
        <w:t>n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 w:rsidRPr="005A3E96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=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m</w:t>
      </w:r>
      <w:r w:rsidRPr="005A3E96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-1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исл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тупен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вобод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о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ки.</w:t>
      </w:r>
    </w:p>
    <w:p w:rsidR="005779C8" w:rsidRDefault="005779C8" w:rsidP="002F148F">
      <w:pPr>
        <w:pStyle w:val="HTML"/>
        <w:shd w:val="clear" w:color="auto" w:fill="FFFFFF"/>
        <w:ind w:firstLine="851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рахову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твореним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ну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рівн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073D0C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3.7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ць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оцес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творенос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похибк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у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а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ормулі</w:t>
      </w:r>
    </w:p>
    <w:p w:rsidR="005779C8" w:rsidRDefault="005779C8" w:rsidP="00A703CC">
      <w:pPr>
        <w:pStyle w:val="HTML"/>
        <w:shd w:val="clear" w:color="auto" w:fill="FFFFFF"/>
        <w:ind w:firstLine="851"/>
        <w:jc w:val="right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BE72B2">
        <w:rPr>
          <w:rFonts w:ascii="Times New Roman" w:eastAsia="Times New Roman" w:hAnsi="Times New Roman" w:cs="Times New Roman"/>
          <w:color w:val="212121"/>
          <w:position w:val="-24"/>
          <w:sz w:val="28"/>
          <w:szCs w:val="28"/>
          <w:lang w:val="uk-UA" w:eastAsia="ru-RU"/>
        </w:rPr>
        <w:object w:dxaOrig="1060" w:dyaOrig="960">
          <v:shape id="_x0000_i1122" type="#_x0000_t75" style="width:87.65pt;height:79.5pt" o:ole="">
            <v:imagedata r:id="rId208" o:title=""/>
          </v:shape>
          <o:OLEObject Type="Embed" ProgID="Equation.DSMT4" ShapeID="_x0000_i1122" DrawAspect="Content" ObjectID="_1676375789" r:id="rId209"/>
        </w:objec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</w:t>
      </w:r>
      <w:r w:rsidR="006B6352" w:rsidRPr="006B635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8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)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рівн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5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нується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обхідн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йня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ір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уточн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мі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и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аксимальною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исперсією.</w:t>
      </w:r>
    </w:p>
    <w:p w:rsidR="005779C8" w:rsidRDefault="005779C8" w:rsidP="005779C8">
      <w:pPr>
        <w:pStyle w:val="HTML"/>
        <w:shd w:val="clear" w:color="auto" w:fill="FFFFFF"/>
        <w:ind w:firstLine="851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гладаєм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клад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см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бл.3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нувал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в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личи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y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vertAlign w:val="subscript"/>
          <w:lang w:val="en-US" w:eastAsia="ru-RU"/>
        </w:rPr>
        <w:t>u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м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ціно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исперсії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ожній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очц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лан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н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рахуват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ормул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</w:p>
    <w:p w:rsidR="005779C8" w:rsidRPr="00BE72B2" w:rsidRDefault="005779C8" w:rsidP="0082236A">
      <w:pPr>
        <w:pStyle w:val="HTML"/>
        <w:shd w:val="clear" w:color="auto" w:fill="FFFFFF"/>
        <w:ind w:firstLine="851"/>
        <w:jc w:val="center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BE72B2">
        <w:rPr>
          <w:rFonts w:ascii="Times New Roman" w:eastAsia="Times New Roman" w:hAnsi="Times New Roman" w:cs="Times New Roman"/>
          <w:color w:val="212121"/>
          <w:position w:val="-24"/>
          <w:sz w:val="28"/>
          <w:szCs w:val="28"/>
          <w:lang w:val="uk-UA" w:eastAsia="ru-RU"/>
        </w:rPr>
        <w:object w:dxaOrig="820" w:dyaOrig="660">
          <v:shape id="_x0000_i1123" type="#_x0000_t75" style="width:63.25pt;height:51.35pt" o:ole="">
            <v:imagedata r:id="rId210" o:title=""/>
          </v:shape>
          <o:OLEObject Type="Embed" ProgID="Equation.DSMT4" ShapeID="_x0000_i1123" DrawAspect="Content" ObjectID="_1676375790" r:id="rId211"/>
        </w:object>
      </w:r>
    </w:p>
    <w:p w:rsidR="005779C8" w:rsidRDefault="005779C8" w:rsidP="005779C8">
      <w:pPr>
        <w:spacing w:line="240" w:lineRule="auto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∆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зниц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іж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аралельни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ами.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Таки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ном,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463539">
        <w:rPr>
          <w:rFonts w:cs="Times New Roman"/>
          <w:position w:val="-24"/>
          <w:szCs w:val="28"/>
          <w:lang w:val="uk-UA"/>
        </w:rPr>
        <w:object w:dxaOrig="2600" w:dyaOrig="660">
          <v:shape id="_x0000_i1124" type="#_x0000_t75" style="width:130.25pt;height:33.2pt" o:ole="">
            <v:imagedata r:id="rId212" o:title=""/>
          </v:shape>
          <o:OLEObject Type="Embed" ProgID="Equation.DSMT4" ShapeID="_x0000_i1124" DrawAspect="Content" ObjectID="_1676375791" r:id="rId213"/>
        </w:object>
      </w:r>
      <w:r>
        <w:rPr>
          <w:rFonts w:cs="Times New Roman"/>
          <w:szCs w:val="28"/>
          <w:lang w:val="uk-UA"/>
        </w:rPr>
        <w:t>;</w:t>
      </w:r>
      <w:r w:rsidR="00DD5839">
        <w:rPr>
          <w:rFonts w:cs="Times New Roman"/>
          <w:szCs w:val="28"/>
          <w:lang w:val="uk-UA"/>
        </w:rPr>
        <w:t xml:space="preserve"> </w:t>
      </w:r>
      <w:r w:rsidRPr="00463539">
        <w:rPr>
          <w:rFonts w:cs="Times New Roman"/>
          <w:position w:val="-24"/>
          <w:szCs w:val="28"/>
          <w:lang w:val="uk-UA"/>
        </w:rPr>
        <w:object w:dxaOrig="2500" w:dyaOrig="660">
          <v:shape id="_x0000_i1125" type="#_x0000_t75" style="width:125.2pt;height:33.2pt" o:ole="">
            <v:imagedata r:id="rId214" o:title=""/>
          </v:shape>
          <o:OLEObject Type="Embed" ProgID="Equation.DSMT4" ShapeID="_x0000_i1125" DrawAspect="Content" ObjectID="_1676375792" r:id="rId215"/>
        </w:object>
      </w:r>
      <w:r>
        <w:rPr>
          <w:rFonts w:cs="Times New Roman"/>
          <w:szCs w:val="28"/>
          <w:lang w:val="uk-UA"/>
        </w:rPr>
        <w:t>.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lastRenderedPageBreak/>
        <w:t>Аналогічно</w:t>
      </w:r>
      <w:r w:rsidR="00DD5839">
        <w:rPr>
          <w:rFonts w:cs="Times New Roman"/>
          <w:szCs w:val="28"/>
          <w:lang w:val="uk-UA"/>
        </w:rPr>
        <w:t xml:space="preserve"> </w:t>
      </w:r>
      <w:r w:rsidRPr="00463539">
        <w:rPr>
          <w:rFonts w:cs="Times New Roman"/>
          <w:position w:val="-12"/>
          <w:szCs w:val="28"/>
          <w:lang w:val="uk-UA"/>
        </w:rPr>
        <w:object w:dxaOrig="960" w:dyaOrig="380">
          <v:shape id="_x0000_i1126" type="#_x0000_t75" style="width:48.2pt;height:18.8pt" o:ole="">
            <v:imagedata r:id="rId216" o:title=""/>
          </v:shape>
          <o:OLEObject Type="Embed" ProgID="Equation.DSMT4" ShapeID="_x0000_i1126" DrawAspect="Content" ObjectID="_1676375793" r:id="rId217"/>
        </w:object>
      </w:r>
      <w:r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463539">
        <w:rPr>
          <w:rFonts w:cs="Times New Roman"/>
          <w:position w:val="-12"/>
          <w:szCs w:val="28"/>
          <w:lang w:val="uk-UA"/>
        </w:rPr>
        <w:object w:dxaOrig="960" w:dyaOrig="380">
          <v:shape id="_x0000_i1127" type="#_x0000_t75" style="width:48.2pt;height:18.8pt" o:ole="">
            <v:imagedata r:id="rId218" o:title=""/>
          </v:shape>
          <o:OLEObject Type="Embed" ProgID="Equation.DSMT4" ShapeID="_x0000_i1127" DrawAspect="Content" ObjectID="_1676375794" r:id="rId219"/>
        </w:object>
      </w:r>
      <w:r>
        <w:rPr>
          <w:rFonts w:cs="Times New Roman"/>
          <w:szCs w:val="28"/>
          <w:lang w:val="uk-UA"/>
        </w:rPr>
        <w:t>.</w:t>
      </w:r>
    </w:p>
    <w:p w:rsidR="005779C8" w:rsidRDefault="005779C8" w:rsidP="005779C8">
      <w:pPr>
        <w:pStyle w:val="HTML"/>
        <w:shd w:val="clear" w:color="auto" w:fill="FFFFFF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CA76BD">
        <w:rPr>
          <w:rFonts w:ascii="Times New Roman" w:hAnsi="Times New Roman" w:cs="Times New Roman"/>
          <w:sz w:val="28"/>
          <w:szCs w:val="28"/>
          <w:lang w:val="uk-UA"/>
        </w:rPr>
        <w:t>Процес</w:t>
      </w:r>
      <w:r w:rsidR="00DD58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ідтворюємий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рівн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5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конується:</w:t>
      </w:r>
    </w:p>
    <w:p w:rsidR="005779C8" w:rsidRPr="00CA76BD" w:rsidRDefault="005779C8" w:rsidP="005779C8">
      <w:pPr>
        <w:pStyle w:val="HTML"/>
        <w:shd w:val="clear" w:color="auto" w:fill="FFFFFF"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3803D7">
        <w:rPr>
          <w:rFonts w:cs="Times New Roman"/>
          <w:position w:val="-28"/>
          <w:szCs w:val="28"/>
        </w:rPr>
        <w:object w:dxaOrig="5760" w:dyaOrig="660">
          <v:shape id="_x0000_i1128" type="#_x0000_t75" style="width:4in;height:33.2pt" o:ole="">
            <v:imagedata r:id="rId220" o:title=""/>
          </v:shape>
          <o:OLEObject Type="Embed" ProgID="Equation.DSMT4" ShapeID="_x0000_i1128" DrawAspect="Content" ObjectID="_1676375795" r:id="rId221"/>
        </w:objec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перс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творюва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(похиб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у)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3803D7">
        <w:rPr>
          <w:rFonts w:cs="Times New Roman"/>
          <w:position w:val="-24"/>
          <w:szCs w:val="28"/>
          <w:lang w:val="uk-UA"/>
        </w:rPr>
        <w:object w:dxaOrig="3620" w:dyaOrig="620">
          <v:shape id="_x0000_i1129" type="#_x0000_t75" style="width:180.95pt;height:31.3pt" o:ole="">
            <v:imagedata r:id="rId222" o:title=""/>
          </v:shape>
          <o:OLEObject Type="Embed" ProgID="Equation.DSMT4" ShapeID="_x0000_i1129" DrawAspect="Content" ObjectID="_1676375796" r:id="rId223"/>
        </w:objec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пад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творюва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оцес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раховую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гресії</w: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310926">
        <w:rPr>
          <w:rFonts w:cs="Times New Roman"/>
          <w:position w:val="-24"/>
          <w:szCs w:val="28"/>
          <w:lang w:val="uk-UA"/>
        </w:rPr>
        <w:object w:dxaOrig="1060" w:dyaOrig="960">
          <v:shape id="_x0000_i1130" type="#_x0000_t75" style="width:53.2pt;height:48.2pt" o:ole="">
            <v:imagedata r:id="rId224" o:title=""/>
          </v:shape>
          <o:OLEObject Type="Embed" ProgID="Equation.DSMT4" ShapeID="_x0000_i1130" DrawAspect="Content" ObjectID="_1676375797" r:id="rId225"/>
        </w:object>
      </w:r>
      <w:r>
        <w:rPr>
          <w:rFonts w:cs="Times New Roman"/>
          <w:szCs w:val="28"/>
          <w:lang w:val="uk-UA"/>
        </w:rPr>
        <w:t>;</w: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310926">
        <w:rPr>
          <w:rFonts w:cs="Times New Roman"/>
          <w:position w:val="-24"/>
          <w:szCs w:val="28"/>
          <w:lang w:val="uk-UA"/>
        </w:rPr>
        <w:object w:dxaOrig="1280" w:dyaOrig="960">
          <v:shape id="_x0000_i1131" type="#_x0000_t75" style="width:63.85pt;height:48.2pt" o:ole="">
            <v:imagedata r:id="rId226" o:title=""/>
          </v:shape>
          <o:OLEObject Type="Embed" ProgID="Equation.DSMT4" ShapeID="_x0000_i1131" DrawAspect="Content" ObjectID="_1676375798" r:id="rId227"/>
        </w:objec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310926">
        <w:rPr>
          <w:rFonts w:cs="Times New Roman"/>
          <w:position w:val="-24"/>
          <w:szCs w:val="28"/>
          <w:lang w:val="uk-UA"/>
        </w:rPr>
        <w:object w:dxaOrig="1579" w:dyaOrig="960">
          <v:shape id="_x0000_i1132" type="#_x0000_t75" style="width:78.9pt;height:48.2pt" o:ole="">
            <v:imagedata r:id="rId228" o:title=""/>
          </v:shape>
          <o:OLEObject Type="Embed" ProgID="Equation.DSMT4" ShapeID="_x0000_i1132" DrawAspect="Content" ObjectID="_1676375799" r:id="rId229"/>
        </w:objec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глядаєм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кладу</w: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936ACF">
        <w:rPr>
          <w:rFonts w:cs="Times New Roman"/>
          <w:position w:val="-24"/>
          <w:szCs w:val="28"/>
          <w:lang w:val="uk-UA"/>
        </w:rPr>
        <w:object w:dxaOrig="3360" w:dyaOrig="620">
          <v:shape id="_x0000_i1133" type="#_x0000_t75" style="width:167.8pt;height:31.3pt" o:ole="">
            <v:imagedata r:id="rId230" o:title=""/>
          </v:shape>
          <o:OLEObject Type="Embed" ProgID="Equation.DSMT4" ShapeID="_x0000_i1133" DrawAspect="Content" ObjectID="_1676375800" r:id="rId231"/>
        </w:object>
      </w:r>
      <w:r>
        <w:rPr>
          <w:rFonts w:cs="Times New Roman"/>
          <w:szCs w:val="28"/>
          <w:lang w:val="uk-UA"/>
        </w:rPr>
        <w:t>;</w: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936ACF">
        <w:rPr>
          <w:rFonts w:cs="Times New Roman"/>
          <w:position w:val="-24"/>
          <w:szCs w:val="28"/>
          <w:lang w:val="uk-UA"/>
        </w:rPr>
        <w:object w:dxaOrig="3460" w:dyaOrig="620">
          <v:shape id="_x0000_i1134" type="#_x0000_t75" style="width:172.8pt;height:31.3pt" o:ole="">
            <v:imagedata r:id="rId232" o:title=""/>
          </v:shape>
          <o:OLEObject Type="Embed" ProgID="Equation.DSMT4" ShapeID="_x0000_i1134" DrawAspect="Content" ObjectID="_1676375801" r:id="rId233"/>
        </w:objec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Аналогічн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en-US"/>
        </w:rPr>
        <w:t>b</w:t>
      </w:r>
      <w:r w:rsidRPr="00B80CC4">
        <w:rPr>
          <w:rFonts w:cs="Times New Roman"/>
          <w:szCs w:val="28"/>
          <w:vertAlign w:val="subscript"/>
          <w:lang w:val="uk-UA"/>
        </w:rPr>
        <w:t>2</w:t>
      </w:r>
      <w:r w:rsidR="00DD5839">
        <w:rPr>
          <w:rFonts w:cs="Times New Roman"/>
          <w:szCs w:val="28"/>
          <w:lang w:val="uk-UA"/>
        </w:rPr>
        <w:t xml:space="preserve"> </w:t>
      </w:r>
      <w:r w:rsidRPr="00B80CC4">
        <w:rPr>
          <w:rFonts w:cs="Times New Roman"/>
          <w:szCs w:val="28"/>
          <w:lang w:val="uk-UA"/>
        </w:rPr>
        <w:t>=</w:t>
      </w:r>
      <w:r w:rsidR="00DD5839">
        <w:rPr>
          <w:rFonts w:cs="Times New Roman"/>
          <w:szCs w:val="28"/>
          <w:lang w:val="uk-UA"/>
        </w:rPr>
        <w:t xml:space="preserve"> </w:t>
      </w:r>
      <w:r w:rsidRPr="00B80CC4">
        <w:rPr>
          <w:rFonts w:cs="Times New Roman"/>
          <w:szCs w:val="28"/>
          <w:lang w:val="uk-UA"/>
        </w:rPr>
        <w:t>-2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en-US"/>
        </w:rPr>
        <w:t>b</w:t>
      </w:r>
      <w:r>
        <w:rPr>
          <w:rFonts w:cs="Times New Roman"/>
          <w:szCs w:val="28"/>
          <w:vertAlign w:val="subscript"/>
          <w:lang w:val="uk-UA"/>
        </w:rPr>
        <w:t>12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=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-0,5.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AE7269">
        <w:rPr>
          <w:rFonts w:cs="Times New Roman"/>
          <w:b/>
          <w:i/>
          <w:szCs w:val="28"/>
          <w:lang w:val="uk-UA"/>
        </w:rPr>
        <w:t>Перевірка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AE7269">
        <w:rPr>
          <w:rFonts w:cs="Times New Roman"/>
          <w:b/>
          <w:i/>
          <w:szCs w:val="28"/>
          <w:lang w:val="uk-UA"/>
        </w:rPr>
        <w:t>адекватності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AE7269">
        <w:rPr>
          <w:rFonts w:cs="Times New Roman"/>
          <w:b/>
          <w:i/>
          <w:szCs w:val="28"/>
          <w:lang w:val="uk-UA"/>
        </w:rPr>
        <w:t>лінійної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AE7269">
        <w:rPr>
          <w:rFonts w:cs="Times New Roman"/>
          <w:b/>
          <w:i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кону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помогою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ритер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ішера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Адекватніст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бґрунтована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кону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рівність</w:t>
      </w:r>
      <w:r w:rsidR="00DD5839">
        <w:rPr>
          <w:rFonts w:cs="Times New Roman"/>
          <w:szCs w:val="28"/>
          <w:lang w:val="uk-UA"/>
        </w:rPr>
        <w:t xml:space="preserve"> </w:t>
      </w:r>
    </w:p>
    <w:p w:rsidR="005779C8" w:rsidRDefault="005779C8" w:rsidP="0082236A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AE7269">
        <w:rPr>
          <w:rFonts w:cs="Times New Roman"/>
          <w:position w:val="-32"/>
          <w:szCs w:val="28"/>
          <w:lang w:val="uk-UA"/>
        </w:rPr>
        <w:object w:dxaOrig="1980" w:dyaOrig="740">
          <v:shape id="_x0000_i1135" type="#_x0000_t75" style="width:124.6pt;height:46.35pt" o:ole="">
            <v:imagedata r:id="rId234" o:title=""/>
          </v:shape>
          <o:OLEObject Type="Embed" ProgID="Equation.DSMT4" ShapeID="_x0000_i1135" DrawAspect="Content" ObjectID="_1676375802" r:id="rId235"/>
        </w:object>
      </w:r>
      <w:r>
        <w:rPr>
          <w:rFonts w:cs="Times New Roman"/>
          <w:szCs w:val="28"/>
          <w:lang w:val="uk-UA"/>
        </w:rPr>
        <w:t>;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ш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кладу</w:t>
      </w:r>
      <w:r w:rsidR="00DD5839">
        <w:rPr>
          <w:rFonts w:cs="Times New Roman"/>
          <w:szCs w:val="28"/>
          <w:lang w:val="uk-UA"/>
        </w:rPr>
        <w:t xml:space="preserve"> </w:t>
      </w:r>
      <w:r w:rsidRPr="00E53FBA">
        <w:rPr>
          <w:rFonts w:cs="Times New Roman"/>
          <w:position w:val="-28"/>
          <w:szCs w:val="28"/>
          <w:lang w:val="uk-UA"/>
        </w:rPr>
        <w:object w:dxaOrig="3540" w:dyaOrig="660">
          <v:shape id="_x0000_i1136" type="#_x0000_t75" style="width:177.2pt;height:33.2pt" o:ole="">
            <v:imagedata r:id="rId236" o:title=""/>
          </v:shape>
          <o:OLEObject Type="Embed" ProgID="Equation.DSMT4" ShapeID="_x0000_i1136" DrawAspect="Content" ObjectID="_1676375803" r:id="rId237"/>
        </w:objec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 w:rsidRPr="00431A6A">
        <w:rPr>
          <w:rFonts w:cs="Times New Roman"/>
          <w:position w:val="-24"/>
          <w:szCs w:val="28"/>
          <w:lang w:val="uk-UA"/>
        </w:rPr>
        <w:object w:dxaOrig="1860" w:dyaOrig="960">
          <v:shape id="_x0000_i1137" type="#_x0000_t75" style="width:93.3pt;height:48.2pt" o:ole="">
            <v:imagedata r:id="rId238" o:title=""/>
          </v:shape>
          <o:OLEObject Type="Embed" ProgID="Equation.DSMT4" ShapeID="_x0000_i1137" DrawAspect="Content" ObjectID="_1676375804" r:id="rId239"/>
        </w:object>
      </w:r>
      <w:r>
        <w:rPr>
          <w:rFonts w:cs="Times New Roman"/>
          <w:szCs w:val="28"/>
          <w:lang w:val="uk-UA"/>
        </w:rPr>
        <w:t>;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ш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кладу</w:t>
      </w:r>
      <w:r w:rsidR="00DD5839">
        <w:rPr>
          <w:rFonts w:cs="Times New Roman"/>
          <w:szCs w:val="28"/>
          <w:lang w:val="uk-UA"/>
        </w:rPr>
        <w:t xml:space="preserve"> </w:t>
      </w:r>
      <w:r w:rsidRPr="00E53FBA">
        <w:rPr>
          <w:rFonts w:cs="Times New Roman"/>
          <w:position w:val="-24"/>
          <w:szCs w:val="28"/>
          <w:lang w:val="uk-UA"/>
        </w:rPr>
        <w:object w:dxaOrig="1680" w:dyaOrig="620">
          <v:shape id="_x0000_i1138" type="#_x0000_t75" style="width:83.9pt;height:31.3pt" o:ole="">
            <v:imagedata r:id="rId240" o:title=""/>
          </v:shape>
          <o:OLEObject Type="Embed" ProgID="Equation.DSMT4" ShapeID="_x0000_i1138" DrawAspect="Content" ObjectID="_1676375805" r:id="rId241"/>
        </w:objec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4F6B24">
        <w:rPr>
          <w:rFonts w:cs="Times New Roman"/>
          <w:i/>
          <w:szCs w:val="28"/>
          <w:lang w:val="en-US"/>
        </w:rPr>
        <w:lastRenderedPageBreak/>
        <w:t>y</w:t>
      </w:r>
      <w:r w:rsidRPr="004F6B24">
        <w:rPr>
          <w:rFonts w:cs="Times New Roman"/>
          <w:i/>
          <w:szCs w:val="28"/>
          <w:vertAlign w:val="subscript"/>
          <w:lang w:val="en-US"/>
        </w:rPr>
        <w:t>u</w:t>
      </w:r>
      <w:r w:rsidR="00DD5839">
        <w:rPr>
          <w:rFonts w:cs="Times New Roman"/>
          <w:i/>
          <w:szCs w:val="28"/>
        </w:rPr>
        <w:t xml:space="preserve"> </w:t>
      </w:r>
      <w:r w:rsidRPr="004F6B24">
        <w:rPr>
          <w:rFonts w:cs="Times New Roman"/>
          <w:szCs w:val="28"/>
        </w:rPr>
        <w:t>–</w:t>
      </w:r>
      <w:r w:rsidR="00DD58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uk-UA"/>
        </w:rPr>
        <w:t>розрахунков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гу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4F6B24">
        <w:rPr>
          <w:rFonts w:cs="Times New Roman"/>
          <w:i/>
          <w:szCs w:val="28"/>
          <w:lang w:val="en-US"/>
        </w:rPr>
        <w:t>u</w:t>
      </w:r>
      <w:r w:rsidRPr="004F6B24">
        <w:rPr>
          <w:rFonts w:cs="Times New Roman"/>
          <w:i/>
          <w:szCs w:val="28"/>
          <w:lang w:val="uk-UA"/>
        </w:rPr>
        <w:t>-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;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4F6B24">
        <w:rPr>
          <w:rFonts w:cs="Times New Roman"/>
          <w:position w:val="-14"/>
          <w:szCs w:val="28"/>
          <w:lang w:val="uk-UA"/>
        </w:rPr>
        <w:object w:dxaOrig="1020" w:dyaOrig="380">
          <v:shape id="_x0000_i1139" type="#_x0000_t75" style="width:50.7pt;height:18.8pt" o:ole="">
            <v:imagedata r:id="rId242" o:title=""/>
          </v:shape>
          <o:OLEObject Type="Embed" ProgID="Equation.DSMT4" ShapeID="_x0000_i1139" DrawAspect="Content" ObjectID="_1676375806" r:id="rId243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ритері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ішер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5%-н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ущості;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4F6B24">
        <w:rPr>
          <w:rFonts w:cs="Times New Roman"/>
          <w:position w:val="-12"/>
          <w:szCs w:val="28"/>
          <w:lang w:val="uk-UA"/>
        </w:rPr>
        <w:object w:dxaOrig="1359" w:dyaOrig="360">
          <v:shape id="_x0000_i1140" type="#_x0000_t75" style="width:67.6pt;height:17.55pt" o:ole="">
            <v:imagedata r:id="rId244" o:title=""/>
          </v:shape>
          <o:OLEObject Type="Embed" ProgID="Equation.DSMT4" ShapeID="_x0000_i1140" DrawAspect="Content" ObjectID="_1676375807" r:id="rId245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сл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упен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вобод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пер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адекватності;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4F6B24">
        <w:rPr>
          <w:rFonts w:cs="Times New Roman"/>
          <w:position w:val="-14"/>
          <w:szCs w:val="28"/>
          <w:lang w:val="uk-UA"/>
        </w:rPr>
        <w:object w:dxaOrig="279" w:dyaOrig="380">
          <v:shape id="_x0000_i1141" type="#_x0000_t75" style="width:13.75pt;height:18.8pt" o:ole="">
            <v:imagedata r:id="rId246" o:title=""/>
          </v:shape>
          <o:OLEObject Type="Embed" ProgID="Equation.DSMT4" ShapeID="_x0000_i1141" DrawAspect="Content" ObjectID="_1676375808" r:id="rId247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сл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упен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вобод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испер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творюваності.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Перевір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адекват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глядаєм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клад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кону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ступн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рядку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триман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янню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 w:rsidRPr="00A240FE">
        <w:rPr>
          <w:rFonts w:cs="Times New Roman"/>
          <w:position w:val="-10"/>
          <w:szCs w:val="28"/>
          <w:lang w:val="uk-UA"/>
        </w:rPr>
        <w:object w:dxaOrig="1600" w:dyaOrig="320">
          <v:shape id="_x0000_i1142" type="#_x0000_t75" style="width:80.15pt;height:16.3pt" o:ole="">
            <v:imagedata r:id="rId248" o:title=""/>
          </v:shape>
          <o:OLEObject Type="Embed" ProgID="Equation.DSMT4" ShapeID="_x0000_i1142" DrawAspect="Content" ObjectID="_1676375809" r:id="rId249"/>
        </w:object>
      </w:r>
    </w:p>
    <w:p w:rsidR="005779C8" w:rsidRPr="00A240FE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знаходят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рахунков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Pr="004F6B24">
        <w:rPr>
          <w:rFonts w:cs="Times New Roman"/>
          <w:i/>
          <w:szCs w:val="28"/>
          <w:lang w:val="en-US"/>
        </w:rPr>
        <w:t>u</w:t>
      </w:r>
      <w:r>
        <w:rPr>
          <w:rFonts w:cs="Times New Roman"/>
          <w:i/>
          <w:szCs w:val="28"/>
          <w:lang w:val="uk-UA"/>
        </w:rPr>
        <w:t>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с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с</w:t>
      </w:r>
      <w:r w:rsidR="0082236A">
        <w:rPr>
          <w:rFonts w:cs="Times New Roman"/>
          <w:szCs w:val="28"/>
          <w:lang w:val="uk-UA"/>
        </w:rPr>
        <w:t>тупні</w: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розрахунки</w: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зведені</w: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таблиці</w: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3.</w:t>
      </w:r>
      <w:r>
        <w:rPr>
          <w:rFonts w:cs="Times New Roman"/>
          <w:szCs w:val="28"/>
          <w:lang w:val="uk-UA"/>
        </w:rPr>
        <w:t>4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5779C8" w:rsidTr="005779C8">
        <w:tc>
          <w:tcPr>
            <w:tcW w:w="2392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Опит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 w:rsidRPr="00A240FE">
              <w:rPr>
                <w:rFonts w:cs="Times New Roman"/>
                <w:position w:val="-12"/>
                <w:szCs w:val="28"/>
                <w:lang w:val="uk-UA"/>
              </w:rPr>
              <w:object w:dxaOrig="300" w:dyaOrig="400">
                <v:shape id="_x0000_i1143" type="#_x0000_t75" style="width:15.05pt;height:20.65pt" o:ole="">
                  <v:imagedata r:id="rId250" o:title=""/>
                </v:shape>
                <o:OLEObject Type="Embed" ProgID="Equation.DSMT4" ShapeID="_x0000_i1143" DrawAspect="Content" ObjectID="_1676375810" r:id="rId251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 w:rsidRPr="00A240FE">
              <w:rPr>
                <w:rFonts w:cs="Times New Roman"/>
                <w:position w:val="-12"/>
                <w:szCs w:val="28"/>
                <w:lang w:val="uk-UA"/>
              </w:rPr>
              <w:object w:dxaOrig="279" w:dyaOrig="360">
                <v:shape id="_x0000_i1144" type="#_x0000_t75" style="width:13.75pt;height:17.55pt" o:ole="">
                  <v:imagedata r:id="rId252" o:title=""/>
                </v:shape>
                <o:OLEObject Type="Embed" ProgID="Equation.DSMT4" ShapeID="_x0000_i1144" DrawAspect="Content" ObjectID="_1676375811" r:id="rId253"/>
              </w:objec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 w:rsidRPr="00A240FE">
              <w:rPr>
                <w:rFonts w:cs="Times New Roman"/>
                <w:position w:val="-12"/>
                <w:szCs w:val="28"/>
                <w:lang w:val="uk-UA"/>
              </w:rPr>
              <w:object w:dxaOrig="980" w:dyaOrig="400">
                <v:shape id="_x0000_i1145" type="#_x0000_t75" style="width:48.85pt;height:20.65pt" o:ole="">
                  <v:imagedata r:id="rId254" o:title=""/>
                </v:shape>
                <o:OLEObject Type="Embed" ProgID="Equation.DSMT4" ShapeID="_x0000_i1145" DrawAspect="Content" ObjectID="_1676375812" r:id="rId255"/>
              </w:object>
            </w:r>
          </w:p>
        </w:tc>
      </w:tr>
      <w:tr w:rsidR="005779C8" w:rsidTr="005779C8">
        <w:tc>
          <w:tcPr>
            <w:tcW w:w="2392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1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27,5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0,25</w:t>
            </w:r>
          </w:p>
        </w:tc>
      </w:tr>
      <w:tr w:rsidR="005779C8" w:rsidTr="005779C8">
        <w:tc>
          <w:tcPr>
            <w:tcW w:w="2392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2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16,5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0,25</w:t>
            </w:r>
          </w:p>
        </w:tc>
      </w:tr>
      <w:tr w:rsidR="005779C8" w:rsidTr="005779C8">
        <w:tc>
          <w:tcPr>
            <w:tcW w:w="2392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3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22,5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23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0,25</w:t>
            </w:r>
          </w:p>
        </w:tc>
      </w:tr>
      <w:tr w:rsidR="005779C8" w:rsidTr="005779C8">
        <w:tc>
          <w:tcPr>
            <w:tcW w:w="2392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4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13,5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2393" w:type="dxa"/>
          </w:tcPr>
          <w:p w:rsidR="005779C8" w:rsidRDefault="005779C8" w:rsidP="005779C8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0,25</w:t>
            </w:r>
          </w:p>
        </w:tc>
      </w:tr>
    </w:tbl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 w:rsidRPr="009845CD">
        <w:rPr>
          <w:rFonts w:cs="Times New Roman"/>
          <w:b/>
          <w:i/>
          <w:szCs w:val="28"/>
          <w:lang w:val="uk-UA"/>
        </w:rPr>
        <w:t>Оцінка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9845CD">
        <w:rPr>
          <w:rFonts w:cs="Times New Roman"/>
          <w:b/>
          <w:i/>
          <w:szCs w:val="28"/>
          <w:lang w:val="uk-UA"/>
        </w:rPr>
        <w:t>значності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9845CD">
        <w:rPr>
          <w:rFonts w:cs="Times New Roman"/>
          <w:b/>
          <w:i/>
          <w:szCs w:val="28"/>
          <w:lang w:val="uk-UA"/>
        </w:rPr>
        <w:t>коефіцієнту</w:t>
      </w:r>
      <w:r w:rsidR="00DD5839">
        <w:rPr>
          <w:rFonts w:cs="Times New Roman"/>
          <w:b/>
          <w:i/>
          <w:szCs w:val="28"/>
          <w:lang w:val="uk-UA"/>
        </w:rPr>
        <w:t xml:space="preserve"> </w:t>
      </w:r>
      <w:r w:rsidRPr="009845CD">
        <w:rPr>
          <w:rFonts w:cs="Times New Roman"/>
          <w:b/>
          <w:i/>
          <w:szCs w:val="28"/>
          <w:lang w:val="uk-UA"/>
        </w:rPr>
        <w:t>регре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дійсню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помогою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ритерію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ьюдента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важа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ими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рівність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 w:rsidRPr="009845CD">
        <w:rPr>
          <w:rFonts w:cs="Times New Roman"/>
          <w:position w:val="-28"/>
          <w:szCs w:val="28"/>
          <w:lang w:val="uk-UA"/>
        </w:rPr>
        <w:object w:dxaOrig="2120" w:dyaOrig="700">
          <v:shape id="_x0000_i1146" type="#_x0000_t75" style="width:105.8pt;height:35.05pt" o:ole="">
            <v:imagedata r:id="rId256" o:title=""/>
          </v:shape>
          <o:OLEObject Type="Embed" ProgID="Equation.DSMT4" ShapeID="_x0000_i1146" DrawAspect="Content" ObjectID="_1676375813" r:id="rId257"/>
        </w:objec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 w:rsidRPr="009845CD">
        <w:rPr>
          <w:rFonts w:cs="Times New Roman"/>
          <w:position w:val="-16"/>
          <w:szCs w:val="28"/>
          <w:lang w:val="uk-UA"/>
        </w:rPr>
        <w:object w:dxaOrig="700" w:dyaOrig="400">
          <v:shape id="_x0000_i1147" type="#_x0000_t75" style="width:35.05pt;height:20.65pt" o:ole="">
            <v:imagedata r:id="rId258" o:title=""/>
          </v:shape>
          <o:OLEObject Type="Embed" ProgID="Equation.DSMT4" ShapeID="_x0000_i1147" DrawAspect="Content" ObjectID="_1676375814" r:id="rId259"/>
        </w:objec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5%-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ч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поділ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ьюде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 w:rsidRPr="009845CD">
        <w:rPr>
          <w:rFonts w:cs="Times New Roman"/>
          <w:i/>
          <w:szCs w:val="28"/>
          <w:lang w:val="en-US"/>
        </w:rPr>
        <w:t>f</w:t>
      </w:r>
      <w:r w:rsidRPr="009845CD">
        <w:rPr>
          <w:rFonts w:cs="Times New Roman"/>
          <w:i/>
          <w:szCs w:val="28"/>
          <w:vertAlign w:val="subscript"/>
          <w:lang w:val="en-US"/>
        </w:rPr>
        <w:t>y</w:t>
      </w:r>
      <w:r w:rsidR="00DD58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uk-UA"/>
        </w:rPr>
        <w:t>ступеня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вободи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глядаєм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кладу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 w:rsidRPr="00785AEA">
        <w:rPr>
          <w:rFonts w:cs="Times New Roman"/>
          <w:position w:val="-28"/>
          <w:szCs w:val="28"/>
          <w:lang w:val="uk-UA"/>
        </w:rPr>
        <w:object w:dxaOrig="3040" w:dyaOrig="720">
          <v:shape id="_x0000_i1148" type="#_x0000_t75" style="width:152.15pt;height:36.3pt" o:ole="">
            <v:imagedata r:id="rId260" o:title=""/>
          </v:shape>
          <o:OLEObject Type="Embed" ProgID="Equation.DSMT4" ShapeID="_x0000_i1148" DrawAspect="Content" ObjectID="_1676375815" r:id="rId261"/>
        </w:object>
      </w:r>
      <w:r>
        <w:rPr>
          <w:rFonts w:cs="Times New Roman"/>
          <w:szCs w:val="28"/>
          <w:lang w:val="uk-UA"/>
        </w:rPr>
        <w:t>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Ус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трима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зрахунка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гре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рім</w:t>
      </w:r>
      <w:r w:rsidR="00DD5839">
        <w:rPr>
          <w:rFonts w:cs="Times New Roman"/>
          <w:szCs w:val="28"/>
          <w:lang w:val="uk-UA"/>
        </w:rPr>
        <w:t xml:space="preserve"> </w:t>
      </w:r>
      <w:r w:rsidRPr="00785AEA">
        <w:rPr>
          <w:rFonts w:cs="Times New Roman"/>
          <w:position w:val="-14"/>
          <w:szCs w:val="28"/>
          <w:lang w:val="uk-UA"/>
        </w:rPr>
        <w:object w:dxaOrig="840" w:dyaOrig="380">
          <v:shape id="_x0000_i1149" type="#_x0000_t75" style="width:41.95pt;height:18.8pt" o:ole="">
            <v:imagedata r:id="rId262" o:title=""/>
          </v:shape>
          <o:OLEObject Type="Embed" ProgID="Equation.DSMT4" ShapeID="_x0000_i1149" DrawAspect="Content" ObjectID="_1676375816" r:id="rId263"/>
        </w:object>
      </w:r>
      <w:r>
        <w:rPr>
          <w:rFonts w:cs="Times New Roman"/>
          <w:szCs w:val="28"/>
          <w:lang w:val="uk-UA"/>
        </w:rPr>
        <w:t>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имі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Незначими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значає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ани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плива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(аб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плива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значимо)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араметр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тимізації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дна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еличин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грес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лива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іль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ол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ан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у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кож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брани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інтервал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аріювання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значає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уж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узьк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ежа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мін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експеримен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й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несо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мін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араметр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тимізаці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ж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у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ійсн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уж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алим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дна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іль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говори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му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значним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атистични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игнал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знач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винен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у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жлив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еревірен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аб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хоч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б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бговорен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ехнологічно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ч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ору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lastRenderedPageBreak/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пад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адекватнос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лінійно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дел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пробува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еревіри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адекватніст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повн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вадратичн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яння:</w:t>
      </w:r>
    </w:p>
    <w:p w:rsidR="005779C8" w:rsidRDefault="005779C8" w:rsidP="002F148F">
      <w:pPr>
        <w:spacing w:line="240" w:lineRule="auto"/>
        <w:ind w:firstLine="851"/>
        <w:jc w:val="center"/>
        <w:rPr>
          <w:rFonts w:cs="Times New Roman"/>
          <w:szCs w:val="28"/>
          <w:lang w:val="uk-UA"/>
        </w:rPr>
      </w:pPr>
      <w:r w:rsidRPr="00E06371">
        <w:rPr>
          <w:rFonts w:cs="Times New Roman"/>
          <w:position w:val="-12"/>
          <w:szCs w:val="28"/>
          <w:lang w:val="uk-UA"/>
        </w:rPr>
        <w:object w:dxaOrig="2260" w:dyaOrig="360">
          <v:shape id="_x0000_i1150" type="#_x0000_t75" style="width:112.7pt;height:17.55pt" o:ole="">
            <v:imagedata r:id="rId264" o:title=""/>
          </v:shape>
          <o:OLEObject Type="Embed" ProgID="Equation.DSMT4" ShapeID="_x0000_i1150" DrawAspect="Content" ObjectID="_1676375817" r:id="rId265"/>
        </w:object>
      </w:r>
      <w:r>
        <w:rPr>
          <w:rFonts w:cs="Times New Roman"/>
          <w:szCs w:val="28"/>
          <w:lang w:val="uk-UA"/>
        </w:rPr>
        <w:t>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Одна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л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кої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еревірк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сут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упе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вободи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сл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півпада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слом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значе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егресії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пад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лан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експеримент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зивають</w:t>
      </w:r>
      <w:r w:rsidR="00DD5839">
        <w:rPr>
          <w:rFonts w:cs="Times New Roman"/>
          <w:szCs w:val="28"/>
          <w:lang w:val="uk-UA"/>
        </w:rPr>
        <w:t xml:space="preserve"> </w:t>
      </w:r>
      <w:r w:rsidRPr="00E90DBE">
        <w:rPr>
          <w:rFonts w:cs="Times New Roman"/>
          <w:b/>
          <w:i/>
          <w:szCs w:val="28"/>
          <w:lang w:val="uk-UA"/>
        </w:rPr>
        <w:t>насиченим</w:t>
      </w:r>
      <w:r>
        <w:rPr>
          <w:rFonts w:cs="Times New Roman"/>
          <w:szCs w:val="28"/>
          <w:lang w:val="uk-UA"/>
        </w:rPr>
        <w:t>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Вихід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ь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лож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датков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и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звича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датков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авля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ентр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експерименту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бт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л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с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ходя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ульов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і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а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мог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икона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пря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цін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умарног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ефект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вадратич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ленів.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Сум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сі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ефіцієн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вадратич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ленах</w:t>
      </w:r>
    </w:p>
    <w:p w:rsidR="005779C8" w:rsidRDefault="005779C8" w:rsidP="0082236A">
      <w:pPr>
        <w:spacing w:line="240" w:lineRule="auto"/>
        <w:ind w:firstLine="851"/>
        <w:jc w:val="right"/>
        <w:rPr>
          <w:rFonts w:cs="Times New Roman"/>
          <w:szCs w:val="28"/>
          <w:lang w:val="uk-UA"/>
        </w:rPr>
      </w:pPr>
      <w:r w:rsidRPr="00E90DBE">
        <w:rPr>
          <w:rFonts w:cs="Times New Roman"/>
          <w:position w:val="-14"/>
          <w:szCs w:val="28"/>
          <w:lang w:val="uk-UA"/>
        </w:rPr>
        <w:object w:dxaOrig="1500" w:dyaOrig="400">
          <v:shape id="_x0000_i1151" type="#_x0000_t75" style="width:74.5pt;height:20.65pt" o:ole="">
            <v:imagedata r:id="rId266" o:title=""/>
          </v:shape>
          <o:OLEObject Type="Embed" ProgID="Equation.DSMT4" ShapeID="_x0000_i1151" DrawAspect="Content" ObjectID="_1676375818" r:id="rId267"/>
        </w:object>
      </w:r>
      <w:r w:rsidR="00DD5839">
        <w:rPr>
          <w:rFonts w:cs="Times New Roman"/>
          <w:szCs w:val="28"/>
          <w:lang w:val="uk-UA"/>
        </w:rPr>
        <w:t xml:space="preserve"> </w:t>
      </w:r>
      <w:r w:rsidR="0082236A">
        <w:rPr>
          <w:rFonts w:cs="Times New Roman"/>
          <w:szCs w:val="28"/>
          <w:lang w:val="uk-UA"/>
        </w:rPr>
        <w:t>(3.9</w:t>
      </w:r>
      <w:r>
        <w:rPr>
          <w:rFonts w:cs="Times New Roman"/>
          <w:szCs w:val="28"/>
          <w:lang w:val="uk-UA"/>
        </w:rPr>
        <w:t>)</w:t>
      </w:r>
    </w:p>
    <w:p w:rsidR="005779C8" w:rsidRDefault="005779C8" w:rsidP="005779C8">
      <w:pPr>
        <w:spacing w:line="240" w:lineRule="auto"/>
        <w:ind w:firstLine="851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>
        <w:rPr>
          <w:rFonts w:cs="Times New Roman"/>
          <w:szCs w:val="28"/>
          <w:vertAlign w:val="subscript"/>
          <w:lang w:val="uk-UA"/>
        </w:rPr>
        <w:t>0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–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ередн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че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араметр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тимізації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тримане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ульов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ів.</w:t>
      </w:r>
    </w:p>
    <w:p w:rsidR="005779C8" w:rsidRDefault="0082236A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Я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зниц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я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(3.9</w:t>
      </w:r>
      <w:r w:rsidR="005779C8">
        <w:rPr>
          <w:rFonts w:cs="Times New Roman"/>
          <w:szCs w:val="28"/>
          <w:lang w:val="uk-UA"/>
        </w:rPr>
        <w:t>)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незначна,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тобто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виконується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нерівність</w:t>
      </w:r>
      <w:r w:rsidR="00DD5839">
        <w:rPr>
          <w:rFonts w:cs="Times New Roman"/>
          <w:szCs w:val="28"/>
          <w:lang w:val="uk-UA"/>
        </w:rPr>
        <w:t xml:space="preserve"> </w:t>
      </w:r>
      <w:r w:rsidR="005779C8" w:rsidRPr="00BB0FAA">
        <w:rPr>
          <w:rFonts w:cs="Times New Roman"/>
          <w:position w:val="-16"/>
          <w:szCs w:val="28"/>
          <w:lang w:val="uk-UA"/>
        </w:rPr>
        <w:object w:dxaOrig="1820" w:dyaOrig="420">
          <v:shape id="_x0000_i1152" type="#_x0000_t75" style="width:90.8pt;height:21.3pt" o:ole="">
            <v:imagedata r:id="rId268" o:title=""/>
          </v:shape>
          <o:OLEObject Type="Embed" ProgID="Equation.DSMT4" ShapeID="_x0000_i1152" DrawAspect="Content" ObjectID="_1676375819" r:id="rId269"/>
        </w:object>
      </w:r>
      <w:r w:rsidR="005779C8">
        <w:rPr>
          <w:rFonts w:cs="Times New Roman"/>
          <w:szCs w:val="28"/>
          <w:lang w:val="uk-UA"/>
        </w:rPr>
        <w:t>,то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можна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пологати,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сумарний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внесок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квадратичних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ефектів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дорівнює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нулю.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Ця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перевірка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абсолютною,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так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як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можливий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варіант,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якому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сума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позитивних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коефіціентів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квадратичних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членах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буде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дорівнювати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(або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близька)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сумі</w:t>
      </w:r>
      <w:r w:rsidR="00DD5839">
        <w:rPr>
          <w:rFonts w:cs="Times New Roman"/>
          <w:szCs w:val="28"/>
          <w:lang w:val="uk-UA"/>
        </w:rPr>
        <w:t xml:space="preserve"> </w:t>
      </w:r>
      <w:r w:rsidR="005779C8">
        <w:rPr>
          <w:rFonts w:cs="Times New Roman"/>
          <w:szCs w:val="28"/>
          <w:lang w:val="uk-UA"/>
        </w:rPr>
        <w:t>відємних.</w:t>
      </w:r>
    </w:p>
    <w:p w:rsidR="005779C8" w:rsidRDefault="005779C8" w:rsidP="002F148F">
      <w:pPr>
        <w:spacing w:line="240" w:lineRule="auto"/>
        <w:ind w:firstLine="851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Наведений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с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рядк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обудов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лан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експеримент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ип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2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кодува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ів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атичн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цінок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езмінним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більшеннн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числ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ів.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авда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екільк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складняє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пис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омовились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аміст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-1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та+1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значаючих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на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яки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рівнях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ходятьс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даному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опит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фактори,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ставити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просто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відповідн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знаки.</w:t>
      </w:r>
    </w:p>
    <w:p w:rsidR="005779C8" w:rsidRPr="005456C1" w:rsidRDefault="005779C8" w:rsidP="005779C8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eastAsiaTheme="minorEastAsia" w:cs="Times New Roman"/>
          <w:szCs w:val="28"/>
          <w:lang w:eastAsia="ru-RU"/>
        </w:rPr>
      </w:pPr>
    </w:p>
    <w:p w:rsidR="005779C8" w:rsidRDefault="005779C8" w:rsidP="005779C8">
      <w:pPr>
        <w:spacing w:after="0" w:line="240" w:lineRule="auto"/>
        <w:ind w:firstLine="851"/>
        <w:jc w:val="both"/>
        <w:rPr>
          <w:color w:val="000000"/>
          <w:szCs w:val="28"/>
          <w:shd w:val="clear" w:color="auto" w:fill="F7F7F7"/>
          <w:lang w:val="uk-UA"/>
        </w:rPr>
      </w:pPr>
      <w:r w:rsidRPr="005456C1">
        <w:rPr>
          <w:color w:val="000000"/>
          <w:szCs w:val="28"/>
          <w:shd w:val="clear" w:color="auto" w:fill="F7F7F7"/>
        </w:rPr>
        <w:t>Метод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C108EA">
        <w:rPr>
          <w:szCs w:val="28"/>
          <w:lang w:val="uk-UA"/>
        </w:rPr>
        <w:t>обробки</w:t>
      </w:r>
      <w:r w:rsidR="00DD5839">
        <w:rPr>
          <w:szCs w:val="28"/>
          <w:lang w:val="uk-UA"/>
        </w:rPr>
        <w:t xml:space="preserve"> </w:t>
      </w:r>
      <w:r w:rsidRPr="00C108EA">
        <w:rPr>
          <w:szCs w:val="28"/>
          <w:lang w:val="uk-UA"/>
        </w:rPr>
        <w:t>результатів</w:t>
      </w:r>
      <w:r w:rsidR="00DD5839">
        <w:rPr>
          <w:szCs w:val="28"/>
          <w:lang w:val="uk-UA"/>
        </w:rPr>
        <w:t xml:space="preserve"> </w:t>
      </w:r>
      <w:r w:rsidRPr="00C108EA">
        <w:rPr>
          <w:szCs w:val="28"/>
          <w:lang w:val="uk-UA"/>
        </w:rPr>
        <w:t>експериментів</w:t>
      </w:r>
      <w:r w:rsidR="00DD5839">
        <w:rPr>
          <w:rFonts w:cs="Times New Roman"/>
          <w:b/>
          <w:szCs w:val="28"/>
          <w:lang w:val="uk-UA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можна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розділит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на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рям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та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ітераційні.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Д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рямих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як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дозволяють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одержат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точний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розв’язок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відносяться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метод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визначників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Крамера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Гаусса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рогонки.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Ітераційн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методи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щ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ґрунтуються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на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одержанн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уточненн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ослідовних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наближень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д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точног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розв’язку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ефективн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в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тому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випадку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кол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є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багат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нульових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коефіцієнтів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аб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високий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орядок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системи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(метод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Гаусса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ефективний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д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порядку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10</w:t>
      </w:r>
      <w:r w:rsidRPr="005456C1">
        <w:rPr>
          <w:color w:val="000000"/>
          <w:szCs w:val="28"/>
          <w:shd w:val="clear" w:color="auto" w:fill="F7F7F7"/>
          <w:vertAlign w:val="superscript"/>
        </w:rPr>
        <w:t>4</w:t>
      </w:r>
      <w:r w:rsidRPr="005456C1">
        <w:rPr>
          <w:color w:val="000000"/>
          <w:szCs w:val="28"/>
          <w:shd w:val="clear" w:color="auto" w:fill="F7F7F7"/>
        </w:rPr>
        <w:t>,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ітераційні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–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до</w:t>
      </w:r>
      <w:r w:rsidR="00DD5839">
        <w:rPr>
          <w:color w:val="000000"/>
          <w:szCs w:val="28"/>
          <w:shd w:val="clear" w:color="auto" w:fill="F7F7F7"/>
        </w:rPr>
        <w:t xml:space="preserve"> </w:t>
      </w:r>
      <w:r w:rsidRPr="005456C1">
        <w:rPr>
          <w:color w:val="000000"/>
          <w:szCs w:val="28"/>
          <w:shd w:val="clear" w:color="auto" w:fill="F7F7F7"/>
        </w:rPr>
        <w:t>10</w:t>
      </w:r>
      <w:r w:rsidRPr="005456C1">
        <w:rPr>
          <w:color w:val="000000"/>
          <w:szCs w:val="28"/>
          <w:shd w:val="clear" w:color="auto" w:fill="F7F7F7"/>
          <w:vertAlign w:val="superscript"/>
        </w:rPr>
        <w:t>6</w:t>
      </w:r>
      <w:r w:rsidRPr="005456C1">
        <w:rPr>
          <w:color w:val="000000"/>
          <w:szCs w:val="28"/>
          <w:shd w:val="clear" w:color="auto" w:fill="F7F7F7"/>
        </w:rPr>
        <w:t>).</w:t>
      </w:r>
    </w:p>
    <w:p w:rsidR="005779C8" w:rsidRDefault="005779C8" w:rsidP="005779C8">
      <w:pPr>
        <w:spacing w:after="0" w:line="240" w:lineRule="auto"/>
        <w:ind w:firstLine="851"/>
        <w:jc w:val="both"/>
        <w:rPr>
          <w:color w:val="000000"/>
          <w:szCs w:val="28"/>
          <w:shd w:val="clear" w:color="auto" w:fill="F7F7F7"/>
          <w:lang w:val="uk-UA"/>
        </w:rPr>
      </w:pPr>
    </w:p>
    <w:p w:rsidR="005779C8" w:rsidRDefault="005779C8" w:rsidP="005779C8">
      <w:pPr>
        <w:spacing w:after="0" w:line="240" w:lineRule="auto"/>
        <w:ind w:firstLine="851"/>
        <w:jc w:val="both"/>
        <w:rPr>
          <w:color w:val="000000"/>
          <w:szCs w:val="28"/>
          <w:shd w:val="clear" w:color="auto" w:fill="F7F7F7"/>
          <w:lang w:val="uk-UA"/>
        </w:rPr>
      </w:pPr>
    </w:p>
    <w:p w:rsidR="005779C8" w:rsidRPr="0054738A" w:rsidRDefault="005779C8" w:rsidP="005779C8">
      <w:pPr>
        <w:pStyle w:val="a3"/>
        <w:numPr>
          <w:ilvl w:val="0"/>
          <w:numId w:val="15"/>
        </w:numPr>
        <w:spacing w:after="0" w:line="240" w:lineRule="auto"/>
        <w:jc w:val="both"/>
        <w:rPr>
          <w:b/>
          <w:color w:val="000000"/>
          <w:szCs w:val="28"/>
          <w:shd w:val="clear" w:color="auto" w:fill="F7F7F7"/>
          <w:lang w:val="uk-UA"/>
        </w:rPr>
      </w:pPr>
      <w:r w:rsidRPr="0054738A">
        <w:rPr>
          <w:b/>
          <w:color w:val="000000"/>
          <w:szCs w:val="28"/>
          <w:shd w:val="clear" w:color="auto" w:fill="F7F7F7"/>
          <w:lang w:val="uk-UA"/>
        </w:rPr>
        <w:t>Побудова</w:t>
      </w:r>
      <w:r w:rsidR="00DD5839">
        <w:rPr>
          <w:b/>
          <w:color w:val="000000"/>
          <w:szCs w:val="28"/>
          <w:shd w:val="clear" w:color="auto" w:fill="F7F7F7"/>
          <w:lang w:val="uk-UA"/>
        </w:rPr>
        <w:t xml:space="preserve"> </w:t>
      </w:r>
      <w:r w:rsidRPr="0054738A">
        <w:rPr>
          <w:b/>
          <w:color w:val="000000"/>
          <w:szCs w:val="28"/>
          <w:shd w:val="clear" w:color="auto" w:fill="F7F7F7"/>
          <w:lang w:val="uk-UA"/>
        </w:rPr>
        <w:t>сітьових</w:t>
      </w:r>
      <w:r w:rsidR="00DD5839">
        <w:rPr>
          <w:b/>
          <w:color w:val="000000"/>
          <w:szCs w:val="28"/>
          <w:shd w:val="clear" w:color="auto" w:fill="F7F7F7"/>
          <w:lang w:val="uk-UA"/>
        </w:rPr>
        <w:t xml:space="preserve"> </w:t>
      </w:r>
      <w:r w:rsidRPr="0054738A">
        <w:rPr>
          <w:b/>
          <w:color w:val="000000"/>
          <w:szCs w:val="28"/>
          <w:shd w:val="clear" w:color="auto" w:fill="F7F7F7"/>
          <w:lang w:val="uk-UA"/>
        </w:rPr>
        <w:t>графіків</w:t>
      </w: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Побудов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>
        <w:rPr>
          <w:rFonts w:eastAsia="Times New Roman" w:cs="Times New Roman"/>
          <w:b/>
          <w:szCs w:val="28"/>
          <w:lang w:val="uk-UA" w:eastAsia="ru-RU"/>
        </w:rPr>
        <w:t>сітьових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>
        <w:rPr>
          <w:rFonts w:eastAsia="Times New Roman" w:cs="Times New Roman"/>
          <w:b/>
          <w:szCs w:val="28"/>
          <w:lang w:val="uk-UA" w:eastAsia="ru-RU"/>
        </w:rPr>
        <w:t>графі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укуп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заємозв’яз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в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ря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сяг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lastRenderedPageBreak/>
        <w:t>поставле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логі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орядков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начен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д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нші.</w:t>
      </w:r>
    </w:p>
    <w:p w:rsid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</w:r>
      <w:r w:rsidRPr="00D635EE">
        <w:rPr>
          <w:rFonts w:eastAsia="Times New Roman" w:cs="Times New Roman"/>
          <w:b/>
          <w:szCs w:val="28"/>
          <w:lang w:val="uk-UA" w:eastAsia="ru-RU"/>
        </w:rPr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ичай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гляд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бот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тр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сурсів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авил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укуп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вторюєтьс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8376F0" w:rsidRDefault="005779C8" w:rsidP="005779C8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  <w:r>
        <w:rPr>
          <w:rFonts w:eastAsia="Times New Roman" w:cs="Times New Roman"/>
          <w:b/>
          <w:bCs/>
          <w:color w:val="000000"/>
          <w:szCs w:val="28"/>
          <w:lang w:val="uk-UA" w:eastAsia="ru-RU"/>
        </w:rPr>
        <w:t>3.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1.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Етапи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правила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сітьових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графіків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Істори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ш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соб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в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стрічковий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(лінійний)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графік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Ганта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д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оризонталь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шка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дви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клад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учас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мага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фекти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соб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безпечу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тимізац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це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дійс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фекти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нтерпрет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інімаль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рахув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коном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акто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снуюч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сурсів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Організацій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а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ов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ла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оре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клад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слід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дя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во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налі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соб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укту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тив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л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тяг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1956-1958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вом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із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уп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тримал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зви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критичног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шляху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(МКШ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перегляду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програм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МКП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пропонов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ірм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Du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Pont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івництв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с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винут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ірм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Mauchly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Associates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ле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нсультатив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ірм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мовленн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йськово-морсь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омст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Ш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уково-дослід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слідно-конструкторсь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вор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ке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“Поларис”.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К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снов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ваг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діля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ов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спек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умін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ид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л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залежн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айж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різняютьс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й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уттєв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ізнице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К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етермінова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еличин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падкови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ра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ид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клад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ди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мережевог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(МПУ</w:t>
      </w:r>
      <w:r w:rsidRPr="00D635EE">
        <w:rPr>
          <w:rFonts w:eastAsia="Times New Roman" w:cs="Times New Roman"/>
          <w:szCs w:val="28"/>
          <w:lang w:val="uk-UA" w:eastAsia="ru-RU"/>
        </w:rPr>
        <w:t>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Мережев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іст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сно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тапи: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уктур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;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;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тив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</w:r>
      <w:r w:rsidRPr="00D635EE">
        <w:rPr>
          <w:rFonts w:eastAsia="Times New Roman" w:cs="Times New Roman"/>
          <w:b/>
          <w:szCs w:val="28"/>
          <w:lang w:val="uk-UA" w:eastAsia="ru-RU"/>
        </w:rPr>
        <w:t>Етап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структурног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ин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б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ітк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с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мережев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афік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ілк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іаграма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уг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стрілка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ображу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бот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іл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афіч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заємозв'яз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буд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тап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укту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зво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ет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аналіз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нес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ліп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укту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lastRenderedPageBreak/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алізаці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днак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стот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Метою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етапу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буд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афік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мен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заємозв'яз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і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афі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а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жлив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явля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точ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т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діл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соблив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ваг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иректив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ос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кри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зволя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х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г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рист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трим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зи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фектив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сурсів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Заключ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тап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оперативне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цес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тап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клю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рафі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кла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іод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і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х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е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іоди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наліз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ост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регуєтьс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рацьов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ов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т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лишилась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Мере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дел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ображає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заємозв'язк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іж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м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рядо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їх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он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віднош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б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ходження)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авил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уявл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ористову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стрільц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орієнтова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уга)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прямо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повідає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цес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еаліз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грам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у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Віднош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іж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м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да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опомог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й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оді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знача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мент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у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л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вершую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одн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инаю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нші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ков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інцев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точк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удь-як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исуються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аким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ином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чатковою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діє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кінцевою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діє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повідно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ходя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еяк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ї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жу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ися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к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уду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верше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с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ходя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ц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ю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йнят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П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ермінолог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едставля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рієнтован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угою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узлом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вершиною)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трібн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б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овжи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уг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ул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порцій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ривалост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графіч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ображ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уг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бов'язков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винн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едставля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ямолінійн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різок.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2F148F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.2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приведен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ипов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клад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графічног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ображ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</w:t>
      </w:r>
      <w:r w:rsidRPr="00D635EE">
        <w:rPr>
          <w:rFonts w:ascii="Times New Roman CYR" w:eastAsia="Times New Roman" w:hAnsi="Times New Roman CYR" w:cs="Times New Roman"/>
          <w:i/>
          <w:iCs/>
          <w:noProof/>
          <w:szCs w:val="28"/>
          <w:lang w:val="uk-UA" w:eastAsia="ru-RU"/>
        </w:rPr>
        <w:t>i,j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)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ков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є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iCs/>
          <w:noProof/>
          <w:szCs w:val="28"/>
          <w:lang w:val="uk-UA" w:eastAsia="ru-RU"/>
        </w:rPr>
        <w:t>i</w:t>
      </w:r>
      <w:r w:rsidR="00DD5839">
        <w:rPr>
          <w:rFonts w:ascii="Times New Roman CYR" w:eastAsia="Times New Roman" w:hAnsi="Times New Roman CYR" w:cs="Times New Roman"/>
          <w:i/>
          <w:iCs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інцев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є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iCs/>
          <w:noProof/>
          <w:szCs w:val="28"/>
          <w:lang w:val="uk-UA" w:eastAsia="ru-RU"/>
        </w:rPr>
        <w:t>j</w:t>
      </w: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2F148F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.2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б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казан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інш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клад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трог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дн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жливост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початк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3,4)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трібн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верш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1,2)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1,3)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DAE45B3" wp14:editId="71B49C5F">
                <wp:simplePos x="0" y="0"/>
                <wp:positionH relativeFrom="column">
                  <wp:posOffset>2887345</wp:posOffset>
                </wp:positionH>
                <wp:positionV relativeFrom="paragraph">
                  <wp:posOffset>8255</wp:posOffset>
                </wp:positionV>
                <wp:extent cx="2606675" cy="1044575"/>
                <wp:effectExtent l="0" t="1270" r="0" b="1905"/>
                <wp:wrapNone/>
                <wp:docPr id="176" name="Группа 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606675" cy="1044575"/>
                          <a:chOff x="5641" y="2028"/>
                          <a:chExt cx="3630" cy="1455"/>
                        </a:xfrm>
                      </wpg:grpSpPr>
                      <wps:wsp>
                        <wps:cNvPr id="177" name="Oval 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33" y="2034"/>
                            <a:ext cx="376" cy="376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Oval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21" y="2484"/>
                            <a:ext cx="376" cy="376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13" y="2499"/>
                            <a:ext cx="376" cy="376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Oval 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56" y="3099"/>
                            <a:ext cx="376" cy="376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Line 7"/>
                        <wps:cNvCnPr/>
                        <wps:spPr bwMode="auto">
                          <a:xfrm>
                            <a:off x="6145" y="2244"/>
                            <a:ext cx="1006" cy="33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Line 8"/>
                        <wps:cNvCnPr/>
                        <wps:spPr bwMode="auto">
                          <a:xfrm flipV="1">
                            <a:off x="6048" y="2799"/>
                            <a:ext cx="1066" cy="46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" name="Line 9"/>
                        <wps:cNvCnPr/>
                        <wps:spPr bwMode="auto">
                          <a:xfrm>
                            <a:off x="7501" y="2679"/>
                            <a:ext cx="1351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4" name="Text Box 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16" y="2028"/>
                            <a:ext cx="48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653D2A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96" y="2478"/>
                            <a:ext cx="48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653D2A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41" y="3093"/>
                            <a:ext cx="48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653D2A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791" y="2478"/>
                            <a:ext cx="48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653D2A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6" o:spid="_x0000_s1026" style="position:absolute;left:0;text-align:left;margin-left:227.35pt;margin-top:.65pt;width:205.25pt;height:82.25pt;z-index:251659264" coordorigin="5641,2028" coordsize="3630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">
                <o:lock v:ext="edit" aspectratio="t"/>
                <v:oval id="Oval 3" o:spid="_x0000_s1027" style="position:absolute;left:5733;top:2034;width:376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HiY8MA&#10;AADcAAAADwAAAGRycy9kb3ducmV2LnhtbERPTWvCQBC9F/oflil4KXVXD1VSVzGBQi8eGkWvQ3bc&#10;RLOzIbvG+O+7hUJv83ifs9qMrhUD9aHxrGE2VSCIK28athoO+8+3JYgQkQ22nknDgwJs1s9PK8yM&#10;v/M3DWW0IoVwyFBDHWOXSRmqmhyGqe+IE3f2vcOYYG+l6fGewl0r50q9S4cNp4YaOypqqq7lzWkY&#10;ijK/nra5Wr7u1GVvc1scrdV68jJuP0BEGuO/+M/9ZdL8xQJ+n0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HiY8MAAADcAAAADwAAAAAAAAAAAAAAAACYAgAAZHJzL2Rv&#10;d25yZXYueG1sUEsFBgAAAAAEAAQA9QAAAIgDAAAAAA==&#10;" filled="f" strokeweight=".25pt">
                  <o:lock v:ext="edit" aspectratio="t"/>
                </v:oval>
                <v:oval id="Oval 4" o:spid="_x0000_s1028" style="position:absolute;left:8821;top:2484;width:376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52EcUA&#10;AADcAAAADwAAAGRycy9kb3ducmV2LnhtbESPQU/DMAyF70j8h8hIXBBL4ABTWTatlZC47EA3bVer&#10;MWlZ41RN6Lp/jw9I3Gy95/c+rzZz6NVEY+oiW3haGFDETXQdewuH/fvjElTKyA77yGThSgk269ub&#10;FRYuXviTpjp7JSGcCrTQ5jwUWqempYBpEQdi0b7iGDDLOnrtRrxIeOj1szEvOmDH0tDiQFVLzbn+&#10;CRamqi7Pp21plg878733pa+O3lt7fzdv30BlmvO/+e/6wwn+q9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HnYRxQAAANwAAAAPAAAAAAAAAAAAAAAAAJgCAABkcnMv&#10;ZG93bnJldi54bWxQSwUGAAAAAAQABAD1AAAAigMAAAAA&#10;" filled="f" strokeweight=".25pt">
                  <o:lock v:ext="edit" aspectratio="t"/>
                </v:oval>
                <v:oval id="Oval 5" o:spid="_x0000_s1029" style="position:absolute;left:7113;top:2499;width:376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LTisMA&#10;AADcAAAADwAAAGRycy9kb3ducmV2LnhtbERPTWvCQBC9C/0PyxR6Ed1tD1VTVzEBoRcPjdJeh+x0&#10;k5qdDdk1pv/eLRS8zeN9zno7ulYM1IfGs4bnuQJBXHnTsNVwOu5nSxAhIhtsPZOGXwqw3TxM1pgZ&#10;f+UPGspoRQrhkKGGOsYukzJUNTkMc98RJ+7b9w5jgr2VpsdrCnetfFHqVTpsODXU2FFRU3UuL07D&#10;UJT5+WuXq+X0oH6ONrfFp7VaPz2OuzcQkcZ4F/+7302av1jB3zPpAr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LTisMAAADcAAAADwAAAAAAAAAAAAAAAACYAgAAZHJzL2Rv&#10;d25yZXYueG1sUEsFBgAAAAAEAAQA9QAAAIgDAAAAAA==&#10;" filled="f" strokeweight=".25pt">
                  <o:lock v:ext="edit" aspectratio="t"/>
                </v:oval>
                <v:oval id="Oval 6" o:spid="_x0000_s1030" style="position:absolute;left:5656;top:3099;width:376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0KMMUA&#10;AADcAAAADwAAAGRycy9kb3ducmV2LnhtbESPQU/DMAyF70j8h8hIXNCWjAOqumXTWmkSFw50CK5W&#10;Y9Kyxqma0JV/jw9I3Gy95/c+7w5LGNRMU+ojW9isDSjiNrqevYW382lVgEoZ2eEQmSz8UILD/vZm&#10;h6WLV36lucleSQinEi10OY+l1qntKGBax5FYtM84BcyyTl67Ca8SHgb9aMyTDtizNHQ4Ut1Re2m+&#10;g4W5bqrLx7EyxcOL+Tr7ytfv3lt7f7cct6AyLfnf/Hf97AS/EHx5RibQ+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vQowxQAAANwAAAAPAAAAAAAAAAAAAAAAAJgCAABkcnMv&#10;ZG93bnJldi54bWxQSwUGAAAAAAQABAD1AAAAigMAAAAA&#10;" filled="f" strokeweight=".25pt">
                  <o:lock v:ext="edit" aspectratio="t"/>
                </v:oval>
                <v:line id="Line 7" o:spid="_x0000_s1031" style="position:absolute;visibility:visible;mso-wrap-style:square" from="6145,2244" to="7151,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xEYcEAAADcAAAADwAAAGRycy9kb3ducmV2LnhtbERPS4vCMBC+L/gfwgh701QPotUoougu&#10;3nx7HJqxKTaT0mS17q/fCMLe5uN7zmTW2FLcqfaFYwW9bgKCOHO64FzBYb/qDEH4gKyxdEwKnuRh&#10;Nm19TDDV7sFbuu9CLmII+xQVmBCqVEqfGbLou64ijtzV1RZDhHUudY2PGG5L2U+SgbRYcGwwWNHC&#10;UHbb/VgF5xMPfpfHi1l/refN6Bw2fntEpT7bzXwMIlAT/sVv97eO84c9eD0TL5DT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nERhwQAAANwAAAAPAAAAAAAAAAAAAAAA&#10;AKECAABkcnMvZG93bnJldi54bWxQSwUGAAAAAAQABAD5AAAAjwMAAAAA&#10;" strokeweight=".25pt">
                  <v:stroke startarrowwidth="narrow" startarrowlength="short" endarrow="open" endarrowwidth="narrow" endarrowlength="short"/>
                </v:line>
                <v:line id="Line 8" o:spid="_x0000_s1032" style="position:absolute;flip:y;visibility:visible;mso-wrap-style:square" from="6048,2799" to="7114,3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Lkm8IAAADcAAAADwAAAGRycy9kb3ducmV2LnhtbERPS4vCMBC+L/gfwgh7WTT1iVSjiKsg&#10;exB84HlsxrbYTEoTtfrrjbDgbT6+50xmtSnEjSqXW1bQaUcgiBOrc04VHPar1giE88gaC8uk4EEO&#10;ZtPG1wRjbe+8pdvOpyKEsItRQeZ9GUvpkowMurYtiQN3tpVBH2CVSl3hPYSbQnajaCgN5hwaMixp&#10;kVFy2V2NgvNv77R52sHf4Fgv5Y+e9xeHVV+p72Y9H4PwVPuP+N+91mH+qAvvZ8IFcv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Lkm8IAAADcAAAADwAAAAAAAAAAAAAA&#10;AAChAgAAZHJzL2Rvd25yZXYueG1sUEsFBgAAAAAEAAQA+QAAAJADAAAAAA==&#10;" strokeweight=".25pt">
                  <v:stroke startarrowwidth="narrow" startarrowlength="short" endarrow="open" endarrowwidth="narrow" endarrowlength="short"/>
                </v:line>
                <v:line id="Line 9" o:spid="_x0000_s1033" style="position:absolute;visibility:visible;mso-wrap-style:square" from="7501,2679" to="8852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J/jcMAAADcAAAADwAAAGRycy9kb3ducmV2LnhtbERPTWvCQBC9F/wPywje6sYKYmM2IhZt&#10;6U1bq8chO2aD2dmQXTX667sFobd5vM/J5p2txYVaXzlWMBomIIgLpysuFXx/rZ6nIHxA1lg7JgU3&#10;8jDPe08ZptpdeUOXbShFDGGfogITQpNK6QtDFv3QNcSRO7rWYoiwLaVu8RrDbS1fkmQiLVYcGww2&#10;tDRUnLZnq2D/w5P72+5g1u/rRfe6D59+s0OlBv1uMQMRqAv/4of7Q8f50zH8PRMvk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Cf43DAAAA3AAAAA8AAAAAAAAAAAAA&#10;AAAAoQIAAGRycy9kb3ducmV2LnhtbFBLBQYAAAAABAAEAPkAAACRAwAAAAA=&#10;" strokeweight=".25pt">
                  <v:stroke startarrowwidth="narrow" startarrowlength="short" endarrow="open" endarrowwidth="narrow" endarrowlength="shor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5716;top:2028;width:48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<o:lock v:ext="edit" aspectratio="t"/>
                  <v:textbox>
                    <w:txbxContent>
                      <w:p w:rsidR="00DD5839" w:rsidRPr="00653D2A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035" type="#_x0000_t202" style="position:absolute;left:7096;top:2478;width:48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<o:lock v:ext="edit" aspectratio="t"/>
                  <v:textbox>
                    <w:txbxContent>
                      <w:p w:rsidR="00DD5839" w:rsidRPr="00653D2A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12" o:spid="_x0000_s1036" type="#_x0000_t202" style="position:absolute;left:5641;top:3093;width:48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<o:lock v:ext="edit" aspectratio="t"/>
                  <v:textbox>
                    <w:txbxContent>
                      <w:p w:rsidR="00DD5839" w:rsidRPr="00653D2A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13" o:spid="_x0000_s1037" type="#_x0000_t202" style="position:absolute;left:8791;top:2478;width:48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<o:lock v:ext="edit" aspectratio="t"/>
                  <v:textbox>
                    <w:txbxContent>
                      <w:p w:rsidR="00DD5839" w:rsidRPr="00653D2A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8DFD921" wp14:editId="7E99A120">
                <wp:simplePos x="0" y="0"/>
                <wp:positionH relativeFrom="column">
                  <wp:posOffset>360045</wp:posOffset>
                </wp:positionH>
                <wp:positionV relativeFrom="paragraph">
                  <wp:posOffset>222885</wp:posOffset>
                </wp:positionV>
                <wp:extent cx="1308100" cy="336550"/>
                <wp:effectExtent l="13335" t="0" r="2540" b="0"/>
                <wp:wrapNone/>
                <wp:docPr id="170" name="Группа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8100" cy="336550"/>
                          <a:chOff x="1421" y="2388"/>
                          <a:chExt cx="2060" cy="530"/>
                        </a:xfrm>
                      </wpg:grpSpPr>
                      <wps:wsp>
                        <wps:cNvPr id="17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2388"/>
                            <a:ext cx="48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137921" w:rsidRDefault="00DD5839" w:rsidP="005779C8">
                              <w:pPr>
                                <w:rPr>
                                  <w:i/>
                                  <w:iCs/>
                                  <w:szCs w:val="28"/>
                                  <w:lang w:val="en-US"/>
                                </w:rPr>
                              </w:pPr>
                              <w:r w:rsidRPr="00137921">
                                <w:rPr>
                                  <w:i/>
                                  <w:iCs/>
                                  <w:szCs w:val="2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3001" y="2388"/>
                            <a:ext cx="48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137921" w:rsidRDefault="00DD5839" w:rsidP="005779C8">
                              <w:pPr>
                                <w:rPr>
                                  <w:i/>
                                  <w:iCs/>
                                  <w:szCs w:val="28"/>
                                  <w:lang w:val="en-US"/>
                                </w:rPr>
                              </w:pPr>
                              <w:r w:rsidRPr="00137921">
                                <w:rPr>
                                  <w:i/>
                                  <w:iCs/>
                                  <w:szCs w:val="28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941" y="2444"/>
                            <a:ext cx="505" cy="461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21" y="2424"/>
                            <a:ext cx="505" cy="461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Freeform 84"/>
                        <wps:cNvSpPr>
                          <a:spLocks/>
                        </wps:cNvSpPr>
                        <wps:spPr bwMode="auto">
                          <a:xfrm>
                            <a:off x="1920" y="2477"/>
                            <a:ext cx="1020" cy="203"/>
                          </a:xfrm>
                          <a:custGeom>
                            <a:avLst/>
                            <a:gdLst>
                              <a:gd name="T0" fmla="*/ 0 w 1040"/>
                              <a:gd name="T1" fmla="*/ 183 h 183"/>
                              <a:gd name="T2" fmla="*/ 520 w 1040"/>
                              <a:gd name="T3" fmla="*/ 23 h 183"/>
                              <a:gd name="T4" fmla="*/ 820 w 1040"/>
                              <a:gd name="T5" fmla="*/ 43 h 183"/>
                              <a:gd name="T6" fmla="*/ 1040 w 1040"/>
                              <a:gd name="T7" fmla="*/ 16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40" h="183">
                                <a:moveTo>
                                  <a:pt x="0" y="183"/>
                                </a:moveTo>
                                <a:cubicBezTo>
                                  <a:pt x="87" y="156"/>
                                  <a:pt x="383" y="46"/>
                                  <a:pt x="520" y="23"/>
                                </a:cubicBezTo>
                                <a:cubicBezTo>
                                  <a:pt x="657" y="0"/>
                                  <a:pt x="733" y="20"/>
                                  <a:pt x="820" y="43"/>
                                </a:cubicBezTo>
                                <a:cubicBezTo>
                                  <a:pt x="907" y="66"/>
                                  <a:pt x="994" y="138"/>
                                  <a:pt x="1040" y="16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0" o:spid="_x0000_s1038" style="position:absolute;left:0;text-align:left;margin-left:28.35pt;margin-top:17.55pt;width:103pt;height:26.5pt;z-index:251679744" coordorigin="1421,2388" coordsize="2060,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">
                <v:shape id="Text Box 80" o:spid="_x0000_s1039" type="#_x0000_t202" style="position:absolute;left:1521;top:2388;width:48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DD5839" w:rsidRPr="00137921" w:rsidRDefault="00DD5839" w:rsidP="005779C8">
                        <w:pPr>
                          <w:rPr>
                            <w:i/>
                            <w:iCs/>
                            <w:szCs w:val="28"/>
                            <w:lang w:val="en-US"/>
                          </w:rPr>
                        </w:pPr>
                        <w:r w:rsidRPr="00137921">
                          <w:rPr>
                            <w:i/>
                            <w:iCs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81" o:spid="_x0000_s1040" type="#_x0000_t202" style="position:absolute;left:3001;top:2388;width:480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DD5839" w:rsidRPr="00137921" w:rsidRDefault="00DD5839" w:rsidP="005779C8">
                        <w:pPr>
                          <w:rPr>
                            <w:i/>
                            <w:iCs/>
                            <w:szCs w:val="28"/>
                            <w:lang w:val="en-US"/>
                          </w:rPr>
                        </w:pPr>
                        <w:r w:rsidRPr="00137921">
                          <w:rPr>
                            <w:i/>
                            <w:iCs/>
                            <w:szCs w:val="28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oval id="Oval 82" o:spid="_x0000_s1041" style="position:absolute;left:2941;top:2444;width:505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rkYMMA&#10;AADcAAAADwAAAGRycy9kb3ducmV2LnhtbERPTWvCQBC9C/0PyxR6kbrbFqxEVzEBoRcPjdJeh+y4&#10;Sc3Ohuwa03/vFgre5vE+Z7UZXSsG6kPjWcPLTIEgrrxp2Go4HnbPCxAhIhtsPZOGXwqwWT9MVpgZ&#10;f+VPGspoRQrhkKGGOsYukzJUNTkMM98RJ+7ke4cxwd5K0+M1hbtWvio1lw4bTg01dlTUVJ3Li9Mw&#10;FGV+/t7majHdq5+DzW3xZa3WT4/jdgki0hjv4n/3h0nz39/g75l0gV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7rkYMMAAADcAAAADwAAAAAAAAAAAAAAAACYAgAAZHJzL2Rv&#10;d25yZXYueG1sUEsFBgAAAAAEAAQA9QAAAIgDAAAAAA==&#10;" filled="f" strokeweight=".25pt">
                  <o:lock v:ext="edit" aspectratio="t"/>
                </v:oval>
                <v:oval id="Oval 83" o:spid="_x0000_s1042" style="position:absolute;left:1421;top:2424;width:505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N8FMMA&#10;AADcAAAADwAAAGRycy9kb3ducmV2LnhtbERPTWvCQBC9C/0PyxR6kbrbUqxEVzEBoRcPjdJeh+y4&#10;Sc3Ohuwa03/vFgre5vE+Z7UZXSsG6kPjWcPLTIEgrrxp2Go4HnbPCxAhIhtsPZOGXwqwWT9MVpgZ&#10;f+VPGspoRQrhkKGGOsYukzJUNTkMM98RJ+7ke4cxwd5K0+M1hbtWvio1lw4bTg01dlTUVJ3Li9Mw&#10;FGV+/t7majHdq5+DzW3xZa3WT4/jdgki0hjv4n/3h0nz39/g75l0gV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N8FMMAAADcAAAADwAAAAAAAAAAAAAAAACYAgAAZHJzL2Rv&#10;d25yZXYueG1sUEsFBgAAAAAEAAQA9QAAAIgDAAAAAA==&#10;" filled="f" strokeweight=".25pt">
                  <o:lock v:ext="edit" aspectratio="t"/>
                </v:oval>
                <v:shape id="Freeform 84" o:spid="_x0000_s1043" style="position:absolute;left:1920;top:2477;width:1020;height:203;visibility:visible;mso-wrap-style:square;v-text-anchor:top" coordsize="1040,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wmXsAA&#10;AADcAAAADwAAAGRycy9kb3ducmV2LnhtbERPS2sCMRC+F/ofwhS81azaWlmNsgiCHuuLHofNuFnc&#10;TJZNdOO/N4VCb/PxPWexirYRd+p87VjBaJiBIC6drrlScDxs3mcgfEDW2DgmBQ/ysFq+viww167n&#10;b7rvQyVSCPscFZgQ2lxKXxqy6IeuJU7cxXUWQ4JdJXWHfQq3jRxn2VRarDk1GGxpbai87m9WQSw+&#10;+pM73HD2M9nWgXZxei6MUoO3WMxBBIrhX/zn3uo0/+sTfp9JF8jl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JwmXsAAAADcAAAADwAAAAAAAAAAAAAAAACYAgAAZHJzL2Rvd25y&#10;ZXYueG1sUEsFBgAAAAAEAAQA9QAAAIUDAAAAAA==&#10;" path="m,183c87,156,383,46,520,23,657,,733,20,820,43v87,23,174,95,220,120e" filled="f">
                  <v:path arrowok="t" o:connecttype="custom" o:connectlocs="0,203;510,26;804,48;1020,181" o:connectangles="0,0,0,0"/>
                </v:shape>
              </v:group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before="360"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  <w:t>а)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  <w:t>б)</w:t>
      </w:r>
    </w:p>
    <w:p w:rsidR="005779C8" w:rsidRPr="00D635EE" w:rsidRDefault="005779C8" w:rsidP="005779C8">
      <w:pPr>
        <w:spacing w:before="120" w:after="0" w:line="240" w:lineRule="auto"/>
        <w:jc w:val="center"/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2F148F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.2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Графічне</w:t>
      </w:r>
      <w:r w:rsidR="00DD5839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подання</w:t>
      </w:r>
      <w:r w:rsidR="00DD5839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(i,j)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</w:p>
    <w:p w:rsidR="002F148F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lastRenderedPageBreak/>
        <w:t>Протік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да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шляхом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ум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й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чом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омер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ков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вжд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енш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омер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інцев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ї.</w:t>
      </w:r>
    </w:p>
    <w:p w:rsidR="005779C8" w:rsidRPr="00D635EE" w:rsidRDefault="00DD5839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равила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обудови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мережної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моделі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равило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1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Кожн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color w:val="000000"/>
          <w:szCs w:val="28"/>
          <w:lang w:val="uk-UA" w:eastAsia="ru-RU"/>
        </w:rPr>
        <w:t>мереж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редставляєтьс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тільк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дною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дугою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(стрілкою)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Жод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вин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'являти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дел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вічі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цьом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арт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озрізня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падок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л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озбива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тини;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од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ти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а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крем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угою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приклад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клад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рубопровод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озділи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клад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кремих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ек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озгляд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клад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жн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ек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амостійн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ю.</w:t>
      </w:r>
    </w:p>
    <w:p w:rsidR="005779C8" w:rsidRPr="00D635EE" w:rsidRDefault="005779C8" w:rsidP="005779C8">
      <w:pPr>
        <w:spacing w:before="120"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равило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2.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Жодн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ар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винн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бут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color w:val="000000"/>
          <w:szCs w:val="28"/>
          <w:lang w:val="uk-UA" w:eastAsia="ru-RU"/>
        </w:rPr>
        <w:t>визначен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днаковим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чатковим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кінцевим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діями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</w:p>
    <w:p w:rsidR="005779C8" w:rsidRPr="00D635EE" w:rsidRDefault="005779C8" w:rsidP="005779C8">
      <w:pPr>
        <w:spacing w:before="120"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Можливіс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однозначног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знач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ере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'явля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падку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ол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в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б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більш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трібн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онув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дночасно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Це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падок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приведени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2F148F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.3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а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аю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днаков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ков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інцев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ї.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б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лючи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ак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милку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води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фіктив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.</w:t>
      </w:r>
    </w:p>
    <w:p w:rsidR="005779C8" w:rsidRPr="00D635EE" w:rsidRDefault="005779C8" w:rsidP="005779C8">
      <w:pPr>
        <w:widowControl w:val="0"/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2F148F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.3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б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каза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із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аріан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введ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ак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іктивн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D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езультат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значаю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епер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днозначн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аро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дій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різняю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б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омером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чатковог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б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омером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кінцевог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стана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арт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верну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ваг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е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іктив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магаю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трат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есурсів.</w:t>
      </w:r>
    </w:p>
    <w:p w:rsidR="005779C8" w:rsidRPr="00D635EE" w:rsidRDefault="005779C8" w:rsidP="005779C8">
      <w:pPr>
        <w:widowControl w:val="0"/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6C7362B" wp14:editId="0375FF0B">
                <wp:simplePos x="0" y="0"/>
                <wp:positionH relativeFrom="column">
                  <wp:posOffset>490220</wp:posOffset>
                </wp:positionH>
                <wp:positionV relativeFrom="paragraph">
                  <wp:posOffset>-2540</wp:posOffset>
                </wp:positionV>
                <wp:extent cx="4469765" cy="1984375"/>
                <wp:effectExtent l="10160" t="13335" r="6350" b="12065"/>
                <wp:wrapNone/>
                <wp:docPr id="143" name="Группа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69765" cy="1984375"/>
                          <a:chOff x="1906" y="10217"/>
                          <a:chExt cx="7039" cy="3125"/>
                        </a:xfrm>
                      </wpg:grpSpPr>
                      <wps:wsp>
                        <wps:cNvPr id="144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5820" y="10217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6388" y="1107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5252" y="1107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7382" y="1107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8518" y="1107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7950" y="10217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7382" y="1192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8518" y="1192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6388" y="1192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5252" y="11920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5962" y="12915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7950" y="12915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06" y="11495"/>
                            <a:ext cx="493" cy="49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Oval 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90" y="11495"/>
                            <a:ext cx="493" cy="49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31"/>
                        <wps:cNvCnPr/>
                        <wps:spPr bwMode="auto">
                          <a:xfrm flipV="1">
                            <a:off x="5536" y="10643"/>
                            <a:ext cx="427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Line 32"/>
                        <wps:cNvCnPr/>
                        <wps:spPr bwMode="auto">
                          <a:xfrm>
                            <a:off x="5678" y="11353"/>
                            <a:ext cx="7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33"/>
                        <wps:cNvCnPr/>
                        <wps:spPr bwMode="auto">
                          <a:xfrm>
                            <a:off x="7808" y="11353"/>
                            <a:ext cx="7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Line 34"/>
                        <wps:cNvCnPr/>
                        <wps:spPr bwMode="auto">
                          <a:xfrm>
                            <a:off x="5678" y="12062"/>
                            <a:ext cx="7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Line 35"/>
                        <wps:cNvCnPr/>
                        <wps:spPr bwMode="auto">
                          <a:xfrm flipV="1">
                            <a:off x="6246" y="12347"/>
                            <a:ext cx="285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" name="Line 36"/>
                        <wps:cNvCnPr/>
                        <wps:spPr bwMode="auto">
                          <a:xfrm>
                            <a:off x="7666" y="12347"/>
                            <a:ext cx="427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" name="Line 37"/>
                        <wps:cNvCnPr/>
                        <wps:spPr bwMode="auto">
                          <a:xfrm>
                            <a:off x="7808" y="12205"/>
                            <a:ext cx="7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" name="Line 38"/>
                        <wps:cNvCnPr/>
                        <wps:spPr bwMode="auto">
                          <a:xfrm flipV="1">
                            <a:off x="8234" y="12347"/>
                            <a:ext cx="427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" name="Line 39"/>
                        <wps:cNvCnPr/>
                        <wps:spPr bwMode="auto">
                          <a:xfrm>
                            <a:off x="6104" y="10643"/>
                            <a:ext cx="427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Line 40"/>
                        <wps:cNvCnPr/>
                        <wps:spPr bwMode="auto">
                          <a:xfrm flipV="1">
                            <a:off x="7524" y="10643"/>
                            <a:ext cx="569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Line 41"/>
                        <wps:cNvCnPr/>
                        <wps:spPr bwMode="auto">
                          <a:xfrm>
                            <a:off x="2412" y="11779"/>
                            <a:ext cx="12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Line 42"/>
                        <wps:cNvCnPr/>
                        <wps:spPr bwMode="auto">
                          <a:xfrm flipH="1">
                            <a:off x="2412" y="11637"/>
                            <a:ext cx="12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3" o:spid="_x0000_s1026" style="position:absolute;margin-left:38.6pt;margin-top:-.2pt;width:351.95pt;height:156.25pt;z-index:251662336" coordorigin="1906,10217" coordsize="7039,3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">
                <v:oval id="Oval 17" o:spid="_x0000_s1027" style="position:absolute;left:5820;top:10217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JTsUA&#10;AADcAAAADwAAAGRycy9kb3ducmV2LnhtbERPTWvCQBC9C/0PyxR6kbppFSmpmyBS0R4UNKXQ25gd&#10;k7TZ2ZhdNf57tyB4m8f7nEnamVqcqHWVZQUvgwgEcW51xYWCr2z+/AbCeWSNtWVScCEHafLQm2Cs&#10;7Zk3dNr6QoQQdjEqKL1vYildXpJBN7ANceD2tjXoA2wLqVs8h3BTy9coGkuDFYeGEhualZT/bY9G&#10;wY/Z/X5ni/HqY7jL93SgfvG5WCv19NhN30F46vxdfHMvdZg/Gs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aQlOxQAAANwAAAAPAAAAAAAAAAAAAAAAAJgCAABkcnMv&#10;ZG93bnJldi54bWxQSwUGAAAAAAQABAD1AAAAigMAAAAA&#10;" filled="f" strokeweight="1pt"/>
                <v:oval id="Oval 18" o:spid="_x0000_s1028" style="position:absolute;left:6388;top:1107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Ws1cUA&#10;AADcAAAADwAAAGRycy9kb3ducmV2LnhtbERPTWvCQBC9C/6HZYRepNloVSS6ShGL7UGhKoXeJtkx&#10;ic3Optmtpv++WxC8zeN9znzZmkpcqHGlZQWDKAZBnFldcq7geHh5nIJwHlljZZkU/JKD5aLbmWOi&#10;7ZXf6bL3uQgh7BJUUHhfJ1K6rCCDLrI1ceBOtjHoA2xyqRu8hnBTyWEcT6TBkkNDgTWtCsq+9j9G&#10;wadJzx+HzWS7fkqzE31TP3/b7JR66LXPMxCeWn8X39yvOswfjeH/mXCB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JazVxQAAANwAAAAPAAAAAAAAAAAAAAAAAJgCAABkcnMv&#10;ZG93bnJldi54bWxQSwUGAAAAAAQABAD1AAAAigMAAAAA&#10;" filled="f" strokeweight="1pt"/>
                <v:oval id="Oval 19" o:spid="_x0000_s1029" style="position:absolute;left:5252;top:1107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cyosQA&#10;AADcAAAADwAAAGRycy9kb3ducmV2LnhtbERPTWvCQBC9C/6HZQQvUje2JUh0FRGL7aGCWgq9jdkx&#10;iWZnY3bV+O+7guBtHu9zxtPGlOJCtSssKxj0IxDEqdUFZwp+th8vQxDOI2ssLZOCGzmYTtqtMSba&#10;XnlNl43PRAhhl6CC3PsqkdKlORl0fVsRB25va4M+wDqTusZrCDelfI2iWBosODTkWNE8p/S4ORsF&#10;f2Z3+N0u4+/F2y7d04l62ddypVS308xGIDw1/il+uD91mP8ew/2ZcIG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3MqLEAAAA3AAAAA8AAAAAAAAAAAAAAAAAmAIAAGRycy9k&#10;b3ducmV2LnhtbFBLBQYAAAAABAAEAPUAAACJAwAAAAA=&#10;" filled="f" strokeweight="1pt"/>
                <v:oval id="Oval 20" o:spid="_x0000_s1030" style="position:absolute;left:7382;top:1107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uXOcUA&#10;AADcAAAADwAAAGRycy9kb3ducmV2LnhtbERPS2vCQBC+F/wPywi9SLNRi5XoKkUstgcFHxR6m2TH&#10;JDY7m2a3mv57VxB6m4/vOdN5aypxpsaVlhX0oxgEcWZ1ybmCw/7taQzCeWSNlWVS8EcO5rPOwxQT&#10;bS+8pfPO5yKEsEtQQeF9nUjpsoIMusjWxIE72sagD7DJpW7wEsJNJQdxPJIGSw4NBda0KCj73v0a&#10;BV8mPX3uV6P1cphmR/qhXv6x2ij12G1fJyA8tf5ffHe/6zD/+QVuz4QL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u5c5xQAAANwAAAAPAAAAAAAAAAAAAAAAAJgCAABkcnMv&#10;ZG93bnJldi54bWxQSwUGAAAAAAQABAD1AAAAigMAAAAA&#10;" filled="f" strokeweight="1pt"/>
                <v:oval id="Oval 21" o:spid="_x0000_s1031" style="position:absolute;left:8518;top:1107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DS8cA&#10;AADcAAAADwAAAGRycy9kb3ducmV2LnhtbESPQWvCQBCF74L/YRmhF6kbbRGJrlJEsR5aUEuhtzE7&#10;JrHZ2ZjdavrvnUOhtxnem/e+mS1aV6krNaH0bGA4SEARZ96WnBv4OKwfJ6BCRLZYeSYDvxRgMe92&#10;Zphaf+MdXfcxVxLCIUUDRYx1qnXICnIYBr4mFu3kG4dR1ibXtsGbhLtKj5JkrB2WLA0F1rQsKPve&#10;/zgDX+54/jxsxm+rp2N2ogv18+3m3ZiHXvsyBRWpjf/mv+tXK/jPQivPyAR6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8kA0vHAAAA3AAAAA8AAAAAAAAAAAAAAAAAmAIAAGRy&#10;cy9kb3ducmV2LnhtbFBLBQYAAAAABAAEAPUAAACMAwAAAAA=&#10;" filled="f" strokeweight="1pt"/>
                <v:oval id="Oval 22" o:spid="_x0000_s1032" style="position:absolute;left:7950;top:10217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im0MUA&#10;AADcAAAADwAAAGRycy9kb3ducmV2LnhtbERPS2vCQBC+F/wPywi9SLNRi9ToKkUstgcFHxR6m2TH&#10;JDY7m2a3mv57VxB6m4/vOdN5aypxpsaVlhX0oxgEcWZ1ybmCw/7t6QWE88gaK8uk4I8czGedhykm&#10;2l54S+edz0UIYZeggsL7OpHSZQUZdJGtiQN3tI1BH2CTS93gJYSbSg7ieCQNlhwaCqxpUVD2vfs1&#10;Cr5Mevrcr0br5TDNjvRDvfxjtVHqsdu+TkB4av2/+O5+12H+8xhuz4QL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aKbQxQAAANwAAAAPAAAAAAAAAAAAAAAAAJgCAABkcnMv&#10;ZG93bnJldi54bWxQSwUGAAAAAAQABAD1AAAAigMAAAAA&#10;" filled="f" strokeweight="1pt"/>
                <v:oval id="Oval 23" o:spid="_x0000_s1033" style="position:absolute;left:7382;top:1192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uZkMcA&#10;AADcAAAADwAAAGRycy9kb3ducmV2LnhtbESPQWvCQBCF74L/YRmhF6kbLRWJrlJEsR5aUEuhtzE7&#10;JrHZ2ZjdavrvnUOhtxnem/e+mS1aV6krNaH0bGA4SEARZ96WnBv4OKwfJ6BCRLZYeSYDvxRgMe92&#10;Zphaf+MdXfcxVxLCIUUDRYx1qnXICnIYBr4mFu3kG4dR1ibXtsGbhLtKj5JkrB2WLA0F1rQsKPve&#10;/zgDX+54/jxsxm+rp2N2ogv18+3m3ZiHXvsyBRWpjf/mv+tXK/jPgi/PyAR6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LmZDHAAAA3AAAAA8AAAAAAAAAAAAAAAAAmAIAAGRy&#10;cy9kb3ducmV2LnhtbFBLBQYAAAAABAAEAPUAAACMAwAAAAA=&#10;" filled="f" strokeweight="1pt"/>
                <v:oval id="Oval 24" o:spid="_x0000_s1034" style="position:absolute;left:8518;top:1192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c8C8QA&#10;AADcAAAADwAAAGRycy9kb3ducmV2LnhtbERPS2vCQBC+F/wPywheim5UFImuIlKxHiz4QPA2Zsck&#10;mp1Ns6um/75bKHibj+85k1ltCvGgyuWWFXQ7EQjixOqcUwWH/bI9AuE8ssbCMin4IQezaeNtgrG2&#10;T97SY+dTEULYxagg876MpXRJRgZdx5bEgbvYyqAPsEqlrvAZwk0he1E0lAZzDg0ZlrTIKLnt7kbB&#10;yZyvx/1quPnon5MLfdN7ul59KdVq1vMxCE+1f4n/3Z86zB904e+ZcIG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HPAvEAAAA3AAAAA8AAAAAAAAAAAAAAAAAmAIAAGRycy9k&#10;b3ducmV2LnhtbFBLBQYAAAAABAAEAPUAAACJAwAAAAA=&#10;" filled="f" strokeweight="1pt"/>
                <v:oval id="Oval 25" o:spid="_x0000_s1035" style="position:absolute;left:6388;top:1192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WifMUA&#10;AADcAAAADwAAAGRycy9kb3ducmV2LnhtbERPS2vCQBC+F/oflil4KXWjopQ0q5RiUQ8KmlLobcxO&#10;HpqdTbOrpv/eLQje5uN7TjLrTC3O1LrKsoJBPwJBnFldcaHgK/18eQXhPLLG2jIp+CMHs+njQ4Kx&#10;thfe0nnnCxFC2MWooPS+iaV0WUkGXd82xIHLbWvQB9gWUrd4CeGmlsMomkiDFYeGEhv6KCk77k5G&#10;wY/ZH77TxWQ9H+2znH7puVgtNkr1nrr3NxCeOn8X39xLHeaPh/D/TLhA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aJ8xQAAANwAAAAPAAAAAAAAAAAAAAAAAJgCAABkcnMv&#10;ZG93bnJldi54bWxQSwUGAAAAAAQABAD1AAAAigMAAAAA&#10;" filled="f" strokeweight="1pt"/>
                <v:oval id="Oval 26" o:spid="_x0000_s1036" style="position:absolute;left:5252;top:11920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kH58QA&#10;AADcAAAADwAAAGRycy9kb3ducmV2LnhtbERPTWvCQBC9C/6HZYReRDdWFImuImJRDxaqIngbs2MS&#10;zc6m2a3Gf98VCr3N433OZFabQtypcrllBb1uBII4sTrnVMFh/9EZgXAeWWNhmRQ8ycFs2mxMMNb2&#10;wV903/lUhBB2MSrIvC9jKV2SkUHXtSVx4C62MugDrFKpK3yEcFPI9ygaSoM5h4YMS1pklNx2P0bB&#10;yZyvx/1quF32z8mFvqmdblafSr216vkYhKfa/4v/3Gsd5g/68HomXCC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ZB+fEAAAA3AAAAA8AAAAAAAAAAAAAAAAAmAIAAGRycy9k&#10;b3ducmV2LnhtbFBLBQYAAAAABAAEAPUAAACJAwAAAAA=&#10;" filled="f" strokeweight="1pt"/>
                <v:oval id="Oval 27" o:spid="_x0000_s1037" style="position:absolute;left:5962;top:12915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Cfk8UA&#10;AADcAAAADwAAAGRycy9kb3ducmV2LnhtbERPTWvCQBC9C/6HZYRepNloVSS6ShGL7UGhKoXeJtkx&#10;ic3Optmtpv++WxC8zeN9znzZmkpcqHGlZQWDKAZBnFldcq7geHh5nIJwHlljZZkU/JKD5aLbmWOi&#10;7ZXf6bL3uQgh7BJUUHhfJ1K6rCCDLrI1ceBOtjHoA2xyqRu8hnBTyWEcT6TBkkNDgTWtCsq+9j9G&#10;wadJzx+HzWS7fkqzE31TP3/b7JR66LXPMxCeWn8X39yvOswfj+D/mXCB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J+TxQAAANwAAAAPAAAAAAAAAAAAAAAAAJgCAABkcnMv&#10;ZG93bnJldi54bWxQSwUGAAAAAAQABAD1AAAAigMAAAAA&#10;" filled="f" strokeweight="1pt"/>
                <v:oval id="Oval 28" o:spid="_x0000_s1038" style="position:absolute;left:7950;top:12915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w6CMUA&#10;AADcAAAADwAAAGRycy9kb3ducmV2LnhtbERPTWvCQBC9C/0PyxR6kbppRSmpmyBS0R4UNKXQ25gd&#10;k7TZ2ZhdNf57tyB4m8f7nEnamVqcqHWVZQUvgwgEcW51xYWCr2z+/AbCeWSNtWVScCEHafLQm2Cs&#10;7Zk3dNr6QoQQdjEqKL1vYildXpJBN7ANceD2tjXoA2wLqVs8h3BTy9coGkuDFYeGEhualZT/bY9G&#10;wY/Z/X5ni/HqY7jL93SgfvG5WCv19NhN30F46vxdfHMvdZg/Gs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DoIxQAAANwAAAAPAAAAAAAAAAAAAAAAAJgCAABkcnMv&#10;ZG93bnJldi54bWxQSwUGAAAAAAQABAD1AAAAigMAAAAA&#10;" filled="f" strokeweight="1pt"/>
                <v:oval id="Oval 29" o:spid="_x0000_s1039" style="position:absolute;left:1906;top:11495;width:493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6kf8QA&#10;AADcAAAADwAAAGRycy9kb3ducmV2LnhtbERPTWvCQBC9C/6HZQQvUje2NEh0FRGL7aGCWgq9jdkx&#10;iWZnY3bV+O+7guBtHu9zxtPGlOJCtSssKxj0IxDEqdUFZwp+th8vQxDOI2ssLZOCGzmYTtqtMSba&#10;XnlNl43PRAhhl6CC3PsqkdKlORl0fVsRB25va4M+wDqTusZrCDelfI2iWBosODTkWNE8p/S4ORsF&#10;f2Z3+N0u4+/F2y7d04l62ddypVS308xGIDw1/il+uD91mP8ew/2ZcIG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upH/EAAAA3AAAAA8AAAAAAAAAAAAAAAAAmAIAAGRycy9k&#10;b3ducmV2LnhtbFBLBQYAAAAABAAEAPUAAACJAwAAAAA=&#10;" filled="f" strokeweight="1pt">
                  <o:lock v:ext="edit" aspectratio="t"/>
                </v:oval>
                <v:oval id="Oval 30" o:spid="_x0000_s1040" style="position:absolute;left:3690;top:11495;width:493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IB5MUA&#10;AADcAAAADwAAAGRycy9kb3ducmV2LnhtbERPS2vCQBC+F/wPywi9SLNRqZXoKkUstgcFHxR6m2TH&#10;JDY7m2a3mv57VxB6m4/vOdN5aypxpsaVlhX0oxgEcWZ1ybmCw/7taQzCeWSNlWVS8EcO5rPOwxQT&#10;bS+8pfPO5yKEsEtQQeF9nUjpsoIMusjWxIE72sagD7DJpW7wEsJNJQdxPJIGSw4NBda0KCj73v0a&#10;BV8mPX3uV6P1cphmR/qhXv6x2ij12G1fJyA8tf5ffHe/6zD/+QVuz4QL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gHkxQAAANwAAAAPAAAAAAAAAAAAAAAAAJgCAABkcnMv&#10;ZG93bnJldi54bWxQSwUGAAAAAAQABAD1AAAAigMAAAAA&#10;" filled="f" strokeweight="1pt">
                  <o:lock v:ext="edit" aspectratio="t"/>
                </v:oval>
                <v:line id="Line 31" o:spid="_x0000_s1041" style="position:absolute;flip:y;visibility:visible;mso-wrap-style:square" from="5536,10643" to="5963,11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uP8QAAADcAAAADwAAAGRycy9kb3ducmV2LnhtbESPQWsCMRCF70L/Q5hCb5qtUJGtUYpQ&#10;keLBVel52IzJtpvJdpPq+u+dQ6G3Gd6b975ZrIbQqgv1qYls4HlSgCKuo23YGTgd38dzUCkjW2wj&#10;k4EbJVgtH0YLLG28ckWXQ3ZKQjiVaMDn3JVap9pTwDSJHbFo59gHzLL2TtserxIeWj0tipkO2LA0&#10;eOxo7an+PvwGA1v34fbrDbmqnX/OqvPPlw+7ozFPj8PbK6hMQ/43/11vreC/CK08IxPo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gi4/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32" o:spid="_x0000_s1042" style="position:absolute;visibility:visible;mso-wrap-style:square" from="5678,11353" to="6389,11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INGsMAAADcAAAADwAAAGRycy9kb3ducmV2LnhtbESPQWsCMRCF70L/Q5iCF9GswkpdjVIr&#10;iqeCVjwPm3GzuJmETdTtv28EobcZ3pv3vVmsOtuIO7WhdqxgPMpAEJdO11wpOP1shx8gQkTW2Dgm&#10;Bb8UYLV86y2w0O7BB7ofYyVSCIcCFZgYfSFlKA1ZDCPniZN2ca3FmNa2krrFRwq3jZxk2VRarDkR&#10;DHr6MlRejzebIPm4yadB4vqy836yMYOzXX8r1X/vPucgInXx3/y63utUP5/B85k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CDRrDAAAA3AAAAA8AAAAAAAAAAAAA&#10;AAAAoQIAAGRycy9kb3ducmV2LnhtbFBLBQYAAAAABAAEAPkAAACRAwAAAAA=&#10;">
                  <v:stroke startarrowwidth="narrow" startarrowlength="short" endarrow="block" endarrowwidth="narrow" endarrowlength="short"/>
                </v:line>
                <v:line id="Line 33" o:spid="_x0000_s1043" style="position:absolute;visibility:visible;mso-wrap-style:square" from="7808,11353" to="8519,11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RuOsIAAADcAAAADwAAAGRycy9kb3ducmV2LnhtbESPTWsCMRCG74X+hzBCL0WzCi5lNYq2&#10;tPQkqMXzsBk3i5tJ2KS6/fedg+Bthnk/nlmuB9+pK/WpDWxgOilAEdfBttwY+Dl+jt9ApYxssQtM&#10;Bv4owXr1/LTEyoYb7+l6yI2SEE4VGnA5x0rrVDvymCYhEsvtHHqPWda+0bbHm4T7Ts+KotQeW5YG&#10;h5HeHdWXw6+Xkvm0m5dJ4/b8FePsw72e/HZnzMto2CxAZRryQ3x3f1vBLwV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RuOsIAAADc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line id="Line 34" o:spid="_x0000_s1044" style="position:absolute;visibility:visible;mso-wrap-style:square" from="5678,12062" to="6389,1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jLocQAAADcAAAADwAAAGRycy9kb3ducmV2LnhtbESPQWvDMAyF74X9B6NBL6V1UmgYaZ3S&#10;bmzsNGg2dhaxEofGsom9Nv3382DQm8R7et/Tbj/ZQVxoDL1jBfkqA0HcON1zp+Dr83X5BCJEZI2D&#10;Y1JwowD76mG2w1K7K5/oUsdOpBAOJSowMfpSytAYshhWzhMnrXWjxZjWsZN6xGsKt4NcZ1khLfac&#10;CAY9PRtqzvWPTZBNPmyKIPHYvnm/fjGLb3v8UGr+OB22ICJN8W7+v37XqX6Rw98zaQJ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2Muh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35" o:spid="_x0000_s1045" style="position:absolute;flip:y;visibility:visible;mso-wrap-style:square" from="6246,12347" to="6531,12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bTaMIAAADcAAAADwAAAGRycy9kb3ducmV2LnhtbERPTWvCQBC9C/6HZYTezKYegqRugggV&#10;KT00WnoesuNuanY2Zrea/vtuodDbPN7nbOrJ9eJGY+g8K3jMchDErdcdGwXvp+flGkSIyBp7z6Tg&#10;mwLU1Xy2wVL7Ozd0O0YjUgiHEhXYGIdSytBachgyPxAn7uxHhzHB0Ug94j2Fu16u8ryQDjtODRYH&#10;2llqL8cvp+BgXszbbk+m6dcfRXO+flr3elLqYTFtn0BEmuK/+M990Gl+sYLfZ9IFsv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bTaMIAAADc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line id="Line 36" o:spid="_x0000_s1046" style="position:absolute;visibility:visible;mso-wrap-style:square" from="7666,12347" to="8093,12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bwTcQAAADcAAAADwAAAGRycy9kb3ducmV2LnhtbESPQWsCMRCF7wX/Q5iCl1KzKi5lNYpW&#10;lJ4KruJ52IybpZtJ2KS6/nsjFHqb4b1535vFqretuFIXGscKxqMMBHHldMO1gtNx9/4BIkRkja1j&#10;UnCnAKvl4GWBhXY3PtC1jLVIIRwKVGBi9IWUoTJkMYycJ07axXUWY1q7WuoObynctnKSZbm02HAi&#10;GPT0aaj6KX9tgszG7SwPEjeXvfeTrXk72823UsPXfj0HEamP/+a/6y+d6udTeD6TJp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RvBN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37" o:spid="_x0000_s1047" style="position:absolute;visibility:visible;mso-wrap-style:square" from="7808,12205" to="8519,1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9oOcQAAADcAAAADwAAAGRycy9kb3ducmV2LnhtbESPQWsCMRCF7wX/Q5iCl1Kzii5lNYpW&#10;lJ4KruJ52IybpZtJ2KS6/nsjFHqb4b1535vFqretuFIXGscKxqMMBHHldMO1gtNx9/4BIkRkja1j&#10;UnCnAKvl4GWBhXY3PtC1jLVIIRwKVGBi9IWUoTJkMYycJ07axXUWY1q7WuoObynctnKSZbm02HAi&#10;GPT0aaj6KX9tgszG7SwPEjeXvfeTrXk72823UsPXfj0HEamP/+a/6y+d6udTeD6TJp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2g5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38" o:spid="_x0000_s1048" style="position:absolute;flip:y;visibility:visible;mso-wrap-style:square" from="8234,12347" to="8661,12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jhScMAAADcAAAADwAAAGRycy9kb3ducmV2LnhtbERPS2vCQBC+F/wPywi91Y0FrURXEUWw&#10;j4tR9DpmxySYnU13tzH9992C4G0+vufMFp2pRUvOV5YVDAcJCOLc6ooLBYf95mUCwgdkjbVlUvBL&#10;Hhbz3tMMU21vvKM2C4WIIexTVFCG0KRS+rwkg35gG+LIXawzGCJ0hdQObzHc1PI1ScbSYMWxocSG&#10;ViXl1+zHKDh/nN6/D+si32Wn4/7LLT9x074p9dzvllMQgbrwEN/dWx3nj0fw/0y8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I4UnDAAAA3AAAAA8AAAAAAAAAAAAA&#10;AAAAoQIAAGRycy9kb3ducmV2LnhtbFBLBQYAAAAABAAEAPkAAACRAwAAAAA=&#10;">
                  <v:stroke dashstyle="1 1" startarrowwidth="narrow" startarrowlength="short" endarrow="block" endarrowwidth="narrow" endarrowlength="short"/>
                </v:line>
                <v:line id="Line 39" o:spid="_x0000_s1049" style="position:absolute;visibility:visible;mso-wrap-style:square" from="6104,10643" to="6531,11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qqMMAAADcAAAADwAAAGRycy9kb3ducmV2LnhtbERPTUsDMRC9C/6HMEJvNlspq6xNS11o&#10;lR6UVvE8JmN2cTNZkrS7+usbQfA2j/c5i9XoOnGiEFvPCmbTAgSx9qZlq+DtdXN9ByImZIOdZ1Lw&#10;TRFWy8uLBVbGD7yn0yFZkUM4VqigSamvpIy6IYdx6nvizH364DBlGKw0AYcc7jp5UxSldNhybmiw&#10;p7oh/XU4OgV6X9v5z/vDtr7dfbw8Wv08zAMpNbka1/cgEo3pX/znfjJ5flnC7zP5Ark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hKqjDAAAA3AAAAA8AAAAAAAAAAAAA&#10;AAAAoQIAAGRycy9kb3ducmV2LnhtbFBLBQYAAAAABAAEAPkAAACRAwAAAAA=&#10;">
                  <v:stroke dashstyle="1 1" startarrowwidth="narrow" startarrowlength="short" endarrow="block" endarrowwidth="narrow" endarrowlength="short"/>
                </v:line>
                <v:line id="Line 40" o:spid="_x0000_s1050" style="position:absolute;flip:y;visibility:visible;mso-wrap-style:square" from="7524,10643" to="8093,11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apcMAAADcAAAADwAAAGRycy9kb3ducmV2LnhtbERPTWvCQBC9F/wPywje6kYPWqKriCLU&#10;thej6HXMjkkwO5vubmP677sFwds83ufMl52pRUvOV5YVjIYJCOLc6ooLBcfD9vUNhA/IGmvLpOCX&#10;PCwXvZc5ptreeU9tFgoRQ9inqKAMoUml9HlJBv3QNsSRu1pnMEToCqkd3mO4qeU4SSbSYMWxocSG&#10;1iXlt+zHKLh8nHffx02R77Pz6fDlVp+4badKDfrdagYiUBee4of7Xcf5kyn8PxMv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W2qXDAAAA3AAAAA8AAAAAAAAAAAAA&#10;AAAAoQIAAGRycy9kb3ducmV2LnhtbFBLBQYAAAAABAAEAPkAAACRAwAAAAA=&#10;">
                  <v:stroke dashstyle="1 1" startarrowwidth="narrow" startarrowlength="short" endarrow="block" endarrowwidth="narrow" endarrowlength="short"/>
                </v:line>
                <v:line id="Line 41" o:spid="_x0000_s1051" style="position:absolute;visibility:visible;mso-wrap-style:square" from="2412,11779" to="3691,11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JiPMIAAADcAAAADwAAAGRycy9kb3ducmV2LnhtbESPTWsCMRCG74X+hzBCL0WzCi5lNYq2&#10;tPQkqMXzsBk3i5tJ2KS6/fedg+Bthnk/nlmuB9+pK/WpDWxgOilAEdfBttwY+Dl+jt9ApYxssQtM&#10;Bv4owXr1/LTEyoYb7+l6yI2SEE4VGnA5x0rrVDvymCYhEsvtHHqPWda+0bbHm4T7Ts+KotQeW5YG&#10;h5HeHdWXw6+Xkvm0m5dJ4/b8FePsw72e/HZnzMto2CxAZRryQ3x3f1vBL4VW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OJiPMIAAADc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line id="Line 42" o:spid="_x0000_s1052" style="position:absolute;flip:x;visibility:visible;mso-wrap-style:square" from="2412,11637" to="3691,11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bq38MAAADcAAAADwAAAGRycy9kb3ducmV2LnhtbERPTWvCQBC9C/6HZYTe6qaliImuUoWC&#10;h0KpiuJtzI7ZYHY2yW5j+u+7QsHbPN7nzJe9rURHrS8dK3gZJyCIc6dLLhTsdx/PUxA+IGusHJOC&#10;X/KwXAwHc8y0u/E3ddtQiBjCPkMFJoQ6k9Lnhiz6sauJI3dxrcUQYVtI3eIthttKvibJRFosOTYY&#10;rGltKL9uf6yC1VtXnNPm8IlVszn2xqWn5iso9TTq32cgAvXhIf53b3ScP0nh/ky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26t/DAAAA3AAAAA8AAAAAAAAAAAAA&#10;AAAAoQIAAGRycy9kb3ducmV2LnhtbFBLBQYAAAAABAAEAPkAAACRAwAAAAA=&#10;">
                  <v:stroke startarrow="block" startarrowwidth="narrow" startarrowlength="short" endarrowwidth="narrow" endarrowlength="short"/>
                </v:line>
              </v:group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C6004B" wp14:editId="27061909">
                <wp:simplePos x="0" y="0"/>
                <wp:positionH relativeFrom="column">
                  <wp:posOffset>4624070</wp:posOffset>
                </wp:positionH>
                <wp:positionV relativeFrom="paragraph">
                  <wp:posOffset>19685</wp:posOffset>
                </wp:positionV>
                <wp:extent cx="381000" cy="285750"/>
                <wp:effectExtent l="635" t="3175" r="0" b="0"/>
                <wp:wrapNone/>
                <wp:docPr id="142" name="Поле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2" o:spid="_x0000_s1044" type="#_x0000_t202" style="position:absolute;left:0;text-align:left;margin-left:364.1pt;margin-top:1.55pt;width:30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FFB354E" wp14:editId="5338AC4E">
                <wp:simplePos x="0" y="0"/>
                <wp:positionH relativeFrom="column">
                  <wp:posOffset>3995420</wp:posOffset>
                </wp:positionH>
                <wp:positionV relativeFrom="paragraph">
                  <wp:posOffset>67310</wp:posOffset>
                </wp:positionV>
                <wp:extent cx="381000" cy="285750"/>
                <wp:effectExtent l="635" t="3175" r="0" b="0"/>
                <wp:wrapNone/>
                <wp:docPr id="141" name="Поле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1" o:spid="_x0000_s1045" type="#_x0000_t202" style="position:absolute;left:0;text-align:left;margin-left:314.6pt;margin-top:5.3pt;width:30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37044D" wp14:editId="19ACE141">
                <wp:simplePos x="0" y="0"/>
                <wp:positionH relativeFrom="column">
                  <wp:posOffset>3233420</wp:posOffset>
                </wp:positionH>
                <wp:positionV relativeFrom="paragraph">
                  <wp:posOffset>29210</wp:posOffset>
                </wp:positionV>
                <wp:extent cx="381000" cy="285750"/>
                <wp:effectExtent l="635" t="3175" r="0" b="0"/>
                <wp:wrapNone/>
                <wp:docPr id="140" name="Поле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0" o:spid="_x0000_s1046" type="#_x0000_t202" style="position:absolute;left:0;text-align:left;margin-left:254.6pt;margin-top:2.3pt;width:30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4A47F1" wp14:editId="74B6AD68">
                <wp:simplePos x="0" y="0"/>
                <wp:positionH relativeFrom="column">
                  <wp:posOffset>2671445</wp:posOffset>
                </wp:positionH>
                <wp:positionV relativeFrom="paragraph">
                  <wp:posOffset>29210</wp:posOffset>
                </wp:positionV>
                <wp:extent cx="381000" cy="285750"/>
                <wp:effectExtent l="635" t="3175" r="0" b="0"/>
                <wp:wrapNone/>
                <wp:docPr id="139" name="Поле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9" o:spid="_x0000_s1047" type="#_x0000_t202" style="position:absolute;left:0;text-align:left;margin-left:210.35pt;margin-top:2.3pt;width:30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276C37" wp14:editId="466F3027">
                <wp:simplePos x="0" y="0"/>
                <wp:positionH relativeFrom="column">
                  <wp:posOffset>4547870</wp:posOffset>
                </wp:positionH>
                <wp:positionV relativeFrom="paragraph">
                  <wp:posOffset>78740</wp:posOffset>
                </wp:positionV>
                <wp:extent cx="190500" cy="285750"/>
                <wp:effectExtent l="10160" t="5080" r="56515" b="42545"/>
                <wp:wrapNone/>
                <wp:docPr id="138" name="Прямая соединительная линия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" cy="285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8.1pt,6.2pt" to="373.1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">
                <v:stroke endarrow="block"/>
              </v:lin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972E85" wp14:editId="6CE082CC">
                <wp:simplePos x="0" y="0"/>
                <wp:positionH relativeFrom="column">
                  <wp:posOffset>2919095</wp:posOffset>
                </wp:positionH>
                <wp:positionV relativeFrom="paragraph">
                  <wp:posOffset>1048385</wp:posOffset>
                </wp:positionV>
                <wp:extent cx="381000" cy="285750"/>
                <wp:effectExtent l="635" t="3175" r="0" b="0"/>
                <wp:wrapNone/>
                <wp:docPr id="137" name="Поле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7" o:spid="_x0000_s1048" type="#_x0000_t202" style="position:absolute;left:0;text-align:left;margin-left:229.85pt;margin-top:82.55pt;width:30pt;height:2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06CE2E" wp14:editId="2C20C781">
                <wp:simplePos x="0" y="0"/>
                <wp:positionH relativeFrom="column">
                  <wp:posOffset>2985770</wp:posOffset>
                </wp:positionH>
                <wp:positionV relativeFrom="paragraph">
                  <wp:posOffset>482600</wp:posOffset>
                </wp:positionV>
                <wp:extent cx="381000" cy="285750"/>
                <wp:effectExtent l="635" t="0" r="0" b="635"/>
                <wp:wrapNone/>
                <wp:docPr id="136" name="Поле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6" o:spid="_x0000_s1049" type="#_x0000_t202" style="position:absolute;left:0;text-align:left;margin-left:235.1pt;margin-top:38pt;width:30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0925F08" wp14:editId="0A546E1B">
                <wp:simplePos x="0" y="0"/>
                <wp:positionH relativeFrom="column">
                  <wp:posOffset>4297045</wp:posOffset>
                </wp:positionH>
                <wp:positionV relativeFrom="paragraph">
                  <wp:posOffset>784860</wp:posOffset>
                </wp:positionV>
                <wp:extent cx="381000" cy="285750"/>
                <wp:effectExtent l="0" t="0" r="2540" b="3175"/>
                <wp:wrapNone/>
                <wp:docPr id="135" name="Поле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5" o:spid="_x0000_s1050" type="#_x0000_t202" style="position:absolute;left:0;text-align:left;margin-left:338.35pt;margin-top:61.8pt;width:30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410BE20" wp14:editId="715ABF6E">
                <wp:simplePos x="0" y="0"/>
                <wp:positionH relativeFrom="column">
                  <wp:posOffset>4674870</wp:posOffset>
                </wp:positionH>
                <wp:positionV relativeFrom="paragraph">
                  <wp:posOffset>1249680</wp:posOffset>
                </wp:positionV>
                <wp:extent cx="381000" cy="285750"/>
                <wp:effectExtent l="3810" t="4445" r="0" b="0"/>
                <wp:wrapNone/>
                <wp:docPr id="134" name="Поле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4" o:spid="_x0000_s1051" type="#_x0000_t202" style="position:absolute;left:0;text-align:left;margin-left:368.1pt;margin-top:98.4pt;width:30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16ED366" wp14:editId="53B0D462">
                <wp:simplePos x="0" y="0"/>
                <wp:positionH relativeFrom="column">
                  <wp:posOffset>4030345</wp:posOffset>
                </wp:positionH>
                <wp:positionV relativeFrom="paragraph">
                  <wp:posOffset>1325880</wp:posOffset>
                </wp:positionV>
                <wp:extent cx="381000" cy="285750"/>
                <wp:effectExtent l="0" t="4445" r="2540" b="0"/>
                <wp:wrapNone/>
                <wp:docPr id="133" name="Поле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3" o:spid="_x0000_s1052" type="#_x0000_t202" style="position:absolute;left:0;text-align:left;margin-left:317.35pt;margin-top:104.4pt;width:30pt;height:2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D095C2" wp14:editId="7A0E0B5D">
                <wp:simplePos x="0" y="0"/>
                <wp:positionH relativeFrom="column">
                  <wp:posOffset>3366770</wp:posOffset>
                </wp:positionH>
                <wp:positionV relativeFrom="paragraph">
                  <wp:posOffset>1287780</wp:posOffset>
                </wp:positionV>
                <wp:extent cx="381000" cy="285750"/>
                <wp:effectExtent l="635" t="4445" r="0" b="0"/>
                <wp:wrapNone/>
                <wp:docPr id="132" name="Поле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2" o:spid="_x0000_s1053" type="#_x0000_t202" style="position:absolute;left:0;text-align:left;margin-left:265.1pt;margin-top:101.4pt;width:30pt;height:2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7D6F177" wp14:editId="5BFA0D50">
                <wp:simplePos x="0" y="0"/>
                <wp:positionH relativeFrom="column">
                  <wp:posOffset>2665095</wp:posOffset>
                </wp:positionH>
                <wp:positionV relativeFrom="paragraph">
                  <wp:posOffset>1243330</wp:posOffset>
                </wp:positionV>
                <wp:extent cx="381000" cy="285750"/>
                <wp:effectExtent l="3810" t="0" r="0" b="1905"/>
                <wp:wrapNone/>
                <wp:docPr id="131" name="Поле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1" o:spid="_x0000_s1054" type="#_x0000_t202" style="position:absolute;left:0;text-align:left;margin-left:209.85pt;margin-top:97.9pt;width:30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DDA0EA" wp14:editId="2B72E53C">
                <wp:simplePos x="0" y="0"/>
                <wp:positionH relativeFrom="column">
                  <wp:posOffset>1049020</wp:posOffset>
                </wp:positionH>
                <wp:positionV relativeFrom="paragraph">
                  <wp:posOffset>197485</wp:posOffset>
                </wp:positionV>
                <wp:extent cx="333375" cy="295275"/>
                <wp:effectExtent l="0" t="0" r="2540" b="4445"/>
                <wp:wrapNone/>
                <wp:docPr id="130" name="Поле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8D44C0" w:rsidRDefault="00DD5839" w:rsidP="005779C8">
                            <w:pPr>
                              <w:rPr>
                                <w:szCs w:val="28"/>
                                <w:lang w:val="uk-UA"/>
                              </w:rPr>
                            </w:pPr>
                            <w:r w:rsidRPr="008D44C0">
                              <w:rPr>
                                <w:szCs w:val="28"/>
                                <w:lang w:val="uk-UA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0" o:spid="_x0000_s1055" type="#_x0000_t202" style="position:absolute;left:0;text-align:left;margin-left:82.6pt;margin-top:15.55pt;width:26.25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" filled="f" stroked="f">
                <v:textbox>
                  <w:txbxContent>
                    <w:p w:rsidR="00DD5839" w:rsidRPr="008D44C0" w:rsidRDefault="00DD5839" w:rsidP="005779C8">
                      <w:pPr>
                        <w:rPr>
                          <w:szCs w:val="28"/>
                          <w:lang w:val="uk-UA"/>
                        </w:rPr>
                      </w:pPr>
                      <w:r w:rsidRPr="008D44C0">
                        <w:rPr>
                          <w:szCs w:val="28"/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1D0F96C" wp14:editId="78FDA123">
                <wp:simplePos x="0" y="0"/>
                <wp:positionH relativeFrom="column">
                  <wp:posOffset>1680210</wp:posOffset>
                </wp:positionH>
                <wp:positionV relativeFrom="paragraph">
                  <wp:posOffset>116205</wp:posOffset>
                </wp:positionV>
                <wp:extent cx="444500" cy="317500"/>
                <wp:effectExtent l="0" t="0" r="3175" b="635"/>
                <wp:wrapNone/>
                <wp:docPr id="129" name="Поле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8D44C0" w:rsidRDefault="00DD5839" w:rsidP="005779C8">
                            <w:pPr>
                              <w:rPr>
                                <w:i/>
                                <w:iCs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szCs w:val="28"/>
                                <w:lang w:val="en-US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9" o:spid="_x0000_s1056" type="#_x0000_t202" style="position:absolute;left:0;text-align:left;margin-left:132.3pt;margin-top:9.15pt;width:35pt;height: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N8SwwIAAMQ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" filled="f" stroked="f">
                <v:textbox>
                  <w:txbxContent>
                    <w:p w:rsidR="00DD5839" w:rsidRPr="008D44C0" w:rsidRDefault="00DD5839" w:rsidP="005779C8">
                      <w:pPr>
                        <w:rPr>
                          <w:i/>
                          <w:iCs/>
                          <w:szCs w:val="28"/>
                          <w:lang w:val="en-US"/>
                        </w:rPr>
                      </w:pPr>
                      <w:r>
                        <w:rPr>
                          <w:i/>
                          <w:iCs/>
                          <w:szCs w:val="28"/>
                          <w:lang w:val="en-US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51BB420" wp14:editId="02DA0592">
                <wp:simplePos x="0" y="0"/>
                <wp:positionH relativeFrom="column">
                  <wp:posOffset>537210</wp:posOffset>
                </wp:positionH>
                <wp:positionV relativeFrom="paragraph">
                  <wp:posOffset>116205</wp:posOffset>
                </wp:positionV>
                <wp:extent cx="444500" cy="317500"/>
                <wp:effectExtent l="0" t="0" r="3175" b="635"/>
                <wp:wrapNone/>
                <wp:docPr id="128" name="Поле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8D44C0" w:rsidRDefault="00DD5839" w:rsidP="005779C8">
                            <w:pPr>
                              <w:rPr>
                                <w:i/>
                                <w:iCs/>
                                <w:szCs w:val="28"/>
                                <w:lang w:val="en-US"/>
                              </w:rPr>
                            </w:pPr>
                            <w:r w:rsidRPr="008D44C0">
                              <w:rPr>
                                <w:i/>
                                <w:iCs/>
                                <w:szCs w:val="28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8" o:spid="_x0000_s1057" type="#_x0000_t202" style="position:absolute;left:0;text-align:left;margin-left:42.3pt;margin-top:9.15pt;width:35pt;height: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EidwwIAAMQ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" filled="f" stroked="f">
                <v:textbox>
                  <w:txbxContent>
                    <w:p w:rsidR="00DD5839" w:rsidRPr="008D44C0" w:rsidRDefault="00DD5839" w:rsidP="005779C8">
                      <w:pPr>
                        <w:rPr>
                          <w:i/>
                          <w:iCs/>
                          <w:szCs w:val="28"/>
                          <w:lang w:val="en-US"/>
                        </w:rPr>
                      </w:pPr>
                      <w:r w:rsidRPr="008D44C0">
                        <w:rPr>
                          <w:i/>
                          <w:iCs/>
                          <w:szCs w:val="28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11472A2" wp14:editId="087E5400">
                <wp:simplePos x="0" y="0"/>
                <wp:positionH relativeFrom="column">
                  <wp:posOffset>4265295</wp:posOffset>
                </wp:positionH>
                <wp:positionV relativeFrom="paragraph">
                  <wp:posOffset>16510</wp:posOffset>
                </wp:positionV>
                <wp:extent cx="381000" cy="285750"/>
                <wp:effectExtent l="3810" t="1270" r="0" b="0"/>
                <wp:wrapNone/>
                <wp:docPr id="127" name="Поле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0E46D8" w:rsidRDefault="00DD5839" w:rsidP="005779C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7" o:spid="_x0000_s1058" type="#_x0000_t202" style="position:absolute;left:0;text-align:left;margin-left:335.85pt;margin-top:1.3pt;width:30pt;height:2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" filled="f" stroked="f">
                <v:textbox>
                  <w:txbxContent>
                    <w:p w:rsidR="00DD5839" w:rsidRPr="000E46D8" w:rsidRDefault="00DD5839" w:rsidP="005779C8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1692F60" wp14:editId="6B4B6978">
                <wp:simplePos x="0" y="0"/>
                <wp:positionH relativeFrom="column">
                  <wp:posOffset>1080770</wp:posOffset>
                </wp:positionH>
                <wp:positionV relativeFrom="paragraph">
                  <wp:posOffset>77470</wp:posOffset>
                </wp:positionV>
                <wp:extent cx="333375" cy="295275"/>
                <wp:effectExtent l="635" t="1270" r="0" b="0"/>
                <wp:wrapNone/>
                <wp:docPr id="126" name="Поле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8D44C0" w:rsidRDefault="00DD5839" w:rsidP="005779C8">
                            <w:pPr>
                              <w:rPr>
                                <w:szCs w:val="28"/>
                                <w:lang w:val="uk-UA"/>
                              </w:rPr>
                            </w:pPr>
                            <w:r w:rsidRPr="008D44C0">
                              <w:rPr>
                                <w:szCs w:val="28"/>
                                <w:lang w:val="uk-UA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6" o:spid="_x0000_s1059" type="#_x0000_t202" style="position:absolute;left:0;text-align:left;margin-left:85.1pt;margin-top:6.1pt;width:26.25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" filled="f" stroked="f">
                <v:textbox>
                  <w:txbxContent>
                    <w:p w:rsidR="00DD5839" w:rsidRPr="008D44C0" w:rsidRDefault="00DD5839" w:rsidP="005779C8">
                      <w:pPr>
                        <w:rPr>
                          <w:szCs w:val="28"/>
                          <w:lang w:val="uk-UA"/>
                        </w:rPr>
                      </w:pPr>
                      <w:r w:rsidRPr="008D44C0">
                        <w:rPr>
                          <w:szCs w:val="28"/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1A0CB7" wp14:editId="4D66A684">
                <wp:simplePos x="0" y="0"/>
                <wp:positionH relativeFrom="column">
                  <wp:posOffset>2795270</wp:posOffset>
                </wp:positionH>
                <wp:positionV relativeFrom="paragraph">
                  <wp:posOffset>1270</wp:posOffset>
                </wp:positionV>
                <wp:extent cx="361315" cy="361315"/>
                <wp:effectExtent l="10160" t="12700" r="38100" b="45085"/>
                <wp:wrapNone/>
                <wp:docPr id="125" name="Прямая соединительная линия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315" cy="361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 type="non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0.1pt,.1pt" to="248.5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">
                <v:stroke dashstyle="1 1" startarrowwidth="narrow" startarrowlength="short" endarrow="block" endarrowwidth="narrow" endarrowlength="short"/>
              </v:line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ind w:left="1416"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а)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ab/>
        <w:t>б)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2F148F" w:rsidRDefault="002F148F" w:rsidP="005779C8">
      <w:pPr>
        <w:spacing w:after="0" w:line="240" w:lineRule="auto"/>
        <w:ind w:left="720" w:firstLine="720"/>
        <w:jc w:val="both"/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</w:pPr>
      <w:r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рисинок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3.3</w:t>
      </w:r>
      <w:r w:rsidR="005779C8"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Приклад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введення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фіктивної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2F148F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операції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іктив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озволяють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акож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авильн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ображ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логіч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в'язки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е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їхньо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опомог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ож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д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мережі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ипустим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еякій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ограм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операци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вин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езпосереднь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ередув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ередує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ільк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3</w:t>
      </w:r>
      <w:r w:rsidR="00640A74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.4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ц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мов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ідбит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вірн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том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хоч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між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С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каза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равильно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з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цьог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рагмент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випливає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овин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безпосередньо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передуват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бидв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.</w:t>
      </w:r>
    </w:p>
    <w:p w:rsidR="005779C8" w:rsidRPr="00D635EE" w:rsidRDefault="005779C8" w:rsidP="005779C8">
      <w:pPr>
        <w:spacing w:before="120"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60EEE37" wp14:editId="35D5B322">
                <wp:simplePos x="0" y="0"/>
                <wp:positionH relativeFrom="column">
                  <wp:posOffset>1003300</wp:posOffset>
                </wp:positionH>
                <wp:positionV relativeFrom="paragraph">
                  <wp:posOffset>129540</wp:posOffset>
                </wp:positionV>
                <wp:extent cx="1134745" cy="964565"/>
                <wp:effectExtent l="8890" t="20320" r="0" b="0"/>
                <wp:wrapNone/>
                <wp:docPr id="115" name="Группа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4745" cy="964565"/>
                          <a:chOff x="2774" y="3689"/>
                          <a:chExt cx="1787" cy="1519"/>
                        </a:xfrm>
                      </wpg:grpSpPr>
                      <wps:wsp>
                        <wps:cNvPr id="116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3264" y="4198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59"/>
                        <wps:cNvCnPr/>
                        <wps:spPr bwMode="auto">
                          <a:xfrm>
                            <a:off x="2870" y="3783"/>
                            <a:ext cx="427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Line 60"/>
                        <wps:cNvCnPr/>
                        <wps:spPr bwMode="auto">
                          <a:xfrm>
                            <a:off x="3680" y="4702"/>
                            <a:ext cx="427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Line 61"/>
                        <wps:cNvCnPr/>
                        <wps:spPr bwMode="auto">
                          <a:xfrm flipV="1">
                            <a:off x="2774" y="4601"/>
                            <a:ext cx="522" cy="4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Line 62"/>
                        <wps:cNvCnPr/>
                        <wps:spPr bwMode="auto">
                          <a:xfrm flipV="1">
                            <a:off x="3655" y="3728"/>
                            <a:ext cx="604" cy="4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061" y="3689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926" y="4758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961" y="4485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3961" y="3834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5" o:spid="_x0000_s1060" style="position:absolute;left:0;text-align:left;margin-left:79pt;margin-top:10.2pt;width:89.35pt;height:75.95pt;z-index:251677696" coordorigin="2774,3689" coordsize="1787,1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">
                <v:oval id="Oval 58" o:spid="_x0000_s1061" style="position:absolute;left:3264;top:4198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kHc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NHE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CeQdwgAAANwAAAAPAAAAAAAAAAAAAAAAAJgCAABkcnMvZG93&#10;bnJldi54bWxQSwUGAAAAAAQABAD1AAAAhwMAAAAA&#10;" filled="f"/>
                <v:line id="Line 59" o:spid="_x0000_s1062" style="position:absolute;visibility:visible;mso-wrap-style:square" from="2870,3783" to="3297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uFM8QAAADcAAAADwAAAGRycy9kb3ducmV2LnhtbESPQWvCQBCF7wX/wzJCL6VuIqglzUbU&#10;0uKpYCw9D9kxG5qdXbJbjf/eLQi9zfDevO9NuR5tL840hM6xgnyWgSBunO64VfB1fH9+AREissbe&#10;MSm4UoB1NXkosdDuwgc617EVKYRDgQpMjL6QMjSGLIaZ88RJO7nBYkzr0Eo94CWF217Os2wpLXac&#10;CAY97Qw1P/WvTZBF3i+WQeL29OH9/M08fdvtp1KP03HzCiLSGP/N9+u9TvXzFfw9kyaQ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e4Uz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60" o:spid="_x0000_s1063" style="position:absolute;visibility:visible;mso-wrap-style:square" from="3680,4702" to="4107,5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QRQcIAAADcAAAADwAAAGRycy9kb3ducmV2LnhtbESPTWsCMRCG74X+hzBCL0WzKyhlNYq2&#10;tPQkqMXzsBk3i5tJ2KS6/fedg+Bthnk/nlmuB9+pK/WpDWygnBSgiOtgW24M/Bw/x2+gUka22AUm&#10;A3+UYL16flpiZcON93Q95EZJCKcKDbicY6V1qh15TJMQieV2Dr3HLGvfaNvjTcJ9p6dFMdceW5YG&#10;h5HeHdWXw6+XklnZzeZJ4/b8FeP0w72e/HZnzMto2CxAZRryQ3x3f1vBL4VW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QRQcIAAADc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line id="Line 61" o:spid="_x0000_s1064" style="position:absolute;flip:y;visibility:visible;mso-wrap-style:square" from="2774,4601" to="3296,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QyZMEAAADcAAAADwAAAGRycy9kb3ducmV2LnhtbERPTWsCMRC9C/0PYYTeNGsPolujiFCR&#10;4qGr0vOwGZPVzWTdpLr++0YQvM3jfc5s0blaXKkNlWcFo2EGgrj0umKj4LD/GkxAhIissfZMCu4U&#10;YDF/680w1/7GBV130YgUwiFHBTbGJpcylJYchqFviBN39K3DmGBrpG7xlsJdLT+ybCwdVpwaLDa0&#10;slSed39OwcZ8m5/VmkxRT37HxfFysm67V+q93y0/QUTq4kv8dG90mj+awuOZdIG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pDJkwQAAANwAAAAPAAAAAAAAAAAAAAAA&#10;AKECAABkcnMvZG93bnJldi54bWxQSwUGAAAAAAQABAD5AAAAjwMAAAAA&#10;">
                  <v:stroke startarrowwidth="narrow" startarrowlength="short" endarrow="block" endarrowwidth="narrow" endarrowlength="short"/>
                </v:line>
                <v:line id="Line 62" o:spid="_x0000_s1065" style="position:absolute;flip:y;visibility:visible;mso-wrap-style:square" from="3655,3728" to="4259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JRRMQAAADcAAAADwAAAGRycy9kb3ducmV2LnhtbESPQWsCMRCF70L/Q5hCb5qtB5GtUYrQ&#10;IuLBVel52IzJtpvJdpPq9t87B8HbDO/Ne98sVkNo1YX61EQ28DopQBHX0TbsDJyOH+M5qJSRLbaR&#10;ycA/JVgtn0YLLG28ckWXQ3ZKQjiVaMDn3JVap9pTwDSJHbFo59gHzLL2TtserxIeWj0tipkO2LA0&#10;eOxo7an+OfwFAxu3dfv1J7mqnX/NqvPvtw+7ozEvz8P7G6hMQ36Y79cbK/hTwZdnZAK9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8lFE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shape id="Text Box 63" o:spid="_x0000_s1066" type="#_x0000_t202" style="position:absolute;left:3061;top:3689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4" o:spid="_x0000_s1067" type="#_x0000_t202" style="position:absolute;left:2926;top:4758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5" o:spid="_x0000_s1068" type="#_x0000_t202" style="position:absolute;left:3961;top:4485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Е</w:t>
                        </w:r>
                      </w:p>
                    </w:txbxContent>
                  </v:textbox>
                </v:shape>
                <v:shape id="Text Box 66" o:spid="_x0000_s1069" type="#_x0000_t202" style="position:absolute;left:3961;top:3834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24602A1" wp14:editId="32DFCE2E">
                <wp:simplePos x="0" y="0"/>
                <wp:positionH relativeFrom="column">
                  <wp:posOffset>3271520</wp:posOffset>
                </wp:positionH>
                <wp:positionV relativeFrom="paragraph">
                  <wp:posOffset>33020</wp:posOffset>
                </wp:positionV>
                <wp:extent cx="1443355" cy="870585"/>
                <wp:effectExtent l="10160" t="9525" r="22860" b="5715"/>
                <wp:wrapNone/>
                <wp:docPr id="103" name="Группа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3355" cy="870585"/>
                          <a:chOff x="6286" y="4017"/>
                          <a:chExt cx="2273" cy="1371"/>
                        </a:xfrm>
                      </wpg:grpSpPr>
                      <wps:wsp>
                        <wps:cNvPr id="104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7280" y="4017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7280" y="4961"/>
                            <a:ext cx="427" cy="42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Line 70"/>
                        <wps:cNvCnPr/>
                        <wps:spPr bwMode="auto">
                          <a:xfrm>
                            <a:off x="6286" y="4159"/>
                            <a:ext cx="9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" name="Line 71"/>
                        <wps:cNvCnPr/>
                        <wps:spPr bwMode="auto">
                          <a:xfrm>
                            <a:off x="7706" y="4159"/>
                            <a:ext cx="85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Line 72"/>
                        <wps:cNvCnPr/>
                        <wps:spPr bwMode="auto">
                          <a:xfrm>
                            <a:off x="6286" y="5181"/>
                            <a:ext cx="9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Line 73"/>
                        <wps:cNvCnPr/>
                        <wps:spPr bwMode="auto">
                          <a:xfrm>
                            <a:off x="7706" y="5181"/>
                            <a:ext cx="85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Line 74"/>
                        <wps:cNvCnPr/>
                        <wps:spPr bwMode="auto">
                          <a:xfrm flipV="1">
                            <a:off x="7489" y="4454"/>
                            <a:ext cx="1" cy="5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6701" y="4100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6581" y="4730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826" y="4750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736" y="4085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D3CB7" w:rsidRDefault="00DD5839" w:rsidP="005779C8">
                              <w:pPr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BD3CB7">
                                <w:rPr>
                                  <w:szCs w:val="28"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3" o:spid="_x0000_s1070" style="position:absolute;left:0;text-align:left;margin-left:257.6pt;margin-top:2.6pt;width:113.65pt;height:68.55pt;z-index:251678720" coordorigin="6286,4017" coordsize="2273,1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">
                <v:oval id="Oval 68" o:spid="_x0000_s1071" style="position:absolute;left:7280;top:4017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5JLMIA&#10;AADcAAAADwAAAGRycy9kb3ducmV2LnhtbERPzWoCMRC+F3yHMIKXollFSlmNIkLBg1Br9wHGzZhd&#10;3Uy2SXS3b2+EQm/z8f3Oct3bRtzJh9qxgukkA0FcOl2zUVB8f4zfQYSIrLFxTAp+KcB6NXhZYq5d&#10;x190P0YjUgiHHBVUMba5lKGsyGKYuJY4cWfnLcYEvZHaY5fCbSNnWfYmLdacGipsaVtReT3erILT&#10;qXC9/PGfh1dz9Ti/dK3ZH5QaDfvNAkSkPv6L/9w7neZnc3g+ky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TkkswgAAANwAAAAPAAAAAAAAAAAAAAAAAJgCAABkcnMvZG93&#10;bnJldi54bWxQSwUGAAAAAAQABAD1AAAAhwMAAAAA&#10;" filled="f"/>
                <v:oval id="Oval 69" o:spid="_x0000_s1072" style="position:absolute;left:7280;top:4961;width:427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Lst8IA&#10;AADcAAAADwAAAGRycy9kb3ducmV2LnhtbERPzWoCMRC+C32HMAUvUrOKLWVrlCIIHgSt9QHGzZhd&#10;3Uy2SXTXtzeC0Nt8fL8znXe2FlfyoXKsYDTMQBAXTldsFOx/l2+fIEJE1lg7JgU3CjCfvfSmmGvX&#10;8g9dd9GIFMIhRwVljE0uZShKshiGriFO3NF5izFBb6T22KZwW8txln1IixWnhhIbWpRUnHcXq+Bw&#10;2LtO/vnNdmDOHientjHrrVL91+77C0SkLv6Ln+6VTvOzd3g8ky6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Auy3wgAAANwAAAAPAAAAAAAAAAAAAAAAAJgCAABkcnMvZG93&#10;bnJldi54bWxQSwUGAAAAAAQABAD1AAAAhwMAAAAA&#10;" filled="f"/>
                <v:line id="Line 70" o:spid="_x0000_s1073" style="position:absolute;visibility:visible;mso-wrap-style:square" from="6286,4159" to="7281,4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62dcMAAADcAAAADwAAAGRycy9kb3ducmV2LnhtbESPT4vCMBDF78J+hzALXkRTBYtUo+gu&#10;u3gS/IPnoRmbYjMJTVbrt98IgrcZ3pv3e7NYdbYRN2pD7VjBeJSBIC6drrlScDr+DGcgQkTW2Dgm&#10;BQ8KsFp+9BZYaHfnPd0OsRIphEOBCkyMvpAylIYshpHzxEm7uNZiTGtbSd3iPYXbRk6yLJcWa04E&#10;g56+DJXXw59NkOm4meZB4uby6/3k2wzOdrNTqv/ZrecgInXxbX5db3Wqn+XwfCZN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utnXDAAAA3AAAAA8AAAAAAAAAAAAA&#10;AAAAoQIAAGRycy9kb3ducmV2LnhtbFBLBQYAAAAABAAEAPkAAACRAwAAAAA=&#10;">
                  <v:stroke startarrowwidth="narrow" startarrowlength="short" endarrow="block" endarrowwidth="narrow" endarrowlength="short"/>
                </v:line>
                <v:line id="Line 71" o:spid="_x0000_s1074" style="position:absolute;visibility:visible;mso-wrap-style:square" from="7706,4159" to="8559,4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IT7sQAAADcAAAADwAAAGRycy9kb3ducmV2LnhtbESPQWvCQBCF7wX/wzKCl6IbhdiSuglq&#10;sfRU0BbPQ3bMhmZnl+zWxH/vFgq9zfDevO/NphptJ67Uh9axguUiA0FcO91yo+Dr8zB/BhEissbO&#10;MSm4UYCqnDxssNBu4CNdT7ERKYRDgQpMjL6QMtSGLIaF88RJu7jeYkxr30jd45DCbSdXWbaWFltO&#10;BIOe9obq79OPTZB82eXrIHF3efN+9Woez3b3odRsOm5fQEQa47/57/pdp/rZE/w+kyaQ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hPu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72" o:spid="_x0000_s1075" style="position:absolute;visibility:visible;mso-wrap-style:square" from="6286,5181" to="7281,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2HnMIAAADcAAAADwAAAGRycy9kb3ducmV2LnhtbESPTWsCMRCG7wX/Q5iCl1KzCkrZGqUq&#10;Sk+CWnoeNuNm6WYSNlHXf985CN5mmPfjmfmy9626UpeawAbGowIUcRVsw7WBn9P2/QNUysgW28Bk&#10;4E4JlovByxxLG258oOsx10pCOJVowOUcS61T5chjGoVILLdz6DxmWbta2w5vEu5bPSmKmfbYsDQ4&#10;jLR2VP0dL15KpuN2OksaV+ddjJONe/v1q70xw9f+6xNUpj4/xQ/3txX8QmjlGZlAL/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2HnMIAAADc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line id="Line 73" o:spid="_x0000_s1076" style="position:absolute;visibility:visible;mso-wrap-style:square" from="7706,5181" to="8559,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EiB8QAAADcAAAADwAAAGRycy9kb3ducmV2LnhtbESPQWvCQBCF7wX/wzKCl6IbhUibuglq&#10;sfRU0BbPQ3bMhmZnl+zWxH/vFgq9zfDevO/NphptJ67Uh9axguUiA0FcO91yo+Dr8zB/AhEissbO&#10;MSm4UYCqnDxssNBu4CNdT7ERKYRDgQpMjL6QMtSGLIaF88RJu7jeYkxr30jd45DCbSdXWbaWFltO&#10;BIOe9obq79OPTZB82eXrIHF3efN+9Woez3b3odRsOm5fQEQa47/57/pdp/rZM/w+kyaQ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cSIHxAAAANwAAAAPAAAAAAAAAAAA&#10;AAAAAKECAABkcnMvZG93bnJldi54bWxQSwUGAAAAAAQABAD5AAAAkgMAAAAA&#10;">
                  <v:stroke startarrowwidth="narrow" startarrowlength="short" endarrow="block" endarrowwidth="narrow" endarrowlength="short"/>
                </v:line>
                <v:line id="Line 74" o:spid="_x0000_s1077" style="position:absolute;flip:y;visibility:visible;mso-wrap-style:square" from="7489,4454" to="7490,4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kxrMYAAADcAAAADwAAAGRycy9kb3ducmV2LnhtbESPQW/CMAyF70j7D5En7QYpO4ypIyC0&#10;CWkDLhQ0rl7jtdUap0uyUv49PkziZus9v/d5vhxcq3oKsfFsYDrJQBGX3jZcGTge1uNnUDEhW2w9&#10;k4ELRVgu7kZzzK0/8576IlVKQjjmaKBOqcu1jmVNDuPEd8SiffvgMMkaKm0DniXctfoxy560w4al&#10;ocaOXmsqf4o/Z+Brc/r4Pb5V5b44fR52YbXFdT8z5uF+WL2ASjSkm/n/+t0K/lT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5MazGAAAA3AAAAA8AAAAAAAAA&#10;AAAAAAAAoQIAAGRycy9kb3ducmV2LnhtbFBLBQYAAAAABAAEAPkAAACUAwAAAAA=&#10;">
                  <v:stroke dashstyle="1 1" startarrowwidth="narrow" startarrowlength="short" endarrow="block" endarrowwidth="narrow" endarrowlength="short"/>
                </v:line>
                <v:shape id="Text Box 75" o:spid="_x0000_s1078" type="#_x0000_t202" style="position:absolute;left:6701;top:4100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76" o:spid="_x0000_s1079" type="#_x0000_t202" style="position:absolute;left:6581;top:4730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77" o:spid="_x0000_s1080" type="#_x0000_t202" style="position:absolute;left:7826;top:4750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Е</w:t>
                        </w:r>
                      </w:p>
                    </w:txbxContent>
                  </v:textbox>
                </v:shape>
                <v:shape id="Text Box 78" o:spid="_x0000_s1081" type="#_x0000_t202" style="position:absolute;left:7736;top:4085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DD5839" w:rsidRPr="00BD3CB7" w:rsidRDefault="00DD5839" w:rsidP="005779C8">
                        <w:pPr>
                          <w:rPr>
                            <w:szCs w:val="28"/>
                            <w:lang w:val="uk-UA"/>
                          </w:rPr>
                        </w:pPr>
                        <w:r w:rsidRPr="00BD3CB7">
                          <w:rPr>
                            <w:szCs w:val="28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</w:p>
    <w:p w:rsidR="005779C8" w:rsidRPr="00D635EE" w:rsidRDefault="00DD5839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а)</w:t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="005779C8"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б)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</w:p>
    <w:p w:rsidR="005779C8" w:rsidRPr="00640A74" w:rsidRDefault="00640A74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</w:pPr>
      <w:r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рисунок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3</w:t>
      </w:r>
      <w:r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.4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програми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за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допомогою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фіктивної</w:t>
      </w:r>
      <w:r w:rsidR="00DD5839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noProof/>
          <w:sz w:val="24"/>
          <w:szCs w:val="24"/>
          <w:lang w:val="uk-UA" w:eastAsia="ru-RU"/>
        </w:rPr>
        <w:t>операції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  <w:t>Правиль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под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зазначених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мов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дає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рагмент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3.</w:t>
      </w:r>
      <w:r w:rsidR="00640A74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4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б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якому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ористовує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фіктив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D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скільки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операцію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D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трачаютьс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час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ресурси,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задані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color w:val="000000"/>
          <w:szCs w:val="28"/>
          <w:lang w:val="uk-UA" w:eastAsia="ru-RU"/>
        </w:rPr>
        <w:t>відноше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виконуються.</w:t>
      </w:r>
    </w:p>
    <w:p w:rsidR="005779C8" w:rsidRPr="00D635EE" w:rsidRDefault="005779C8" w:rsidP="005779C8">
      <w:pPr>
        <w:spacing w:before="120" w:after="0" w:line="240" w:lineRule="auto"/>
        <w:jc w:val="both"/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Правило</w:t>
      </w:r>
      <w:r w:rsidR="00DD5839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b/>
          <w:noProof/>
          <w:szCs w:val="28"/>
          <w:lang w:val="uk-UA" w:eastAsia="ru-RU"/>
        </w:rPr>
        <w:t>3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забезпеченн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равильног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р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безпосередньому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color w:val="000000"/>
          <w:szCs w:val="28"/>
          <w:lang w:val="uk-UA" w:eastAsia="ru-RU"/>
        </w:rPr>
        <w:t>внесенн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color w:val="000000"/>
          <w:szCs w:val="28"/>
          <w:lang w:val="uk-UA" w:eastAsia="ru-RU"/>
        </w:rPr>
        <w:t>будь-яко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мережну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модель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необхідн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відповіст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н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наступн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итання</w:t>
      </w:r>
      <w:r w:rsidRPr="00D635EE">
        <w:rPr>
          <w:rFonts w:ascii="Times New Roman CYR" w:eastAsia="Times New Roman" w:hAnsi="Times New Roman CYR" w:cs="Times New Roman"/>
          <w:noProof/>
          <w:szCs w:val="28"/>
          <w:lang w:val="uk-UA" w:eastAsia="ru-RU"/>
        </w:rPr>
        <w:t>: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1.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Як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необхідн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завершити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еред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чатком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,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яка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розглядається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2.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Як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винн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безпосереднь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очинатис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післ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завершенн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дано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3.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Які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можуть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виконуватися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дночасн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з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операцією,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noProof/>
          <w:szCs w:val="28"/>
          <w:lang w:val="uk-UA" w:eastAsia="ru-RU"/>
        </w:rPr>
        <w:t>розглядається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Ц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авил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мага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яснень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он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дозволя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еревірит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іднош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порядкува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цес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будов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ереж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делі.</w:t>
      </w:r>
    </w:p>
    <w:p w:rsidR="005779C8" w:rsidRPr="00D635EE" w:rsidRDefault="005779C8" w:rsidP="005779C8">
      <w:pPr>
        <w:spacing w:after="0" w:line="240" w:lineRule="auto"/>
        <w:jc w:val="center"/>
        <w:rPr>
          <w:rFonts w:eastAsia="Times New Roman" w:cs="Times New Roman"/>
          <w:b/>
          <w:bCs/>
          <w:i/>
          <w:iCs/>
          <w:szCs w:val="28"/>
          <w:lang w:val="uk-UA" w:eastAsia="ru-RU"/>
        </w:rPr>
      </w:pPr>
    </w:p>
    <w:p w:rsidR="005779C8" w:rsidRPr="00D635EE" w:rsidRDefault="00640A74" w:rsidP="005779C8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  <w:r>
        <w:rPr>
          <w:rFonts w:eastAsia="Times New Roman" w:cs="Times New Roman"/>
          <w:b/>
          <w:bCs/>
          <w:color w:val="000000"/>
          <w:szCs w:val="28"/>
          <w:lang w:val="uk-UA" w:eastAsia="ru-RU"/>
        </w:rPr>
        <w:t>3.</w:t>
      </w:r>
      <w:r w:rsidR="005779C8"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2.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="005779C8"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="005779C8"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«критичного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  <w:r w:rsidR="005779C8" w:rsidRPr="008376F0">
        <w:rPr>
          <w:rFonts w:eastAsia="Times New Roman" w:cs="Times New Roman"/>
          <w:b/>
          <w:bCs/>
          <w:color w:val="000000"/>
          <w:szCs w:val="28"/>
          <w:lang w:val="uk-UA" w:eastAsia="ru-RU"/>
        </w:rPr>
        <w:t>шляху».</w:t>
      </w:r>
      <w:r w:rsidR="00DD5839">
        <w:rPr>
          <w:rFonts w:eastAsia="Times New Roman" w:cs="Times New Roman"/>
          <w:b/>
          <w:bCs/>
          <w:color w:val="000000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Мето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ітко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ер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інцев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хун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безпеч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держ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ш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буд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а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вес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ахунк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ульта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кри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важ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критичною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трим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вод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біль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є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szCs w:val="28"/>
          <w:lang w:val="uk-UA" w:eastAsia="ru-RU"/>
        </w:rPr>
        <w:t>некритичною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між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нні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зні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мк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глянут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вш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актич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ост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говоря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критич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па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Критич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шля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езперерв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слідо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'язу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ід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лов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шля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д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и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Розрахун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шлях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клю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етапи.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b/>
          <w:bCs/>
          <w:szCs w:val="28"/>
          <w:lang w:val="uk-UA" w:eastAsia="ru-RU"/>
        </w:rPr>
        <w:t>Етап</w:t>
      </w:r>
      <w:r w:rsidR="00DD5839">
        <w:rPr>
          <w:rFonts w:eastAsia="Times New Roman" w:cs="Times New Roman"/>
          <w:b/>
          <w:b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bCs/>
          <w:szCs w:val="28"/>
          <w:lang w:val="uk-UA" w:eastAsia="ru-RU"/>
        </w:rPr>
        <w:t>1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Cs/>
          <w:szCs w:val="28"/>
          <w:lang w:val="uk-UA" w:eastAsia="ru-RU"/>
        </w:rPr>
        <w:t>прямим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Cs/>
          <w:szCs w:val="28"/>
          <w:lang w:val="uk-UA" w:eastAsia="ru-RU"/>
        </w:rPr>
        <w:t>проходом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ин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ід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довжу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сягну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є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-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ю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д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едста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н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станн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н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одя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lastRenderedPageBreak/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йня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i=0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важа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оме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ід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улю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ахун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=0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Позначи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имвол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(i,j)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i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То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ям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хо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формул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before="120" w:after="120" w:line="240" w:lineRule="auto"/>
        <w:jc w:val="right"/>
        <w:rPr>
          <w:rFonts w:eastAsia="Times New Roman" w:cs="Times New Roman"/>
          <w:i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position w:val="-26"/>
          <w:szCs w:val="28"/>
          <w:lang w:val="uk-UA" w:eastAsia="ru-RU"/>
        </w:rPr>
        <w:object w:dxaOrig="540" w:dyaOrig="520">
          <v:shape id="_x0000_i1153" type="#_x0000_t75" style="width:26.9pt;height:26.3pt" o:ole="">
            <v:imagedata r:id="rId270" o:title=""/>
          </v:shape>
          <o:OLEObject Type="Embed" ProgID="Equation.3" ShapeID="_x0000_i1153" DrawAspect="Content" ObjectID="_1676375820" r:id="rId271"/>
        </w:object>
      </w:r>
      <w:r w:rsidRPr="00D635EE">
        <w:rPr>
          <w:rFonts w:eastAsia="Times New Roman" w:cs="Times New Roman"/>
          <w:i/>
          <w:szCs w:val="28"/>
          <w:lang w:val="uk-UA" w:eastAsia="ru-RU"/>
        </w:rPr>
        <w:t>{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+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vertAlign w:val="super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}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(i,j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=0.</w:t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  <w:t>(</w:t>
      </w:r>
      <w:r w:rsidR="00640A74">
        <w:rPr>
          <w:rFonts w:eastAsia="Times New Roman" w:cs="Times New Roman"/>
          <w:szCs w:val="28"/>
          <w:lang w:val="uk-UA" w:eastAsia="ru-RU"/>
        </w:rPr>
        <w:t>3.</w:t>
      </w:r>
      <w:r w:rsidRPr="00D635EE">
        <w:rPr>
          <w:rFonts w:eastAsia="Times New Roman" w:cs="Times New Roman"/>
          <w:szCs w:val="28"/>
          <w:lang w:val="uk-UA" w:eastAsia="ru-RU"/>
        </w:rPr>
        <w:t>1</w:t>
      </w:r>
      <w:r w:rsidR="00640A74">
        <w:rPr>
          <w:rFonts w:eastAsia="Times New Roman" w:cs="Times New Roman"/>
          <w:szCs w:val="28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Отж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j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тріб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о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(i,j)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ходя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j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 w:rsidRPr="00D635EE">
        <w:rPr>
          <w:rFonts w:eastAsia="Times New Roman" w:cs="Times New Roman"/>
          <w:szCs w:val="28"/>
          <w:lang w:val="uk-UA" w:eastAsia="ru-RU"/>
        </w:rPr>
        <w:tab/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Та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рахун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водя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о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йм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n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оме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.</w:t>
      </w: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b/>
          <w:bCs/>
          <w:szCs w:val="28"/>
          <w:lang w:val="uk-UA" w:eastAsia="ru-RU"/>
        </w:rPr>
        <w:t>Етап</w:t>
      </w:r>
      <w:r w:rsidR="00DD5839">
        <w:rPr>
          <w:rFonts w:eastAsia="Times New Roman" w:cs="Times New Roman"/>
          <w:b/>
          <w:b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bCs/>
          <w:szCs w:val="28"/>
          <w:lang w:val="uk-UA" w:eastAsia="ru-RU"/>
        </w:rPr>
        <w:t>2</w:t>
      </w:r>
      <w:r w:rsidR="00DD5839">
        <w:rPr>
          <w:rFonts w:eastAsia="Times New Roman" w:cs="Times New Roman"/>
          <w:b/>
          <w:b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зв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орот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ход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ин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довжуютьс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сягну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ід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бчислю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еличина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едста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з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станн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i/>
          <w:szCs w:val="28"/>
          <w:lang w:val="uk-UA" w:eastAsia="ru-RU"/>
        </w:rPr>
      </w:pPr>
      <w:r w:rsidRPr="00D635EE">
        <w:rPr>
          <w:rFonts w:eastAsia="Times New Roman" w:cs="Times New Roman"/>
          <w:iCs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Cs/>
          <w:szCs w:val="28"/>
          <w:lang w:val="uk-UA" w:eastAsia="ru-RU"/>
        </w:rPr>
        <w:t>означа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з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ходя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ин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n</w:t>
      </w:r>
      <w:r w:rsidRPr="00D635EE">
        <w:rPr>
          <w:rFonts w:eastAsia="Times New Roman" w:cs="Times New Roman"/>
          <w:i/>
          <w:szCs w:val="28"/>
          <w:lang w:val="uk-UA" w:eastAsia="ru-RU"/>
        </w:rPr>
        <w:t>=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n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прав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чк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орот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ход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галь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дь-як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i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right"/>
        <w:rPr>
          <w:rFonts w:eastAsia="Times New Roman" w:cs="Times New Roman"/>
          <w:iCs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Pr="00D635EE">
        <w:rPr>
          <w:rFonts w:eastAsia="Times New Roman" w:cs="Times New Roman"/>
          <w:i/>
          <w:position w:val="-30"/>
          <w:szCs w:val="28"/>
          <w:lang w:val="uk-UA" w:eastAsia="ru-RU"/>
        </w:rPr>
        <w:object w:dxaOrig="499" w:dyaOrig="560">
          <v:shape id="_x0000_i1154" type="#_x0000_t75" style="width:24.4pt;height:28.15pt" o:ole="">
            <v:imagedata r:id="rId272" o:title=""/>
          </v:shape>
          <o:OLEObject Type="Embed" ProgID="Equation.3" ShapeID="_x0000_i1154" DrawAspect="Content" ObjectID="_1676375821" r:id="rId273"/>
        </w:objec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{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-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szCs w:val="28"/>
          <w:lang w:val="uk-UA" w:eastAsia="ru-RU"/>
        </w:rPr>
        <w:t>}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(i,j).</w:t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>(</w:t>
      </w:r>
      <w:r w:rsidR="00640A74">
        <w:rPr>
          <w:rFonts w:eastAsia="Times New Roman" w:cs="Times New Roman"/>
          <w:iCs/>
          <w:szCs w:val="28"/>
          <w:lang w:val="uk-UA" w:eastAsia="ru-RU"/>
        </w:rPr>
        <w:t>3.11</w:t>
      </w:r>
      <w:r w:rsidRPr="00D635EE">
        <w:rPr>
          <w:rFonts w:eastAsia="Times New Roman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b/>
          <w:bCs/>
          <w:szCs w:val="28"/>
          <w:lang w:val="uk-UA" w:eastAsia="ru-RU"/>
        </w:rPr>
        <w:t>Приклад</w:t>
      </w:r>
      <w:r w:rsidR="00DD5839">
        <w:rPr>
          <w:rFonts w:eastAsia="Times New Roman" w:cs="Times New Roman"/>
          <w:b/>
          <w:b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b/>
          <w:bCs/>
          <w:szCs w:val="28"/>
          <w:lang w:val="uk-UA" w:eastAsia="ru-RU"/>
        </w:rPr>
        <w:t>3.1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</w:t>
      </w:r>
      <w:r>
        <w:rPr>
          <w:rFonts w:eastAsia="Times New Roman" w:cs="Times New Roman"/>
          <w:szCs w:val="28"/>
          <w:lang w:val="uk-UA" w:eastAsia="ru-RU"/>
        </w:rPr>
        <w:t>ж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одел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оказа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ис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640A74">
        <w:rPr>
          <w:rFonts w:eastAsia="Times New Roman" w:cs="Times New Roman"/>
          <w:szCs w:val="28"/>
          <w:lang w:val="uk-UA" w:eastAsia="ru-RU"/>
        </w:rPr>
        <w:t>3.5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хід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є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0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вершаль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є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6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цін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обхі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і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ілок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4EF57F92" wp14:editId="3B2BDB1B">
                <wp:simplePos x="0" y="0"/>
                <wp:positionH relativeFrom="column">
                  <wp:posOffset>100396</wp:posOffset>
                </wp:positionH>
                <wp:positionV relativeFrom="paragraph">
                  <wp:posOffset>52819</wp:posOffset>
                </wp:positionV>
                <wp:extent cx="5331650" cy="2438399"/>
                <wp:effectExtent l="0" t="0" r="2540" b="57785"/>
                <wp:wrapNone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31650" cy="2438399"/>
                          <a:chOff x="1160" y="6758"/>
                          <a:chExt cx="8536" cy="3946"/>
                        </a:xfrm>
                      </wpg:grpSpPr>
                      <wps:wsp>
                        <wps:cNvPr id="1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483" y="878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753" y="818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608" y="9284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443" y="8864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5258" y="836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388" y="776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5603" y="884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5858" y="7889"/>
                            <a:ext cx="395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6428" y="8939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97"/>
                        <wps:cNvSpPr>
                          <a:spLocks noChangeArrowheads="1"/>
                        </wps:cNvSpPr>
                        <wps:spPr bwMode="auto">
                          <a:xfrm>
                            <a:off x="2048" y="8423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98"/>
                        <wps:cNvSpPr>
                          <a:spLocks noChangeArrowheads="1"/>
                        </wps:cNvSpPr>
                        <wps:spPr bwMode="auto">
                          <a:xfrm>
                            <a:off x="3701" y="8423"/>
                            <a:ext cx="431" cy="43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99"/>
                        <wps:cNvSpPr>
                          <a:spLocks noChangeArrowheads="1"/>
                        </wps:cNvSpPr>
                        <wps:spPr bwMode="auto">
                          <a:xfrm>
                            <a:off x="2846" y="9449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100"/>
                        <wps:cNvSpPr>
                          <a:spLocks noChangeArrowheads="1"/>
                        </wps:cNvSpPr>
                        <wps:spPr bwMode="auto">
                          <a:xfrm>
                            <a:off x="4784" y="9449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101"/>
                        <wps:cNvSpPr>
                          <a:spLocks noChangeArrowheads="1"/>
                        </wps:cNvSpPr>
                        <wps:spPr bwMode="auto">
                          <a:xfrm>
                            <a:off x="5354" y="7340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6836" y="8423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103"/>
                        <wps:cNvSpPr>
                          <a:spLocks noChangeArrowheads="1"/>
                        </wps:cNvSpPr>
                        <wps:spPr bwMode="auto">
                          <a:xfrm>
                            <a:off x="8717" y="8423"/>
                            <a:ext cx="436" cy="4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104"/>
                        <wps:cNvCnPr/>
                        <wps:spPr bwMode="auto">
                          <a:xfrm>
                            <a:off x="2519" y="8594"/>
                            <a:ext cx="119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Line 105"/>
                        <wps:cNvCnPr/>
                        <wps:spPr bwMode="auto">
                          <a:xfrm>
                            <a:off x="2333" y="8822"/>
                            <a:ext cx="613" cy="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Line 106"/>
                        <wps:cNvCnPr/>
                        <wps:spPr bwMode="auto">
                          <a:xfrm>
                            <a:off x="3290" y="9683"/>
                            <a:ext cx="148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Line 107"/>
                        <wps:cNvCnPr/>
                        <wps:spPr bwMode="auto">
                          <a:xfrm flipV="1">
                            <a:off x="5240" y="8738"/>
                            <a:ext cx="3481" cy="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Line 108"/>
                        <wps:cNvCnPr/>
                        <wps:spPr bwMode="auto">
                          <a:xfrm flipV="1">
                            <a:off x="4100" y="7688"/>
                            <a:ext cx="1321" cy="8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Line 109"/>
                        <wps:cNvCnPr/>
                        <wps:spPr bwMode="auto">
                          <a:xfrm flipV="1">
                            <a:off x="5060" y="7763"/>
                            <a:ext cx="466" cy="1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Line 110"/>
                        <wps:cNvCnPr/>
                        <wps:spPr bwMode="auto">
                          <a:xfrm>
                            <a:off x="5743" y="7703"/>
                            <a:ext cx="1156" cy="7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Line 111"/>
                        <wps:cNvCnPr/>
                        <wps:spPr bwMode="auto">
                          <a:xfrm flipV="1">
                            <a:off x="5218" y="8723"/>
                            <a:ext cx="1636" cy="8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Line 112"/>
                        <wps:cNvCnPr/>
                        <wps:spPr bwMode="auto">
                          <a:xfrm>
                            <a:off x="7310" y="8633"/>
                            <a:ext cx="14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88" name="Group 113"/>
                        <wpg:cNvGrpSpPr>
                          <a:grpSpLocks/>
                        </wpg:cNvGrpSpPr>
                        <wpg:grpSpPr bwMode="auto">
                          <a:xfrm>
                            <a:off x="7625" y="8563"/>
                            <a:ext cx="136" cy="121"/>
                            <a:chOff x="0" y="0"/>
                            <a:chExt cx="20001" cy="20000"/>
                          </a:xfrm>
                        </wpg:grpSpPr>
                        <wps:wsp>
                          <wps:cNvPr id="189" name="Line 114"/>
                          <wps:cNvCnPr/>
                          <wps:spPr bwMode="auto">
                            <a:xfrm flipH="1">
                              <a:off x="0" y="2479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15"/>
                          <wps:cNvCnPr/>
                          <wps:spPr bwMode="auto">
                            <a:xfrm flipH="1">
                              <a:off x="11030" y="0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1" name="Group 116"/>
                        <wpg:cNvGrpSpPr>
                          <a:grpSpLocks/>
                        </wpg:cNvGrpSpPr>
                        <wpg:grpSpPr bwMode="auto">
                          <a:xfrm>
                            <a:off x="2975" y="8543"/>
                            <a:ext cx="136" cy="121"/>
                            <a:chOff x="0" y="0"/>
                            <a:chExt cx="20001" cy="20000"/>
                          </a:xfrm>
                        </wpg:grpSpPr>
                        <wps:wsp>
                          <wps:cNvPr id="192" name="Line 117"/>
                          <wps:cNvCnPr/>
                          <wps:spPr bwMode="auto">
                            <a:xfrm flipH="1">
                              <a:off x="0" y="2479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18"/>
                          <wps:cNvCnPr/>
                          <wps:spPr bwMode="auto">
                            <a:xfrm flipH="1">
                              <a:off x="11030" y="0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4" name="Group 119"/>
                        <wpg:cNvGrpSpPr>
                          <a:grpSpLocks/>
                        </wpg:cNvGrpSpPr>
                        <wpg:grpSpPr bwMode="auto">
                          <a:xfrm>
                            <a:off x="5217" y="8566"/>
                            <a:ext cx="121" cy="136"/>
                            <a:chOff x="0" y="0"/>
                            <a:chExt cx="20000" cy="20001"/>
                          </a:xfrm>
                        </wpg:grpSpPr>
                        <wps:wsp>
                          <wps:cNvPr id="195" name="Line 120"/>
                          <wps:cNvCnPr/>
                          <wps:spPr bwMode="auto">
                            <a:xfrm flipH="1" flipV="1">
                              <a:off x="0" y="0"/>
                              <a:ext cx="17521" cy="89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21"/>
                          <wps:cNvCnPr/>
                          <wps:spPr bwMode="auto">
                            <a:xfrm flipH="1" flipV="1">
                              <a:off x="2479" y="11030"/>
                              <a:ext cx="17521" cy="89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7" name="Group 122"/>
                        <wpg:cNvGrpSpPr>
                          <a:grpSpLocks/>
                        </wpg:cNvGrpSpPr>
                        <wpg:grpSpPr bwMode="auto">
                          <a:xfrm>
                            <a:off x="6275" y="8063"/>
                            <a:ext cx="136" cy="121"/>
                            <a:chOff x="0" y="0"/>
                            <a:chExt cx="20001" cy="20000"/>
                          </a:xfrm>
                        </wpg:grpSpPr>
                        <wps:wsp>
                          <wps:cNvPr id="198" name="Line 123"/>
                          <wps:cNvCnPr/>
                          <wps:spPr bwMode="auto">
                            <a:xfrm flipH="1">
                              <a:off x="0" y="2479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124"/>
                          <wps:cNvCnPr/>
                          <wps:spPr bwMode="auto">
                            <a:xfrm flipH="1">
                              <a:off x="11030" y="0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0" name="Line 125"/>
                        <wps:cNvCnPr/>
                        <wps:spPr bwMode="auto">
                          <a:xfrm>
                            <a:off x="4100" y="8783"/>
                            <a:ext cx="781" cy="6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2195" y="8468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2915" y="9473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3815" y="8423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4895" y="9473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5450" y="7388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6980" y="8468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8795" y="8453"/>
                            <a:ext cx="2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r>
                                <w:rPr>
                                  <w:rFonts w:ascii="Times New Roman CYR" w:hAnsi="Times New Roman CYR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7625" y="9773"/>
                            <a:ext cx="1711" cy="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4873AE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 CYR" w:hAnsi="Times New Roman CYR"/>
                                  <w:lang w:val="uk-UA"/>
                                </w:rPr>
                                <w:t>Критична операці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1160" y="8977"/>
                            <a:ext cx="1381" cy="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4873AE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 CYR" w:hAnsi="Times New Roman CYR"/>
                                  <w:lang w:val="uk-UA"/>
                                </w:rPr>
                                <w:t>Вихідна поді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210" name="Group 135"/>
                        <wpg:cNvGrpSpPr>
                          <a:grpSpLocks/>
                        </wpg:cNvGrpSpPr>
                        <wpg:grpSpPr bwMode="auto">
                          <a:xfrm>
                            <a:off x="3710" y="7618"/>
                            <a:ext cx="396" cy="716"/>
                            <a:chOff x="4170" y="7500"/>
                            <a:chExt cx="376" cy="676"/>
                          </a:xfrm>
                        </wpg:grpSpPr>
                        <wpg:grpSp>
                          <wpg:cNvPr id="211" name="Group 136"/>
                          <wpg:cNvGrpSpPr>
                            <a:grpSpLocks/>
                          </wpg:cNvGrpSpPr>
                          <wpg:grpSpPr bwMode="auto">
                            <a:xfrm>
                              <a:off x="4170" y="7545"/>
                              <a:ext cx="376" cy="631"/>
                              <a:chOff x="4170" y="7545"/>
                              <a:chExt cx="376" cy="631"/>
                            </a:xfrm>
                          </wpg:grpSpPr>
                          <wps:wsp>
                            <wps:cNvPr id="212" name="Rectangle 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70" y="7830"/>
                                <a:ext cx="361" cy="3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3" name="Rectangle 1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75" y="7815"/>
                                <a:ext cx="271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D5839" w:rsidRPr="00BC0804" w:rsidRDefault="00DD5839" w:rsidP="005779C8">
                                  <w:r w:rsidRPr="00BC0804">
                                    <w:rPr>
                                      <w:rFonts w:ascii="Times New Roman CYR" w:hAnsi="Times New Roman CYR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14" name="Rectangl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60" y="7545"/>
                                <a:ext cx="271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D5839" w:rsidRPr="00DB1E8E" w:rsidRDefault="00DD5839" w:rsidP="005779C8">
                                  <w:r w:rsidRPr="00DB1E8E">
                                    <w:rPr>
                                      <w:rFonts w:ascii="Times New Roman CYR" w:hAnsi="Times New Roman CYR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215" name="Line 140"/>
                          <wps:cNvCnPr/>
                          <wps:spPr bwMode="auto">
                            <a:xfrm flipV="1">
                              <a:off x="4170" y="7500"/>
                              <a:ext cx="196" cy="3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6" name="Line 141"/>
                        <wps:cNvCnPr/>
                        <wps:spPr bwMode="auto">
                          <a:xfrm>
                            <a:off x="3920" y="7628"/>
                            <a:ext cx="166" cy="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17" name="Group 142"/>
                        <wpg:cNvGrpSpPr>
                          <a:grpSpLocks/>
                        </wpg:cNvGrpSpPr>
                        <wpg:grpSpPr bwMode="auto">
                          <a:xfrm>
                            <a:off x="2870" y="9957"/>
                            <a:ext cx="376" cy="687"/>
                            <a:chOff x="3330" y="9855"/>
                            <a:chExt cx="376" cy="631"/>
                          </a:xfrm>
                        </wpg:grpSpPr>
                        <wps:wsp>
                          <wps:cNvPr id="218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0" y="10140"/>
                              <a:ext cx="361" cy="3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Rectangl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5" y="10125"/>
                              <a:ext cx="271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D5839" w:rsidRPr="00972833" w:rsidRDefault="00DD5839" w:rsidP="005779C8">
                                <w:pPr>
                                  <w:rPr>
                                    <w:lang w:val="uk-UA"/>
                                  </w:rPr>
                                </w:pPr>
                                <w:r w:rsidRPr="00972833">
                                  <w:rPr>
                                    <w:rFonts w:ascii="Times New Roman CYR" w:hAnsi="Times New Roman CYR"/>
                                    <w:lang w:val="uk-U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20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0" y="9855"/>
                              <a:ext cx="271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D5839" w:rsidRPr="00783905" w:rsidRDefault="00DD5839" w:rsidP="005779C8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21" name="Line 146"/>
                        <wps:cNvCnPr/>
                        <wps:spPr bwMode="auto">
                          <a:xfrm flipV="1">
                            <a:off x="2870" y="9908"/>
                            <a:ext cx="196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147"/>
                        <wps:cNvCnPr/>
                        <wps:spPr bwMode="auto">
                          <a:xfrm>
                            <a:off x="3065" y="9924"/>
                            <a:ext cx="166" cy="3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4805" y="10272"/>
                            <a:ext cx="361" cy="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4900" y="10265"/>
                            <a:ext cx="271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DB1E8E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5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895" y="9953"/>
                            <a:ext cx="271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DB1E8E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" name="Line 151"/>
                        <wps:cNvCnPr/>
                        <wps:spPr bwMode="auto">
                          <a:xfrm flipV="1">
                            <a:off x="4805" y="9903"/>
                            <a:ext cx="196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Line 152"/>
                        <wps:cNvCnPr/>
                        <wps:spPr bwMode="auto">
                          <a:xfrm>
                            <a:off x="5000" y="9920"/>
                            <a:ext cx="166" cy="3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28" name="Group 153"/>
                        <wpg:cNvGrpSpPr>
                          <a:grpSpLocks/>
                        </wpg:cNvGrpSpPr>
                        <wpg:grpSpPr bwMode="auto">
                          <a:xfrm>
                            <a:off x="5960" y="6758"/>
                            <a:ext cx="376" cy="676"/>
                            <a:chOff x="0" y="-1"/>
                            <a:chExt cx="20000" cy="20001"/>
                          </a:xfrm>
                        </wpg:grpSpPr>
                        <wpg:grpSp>
                          <wpg:cNvPr id="229" name="Group 154"/>
                          <wpg:cNvGrpSpPr>
                            <a:grpSpLocks/>
                          </wpg:cNvGrpSpPr>
                          <wpg:grpSpPr bwMode="auto">
                            <a:xfrm>
                              <a:off x="0" y="-1"/>
                              <a:ext cx="20000" cy="20001"/>
                              <a:chOff x="6420" y="6600"/>
                              <a:chExt cx="376" cy="676"/>
                            </a:xfrm>
                          </wpg:grpSpPr>
                          <wpg:grpSp>
                            <wpg:cNvPr id="230" name="Group 1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20" y="6645"/>
                                <a:ext cx="376" cy="631"/>
                                <a:chOff x="6420" y="6645"/>
                                <a:chExt cx="376" cy="631"/>
                              </a:xfrm>
                            </wpg:grpSpPr>
                            <wps:wsp>
                              <wps:cNvPr id="231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20" y="6930"/>
                                  <a:ext cx="361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2" name="Rectangl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25" y="6915"/>
                                  <a:ext cx="271" cy="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Pr="00BC0804" w:rsidRDefault="00DD5839" w:rsidP="005779C8">
                                    <w:pPr>
                                      <w:rPr>
                                        <w:lang w:val="uk-UA"/>
                                      </w:rPr>
                                    </w:pPr>
                                    <w:r w:rsidRPr="00BC0804">
                                      <w:rPr>
                                        <w:rFonts w:ascii="Times New Roman CYR" w:hAnsi="Times New Roman CYR"/>
                                        <w:lang w:val="uk-U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33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10" y="6645"/>
                                  <a:ext cx="271" cy="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Pr="00BC0804" w:rsidRDefault="00DD5839" w:rsidP="005779C8">
                                    <w:pPr>
                                      <w:rPr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34" name="Line 159"/>
                            <wps:cNvCnPr/>
                            <wps:spPr bwMode="auto">
                              <a:xfrm flipV="1">
                                <a:off x="6420" y="6600"/>
                                <a:ext cx="196" cy="3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" name="Line 160"/>
                          <wps:cNvCnPr/>
                          <wps:spPr bwMode="auto">
                            <a:xfrm>
                              <a:off x="10372" y="443"/>
                              <a:ext cx="8830" cy="93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6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7018" y="8092"/>
                            <a:ext cx="43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7078" y="8100"/>
                            <a:ext cx="5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BC0804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 CYR" w:hAnsi="Times New Roman CYR"/>
                                  <w:lang w:val="uk-UA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7093" y="7790"/>
                            <a:ext cx="48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BC0804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Line 164"/>
                        <wps:cNvCnPr/>
                        <wps:spPr bwMode="auto">
                          <a:xfrm flipV="1">
                            <a:off x="7018" y="7694"/>
                            <a:ext cx="219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Line 165"/>
                        <wps:cNvCnPr/>
                        <wps:spPr bwMode="auto">
                          <a:xfrm>
                            <a:off x="7238" y="7697"/>
                            <a:ext cx="211" cy="3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41" name="Group 166"/>
                        <wpg:cNvGrpSpPr>
                          <a:grpSpLocks/>
                        </wpg:cNvGrpSpPr>
                        <wpg:grpSpPr bwMode="auto">
                          <a:xfrm>
                            <a:off x="2075" y="7618"/>
                            <a:ext cx="376" cy="716"/>
                            <a:chOff x="0" y="-1"/>
                            <a:chExt cx="20000" cy="20001"/>
                          </a:xfrm>
                        </wpg:grpSpPr>
                        <wpg:grpSp>
                          <wpg:cNvPr id="242" name="Group 167"/>
                          <wpg:cNvGrpSpPr>
                            <a:grpSpLocks/>
                          </wpg:cNvGrpSpPr>
                          <wpg:grpSpPr bwMode="auto">
                            <a:xfrm>
                              <a:off x="0" y="-1"/>
                              <a:ext cx="20000" cy="20001"/>
                              <a:chOff x="2550" y="7500"/>
                              <a:chExt cx="376" cy="676"/>
                            </a:xfrm>
                          </wpg:grpSpPr>
                          <wpg:grpSp>
                            <wpg:cNvPr id="243" name="Group 1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50" y="7545"/>
                                <a:ext cx="376" cy="631"/>
                                <a:chOff x="2550" y="7545"/>
                                <a:chExt cx="376" cy="631"/>
                              </a:xfrm>
                            </wpg:grpSpPr>
                            <wps:wsp>
                              <wps:cNvPr id="244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50" y="7830"/>
                                  <a:ext cx="361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815"/>
                                  <a:ext cx="271" cy="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Pr="00BC0804" w:rsidRDefault="00DD5839" w:rsidP="005779C8">
                                    <w:r w:rsidRPr="00BC0804">
                                      <w:rPr>
                                        <w:rFonts w:ascii="Times New Roman CYR" w:hAnsi="Times New Roman CYR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46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0" y="7545"/>
                                  <a:ext cx="271" cy="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Pr="00DB1E8E" w:rsidRDefault="00DD5839" w:rsidP="005779C8">
                                    <w:r w:rsidRPr="00DB1E8E">
                                      <w:rPr>
                                        <w:rFonts w:ascii="Times New Roman CYR" w:hAnsi="Times New Roman CYR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47" name="Line 172"/>
                            <wps:cNvCnPr/>
                            <wps:spPr bwMode="auto">
                              <a:xfrm flipV="1">
                                <a:off x="2550" y="7500"/>
                                <a:ext cx="196" cy="3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8" name="Line 173"/>
                          <wps:cNvCnPr/>
                          <wps:spPr bwMode="auto">
                            <a:xfrm>
                              <a:off x="10372" y="443"/>
                              <a:ext cx="8830" cy="93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9" name="Line 174"/>
                        <wps:cNvCnPr/>
                        <wps:spPr bwMode="auto">
                          <a:xfrm>
                            <a:off x="7889" y="10634"/>
                            <a:ext cx="119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50" name="Group 175"/>
                        <wpg:cNvGrpSpPr>
                          <a:grpSpLocks/>
                        </wpg:cNvGrpSpPr>
                        <wpg:grpSpPr bwMode="auto">
                          <a:xfrm>
                            <a:off x="8360" y="10583"/>
                            <a:ext cx="136" cy="121"/>
                            <a:chOff x="0" y="0"/>
                            <a:chExt cx="20001" cy="20000"/>
                          </a:xfrm>
                        </wpg:grpSpPr>
                        <wps:wsp>
                          <wps:cNvPr id="251" name="Line 176"/>
                          <wps:cNvCnPr/>
                          <wps:spPr bwMode="auto">
                            <a:xfrm flipH="1">
                              <a:off x="0" y="2479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177"/>
                          <wps:cNvCnPr/>
                          <wps:spPr bwMode="auto">
                            <a:xfrm flipH="1">
                              <a:off x="11030" y="0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3" name="Freeform 178"/>
                        <wps:cNvSpPr>
                          <a:spLocks/>
                        </wps:cNvSpPr>
                        <wps:spPr bwMode="auto">
                          <a:xfrm>
                            <a:off x="5810" y="7461"/>
                            <a:ext cx="3150" cy="932"/>
                          </a:xfrm>
                          <a:custGeom>
                            <a:avLst/>
                            <a:gdLst>
                              <a:gd name="T0" fmla="*/ 0 w 3150"/>
                              <a:gd name="T1" fmla="*/ 24 h 932"/>
                              <a:gd name="T2" fmla="*/ 555 w 3150"/>
                              <a:gd name="T3" fmla="*/ 32 h 932"/>
                              <a:gd name="T4" fmla="*/ 1620 w 3150"/>
                              <a:gd name="T5" fmla="*/ 219 h 932"/>
                              <a:gd name="T6" fmla="*/ 2693 w 3150"/>
                              <a:gd name="T7" fmla="*/ 669 h 932"/>
                              <a:gd name="T8" fmla="*/ 3150 w 3150"/>
                              <a:gd name="T9" fmla="*/ 932 h 9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50" h="932">
                                <a:moveTo>
                                  <a:pt x="0" y="24"/>
                                </a:moveTo>
                                <a:cubicBezTo>
                                  <a:pt x="142" y="17"/>
                                  <a:pt x="285" y="0"/>
                                  <a:pt x="555" y="32"/>
                                </a:cubicBezTo>
                                <a:cubicBezTo>
                                  <a:pt x="825" y="64"/>
                                  <a:pt x="1264" y="113"/>
                                  <a:pt x="1620" y="219"/>
                                </a:cubicBezTo>
                                <a:cubicBezTo>
                                  <a:pt x="1976" y="325"/>
                                  <a:pt x="2438" y="550"/>
                                  <a:pt x="2693" y="669"/>
                                </a:cubicBezTo>
                                <a:cubicBezTo>
                                  <a:pt x="2948" y="788"/>
                                  <a:pt x="3055" y="877"/>
                                  <a:pt x="3150" y="93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7448" y="7382"/>
                            <a:ext cx="40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C0804" w:rsidRDefault="00DD5839" w:rsidP="005779C8">
                              <w:pPr>
                                <w:ind w:left="-142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9065" y="8111"/>
                            <a:ext cx="43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9125" y="8119"/>
                            <a:ext cx="57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BC0804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 w:rsidRPr="00BC0804">
                                <w:rPr>
                                  <w:rFonts w:ascii="Times New Roman CYR" w:hAnsi="Times New Roman CYR"/>
                                  <w:lang w:val="uk-UA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7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9140" y="7829"/>
                            <a:ext cx="48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D5839" w:rsidRPr="00BC0804" w:rsidRDefault="00DD5839" w:rsidP="005779C8">
                              <w:r w:rsidRPr="00BC0804">
                                <w:rPr>
                                  <w:rFonts w:ascii="Times New Roman CYR" w:hAnsi="Times New Roman CYR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8" name="Line 183"/>
                        <wps:cNvCnPr/>
                        <wps:spPr bwMode="auto">
                          <a:xfrm flipV="1">
                            <a:off x="9065" y="7713"/>
                            <a:ext cx="219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9" name="Line 184"/>
                        <wps:cNvCnPr/>
                        <wps:spPr bwMode="auto">
                          <a:xfrm>
                            <a:off x="9285" y="7716"/>
                            <a:ext cx="211" cy="3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0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7768" y="8237"/>
                            <a:ext cx="3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B1D6D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1" name="Group 186"/>
                        <wpg:cNvGrpSpPr>
                          <a:grpSpLocks/>
                        </wpg:cNvGrpSpPr>
                        <wpg:grpSpPr bwMode="auto">
                          <a:xfrm>
                            <a:off x="4355" y="9031"/>
                            <a:ext cx="136" cy="121"/>
                            <a:chOff x="0" y="0"/>
                            <a:chExt cx="20001" cy="20000"/>
                          </a:xfrm>
                        </wpg:grpSpPr>
                        <wps:wsp>
                          <wps:cNvPr id="262" name="Line 187"/>
                          <wps:cNvCnPr/>
                          <wps:spPr bwMode="auto">
                            <a:xfrm flipH="1">
                              <a:off x="0" y="2479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188"/>
                          <wps:cNvCnPr/>
                          <wps:spPr bwMode="auto">
                            <a:xfrm flipH="1">
                              <a:off x="11030" y="0"/>
                              <a:ext cx="8971" cy="17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" o:spid="_x0000_s1082" style="position:absolute;left:0;text-align:left;margin-left:7.9pt;margin-top:4.15pt;width:419.8pt;height:192pt;z-index:251682816" coordorigin="1160,6758" coordsize="8536,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">
                <v:shape id="Text Box 88" o:spid="_x0000_s1083" type="#_x0000_t202" style="position:absolute;left:2483;top:878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89" o:spid="_x0000_s1084" type="#_x0000_t202" style="position:absolute;left:2753;top:818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90" o:spid="_x0000_s1085" type="#_x0000_t202" style="position:absolute;left:3608;top:9284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86" type="#_x0000_t202" style="position:absolute;left:4443;top:8864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92" o:spid="_x0000_s1087" type="#_x0000_t202" style="position:absolute;left:5258;top:836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93" o:spid="_x0000_s1088" type="#_x0000_t202" style="position:absolute;left:4388;top:776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94" o:spid="_x0000_s1089" type="#_x0000_t202" style="position:absolute;left:5603;top:884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4</w:t>
                        </w:r>
                      </w:p>
                    </w:txbxContent>
                  </v:textbox>
                </v:shape>
                <v:shape id="Text Box 95" o:spid="_x0000_s1090" type="#_x0000_t202" style="position:absolute;left:5858;top:7889;width:395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4</w:t>
                        </w:r>
                      </w:p>
                    </w:txbxContent>
                  </v:textbox>
                </v:shape>
                <v:shape id="Text Box 96" o:spid="_x0000_s1091" type="#_x0000_t202" style="position:absolute;left:6428;top:8939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6</w:t>
                        </w:r>
                      </w:p>
                    </w:txbxContent>
                  </v:textbox>
                </v:shape>
                <v:oval id="Oval 97" o:spid="_x0000_s1092" style="position:absolute;left:2048;top:8423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8x2cUA&#10;AADb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LxB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zHZxQAAANsAAAAPAAAAAAAAAAAAAAAAAJgCAABkcnMv&#10;ZG93bnJldi54bWxQSwUGAAAAAAQABAD1AAAAigMAAAAA&#10;" filled="f"/>
                <v:oval id="Oval 98" o:spid="_x0000_s1093" style="position:absolute;left:3701;top:8423;width:431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aprcMA&#10;AADbAAAADwAAAGRycy9kb3ducmV2LnhtbESP0WoCMRRE3wX/IVyhL6LZiohsjVKEgg+FWt0PuG5u&#10;s1s3N2sS3e3fG6Hg4zAzZ5jVpreNuJEPtWMFr9MMBHHpdM1GQXH8mCxBhIissXFMCv4owGY9HKww&#10;167jb7odohEJwiFHBVWMbS5lKCuyGKauJU7ej/MWY5LeSO2xS3DbyFmWLaTFmtNChS1tKyrPh6tV&#10;cDoVrpcX/7Ufm7PH+W/Xms+9Ui+j/v0NRKQ+PsP/7Z1WMJvD4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/aprcMAAADbAAAADwAAAAAAAAAAAAAAAACYAgAAZHJzL2Rv&#10;d25yZXYueG1sUEsFBgAAAAAEAAQA9QAAAIgDAAAAAA==&#10;" filled="f"/>
                <v:oval id="Oval 99" o:spid="_x0000_s1094" style="position:absolute;left:2846;top:9449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MNs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xF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gw2xQAAANsAAAAPAAAAAAAAAAAAAAAAAJgCAABkcnMv&#10;ZG93bnJldi54bWxQSwUGAAAAAAQABAD1AAAAigMAAAAA&#10;" filled="f"/>
                <v:oval id="Oval 100" o:spid="_x0000_s1095" style="position:absolute;left:4784;top:9449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SQcMA&#10;AADbAAAADwAAAGRycy9kb3ducmV2LnhtbESP0WoCMRRE3wX/IVyhL6LZiohsjVKEgg+FWt0PuG5u&#10;s1s3N2sS3e3fm4Lg4zAzZ5jVpreNuJEPtWMFr9MMBHHpdM1GQXH8mCxBhIissXFMCv4owGY9HKww&#10;167jb7odohEJwiFHBVWMbS5lKCuyGKauJU7ej/MWY5LeSO2xS3DbyFmWLaTFmtNChS1tKyrPh6tV&#10;cDoVrpcX/7Ufm7PH+W/Xms+9Ui+j/v0NRKQ+PsOP9k4rmC3g/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iSQcMAAADbAAAADwAAAAAAAAAAAAAAAACYAgAAZHJzL2Rv&#10;d25yZXYueG1sUEsFBgAAAAAEAAQA9QAAAIgDAAAAAA==&#10;" filled="f"/>
                <v:oval id="Oval 101" o:spid="_x0000_s1096" style="position:absolute;left:5354;top:7340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32sUA&#10;AADbAAAADwAAAGRycy9kb3ducmV2LnhtbESPzWrDMBCE74W+g9hCLqWWG0JaXCuhBAo9BPLTPMDG&#10;2spurJUjqbHz9lEgkOMwM98w5XywrTiRD41jBa9ZDoK4crpho2D38/XyDiJEZI2tY1JwpgDz2eND&#10;iYV2PW/otI1GJAiHAhXUMXaFlKGqyWLIXEecvF/nLcYkvZHaY5/gtpXjPJ9Kiw2nhRo7WtRUHbb/&#10;VsF+v3ODPPrV+tkcPE7++s4s10qNnobPDxCRhngP39rfWsH4Da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DfaxQAAANsAAAAPAAAAAAAAAAAAAAAAAJgCAABkcnMv&#10;ZG93bnJldi54bWxQSwUGAAAAAAQABAD1AAAAigMAAAAA&#10;" filled="f"/>
                <v:oval id="Oval 102" o:spid="_x0000_s1097" style="position:absolute;left:6836;top:8423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ujqL8A&#10;AADbAAAADwAAAGRycy9kb3ducmV2LnhtbERPy4rCMBTdC/MP4Q64kTFVRIaOUWRAcCH4/IBrcyet&#10;NjedJNr692YhuDyc92zR2VrcyYfKsYLRMANBXDhdsVFwOq6+vkGEiKyxdkwKHhRgMf/ozTDXruU9&#10;3Q/RiBTCIUcFZYxNLmUoSrIYhq4hTtyf8xZjgt5I7bFN4baW4yybSosVp4YSG/otqbgeblbB+Xxy&#10;nfz3293AXD1OLm1jNjul+p/d8gdEpC6+xS/3WisYp7HpS/oBcv4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6OovwAAANsAAAAPAAAAAAAAAAAAAAAAAJgCAABkcnMvZG93bnJl&#10;di54bWxQSwUGAAAAAAQABAD1AAAAhAMAAAAA&#10;" filled="f"/>
                <v:oval id="Oval 103" o:spid="_x0000_s1098" style="position:absolute;left:8717;top:8423;width:43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GM8UA&#10;AADbAAAADwAAAGRycy9kb3ducmV2LnhtbESPzWrDMBCE74W+g9hCLqWWG0JoXSuhBAo9BPLTPMDG&#10;2spurJUjqbHz9lEgkOMwM98w5XywrTiRD41jBa9ZDoK4crpho2D38/XyBiJEZI2tY1JwpgDz2eND&#10;iYV2PW/otI1GJAiHAhXUMXaFlKGqyWLIXEecvF/nLcYkvZHaY5/gtpXjPJ9Kiw2nhRo7WtRUHbb/&#10;VsF+v3ODPPrV+tkcPE7++s4s10qNnobPDxCRhngP39rfWsH4Ha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wYzxQAAANsAAAAPAAAAAAAAAAAAAAAAAJgCAABkcnMv&#10;ZG93bnJldi54bWxQSwUGAAAAAAQABAD1AAAAigMAAAAA&#10;" filled="f"/>
                <v:line id="Line 104" o:spid="_x0000_s1099" style="position:absolute;visibility:visible;mso-wrap-style:square" from="2519,8594" to="3717,8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f1msAAAADbAAAADwAAAGRycy9kb3ducmV2LnhtbERPy2oCMRTdF/yHcAvuOplaLDoaRWwF&#10;XaqF6u4yufPAyc00ieP492ZRcHk47/myN43oyPnasoL3JAVBnFtdc6ng57h5m4DwAVljY5kU3MnD&#10;cjF4mWOm7Y331B1CKWII+wwVVCG0mZQ+r8igT2xLHLnCOoMhQldK7fAWw00jR2n6KQ3WHBsqbGld&#10;UX45XI0CV3zrc/gbp6evdl/Uv37X4fSs1PC1X81ABOrDU/zv3moFH3F9/BJ/gF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k39ZrAAAAA2wAAAA8AAAAAAAAAAAAAAAAA&#10;oQIAAGRycy9kb3ducmV2LnhtbFBLBQYAAAAABAAEAPkAAACOAwAAAAA=&#10;">
                  <v:stroke startarrowwidth="narrow" startarrowlength="short" endarrow="open" endarrowwidth="narrow" endarrowlength="short"/>
                </v:line>
                <v:line id="Line 105" o:spid="_x0000_s1100" style="position:absolute;visibility:visible;mso-wrap-style:square" from="2333,8822" to="2946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tQAcMAAADbAAAADwAAAGRycy9kb3ducmV2LnhtbESPW2sCMRSE3wX/QziCb5q10qKrUUQt&#10;tI9eQH07bM5ecHOyTdJ1+++bQsHHYWa+YZbrztSiJecrywom4wQEcWZ1xYWC8+l9NAPhA7LG2jIp&#10;+CEP61W/t8RU2wcfqD2GQkQI+xQVlCE0qZQ+K8mgH9uGOHq5dQZDlK6Q2uEjwk0tX5LkTRqsOC6U&#10;2NC2pOx+/DYKXL7Xt/D1mlx3zSGvLv6zxflNqeGg2yxABOrCM/zf/tAKphP4+xJ/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7UAHDAAAA2wAAAA8AAAAAAAAAAAAA&#10;AAAAoQIAAGRycy9kb3ducmV2LnhtbFBLBQYAAAAABAAEAPkAAACRAwAAAAA=&#10;">
                  <v:stroke startarrowwidth="narrow" startarrowlength="short" endarrow="open" endarrowwidth="narrow" endarrowlength="short"/>
                </v:line>
                <v:line id="Line 106" o:spid="_x0000_s1101" style="position:absolute;visibility:visible;mso-wrap-style:square" from="3290,9683" to="4776,9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SXT8QAAADbAAAADwAAAGRycy9kb3ducmV2LnhtbESPS2vDMBCE74X8B7GB3ho5hYbasRxC&#10;0kJ7zAOS3BZr/SDWypFUx/33VaHQ4zAz3zD5ajSdGMj51rKC+SwBQVxa3XKt4Hh4f3oF4QOyxs4y&#10;KfgmD6ti8pBjpu2ddzTsQy0ihH2GCpoQ+kxKXzZk0M9sTxy9yjqDIUpXS+3wHuGmk89JspAGW44L&#10;Dfa0aai87r+MAle96Uu4vSTnbb+r2pP/HDC9KPU4HddLEIHG8B/+a39oBekCfr/EHyC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9JdPxAAAANsAAAAPAAAAAAAAAAAA&#10;AAAAAKECAABkcnMvZG93bnJldi54bWxQSwUGAAAAAAQABAD5AAAAkgMAAAAA&#10;">
                  <v:stroke startarrowwidth="narrow" startarrowlength="short" endarrow="open" endarrowwidth="narrow" endarrowlength="short"/>
                </v:line>
                <v:line id="Line 107" o:spid="_x0000_s1102" style="position:absolute;flip:y;visibility:visible;mso-wrap-style:square" from="5240,8738" to="8721,9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bbgcUAAADbAAAADwAAAGRycy9kb3ducmV2LnhtbESPT2sCMRTE70K/Q3gFb5ptkdVujVIK&#10;inio+OfS2+vmdbN087ImUdd++qYgeBxm5jfMdN7ZRpzJh9qxgqdhBoK4dLrmSsFhvxhMQISIrLFx&#10;TAquFGA+e+hNsdDuwls672IlEoRDgQpMjG0hZSgNWQxD1xIn79t5izFJX0nt8ZLgtpHPWZZLizWn&#10;BYMtvRsqf3Ynq+B37XWV556PxoyWnxsefyz2X0r1H7u3VxCRungP39orreBlDP9f0g+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bbgcUAAADbAAAADwAAAAAAAAAA&#10;AAAAAAChAgAAZHJzL2Rvd25yZXYueG1sUEsFBgAAAAAEAAQA+QAAAJMDAAAAAA==&#10;">
                  <v:stroke startarrowwidth="narrow" startarrowlength="short" endarrow="open" endarrowwidth="narrow" endarrowlength="short"/>
                </v:line>
                <v:line id="Line 108" o:spid="_x0000_s1103" style="position:absolute;flip:y;visibility:visible;mso-wrap-style:square" from="4100,7688" to="5421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lP88EAAADbAAAADwAAAGRycy9kb3ducmV2LnhtbERPTWsCMRC9F/wPYQRvNWuRbbs1igiK&#10;eLBUe/E2bqabxc1km0Rd/fXmUOjx8b4ns8424kI+1I4VjIYZCOLS6ZorBd/75fMbiBCRNTaOScGN&#10;AsymvacJFtpd+Ysuu1iJFMKhQAUmxraQMpSGLIaha4kT9+O8xZigr6T2eE3htpEvWZZLizWnBoMt&#10;LQyVp93ZKrhvvK7y3POvMePV4ZNft8v9UalBv5t/gIjUxX/xn3utFbynselL+gFy+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GU/zwQAAANsAAAAPAAAAAAAAAAAAAAAA&#10;AKECAABkcnMvZG93bnJldi54bWxQSwUGAAAAAAQABAD5AAAAjwMAAAAA&#10;">
                  <v:stroke startarrowwidth="narrow" startarrowlength="short" endarrow="open" endarrowwidth="narrow" endarrowlength="short"/>
                </v:line>
                <v:line id="Line 109" o:spid="_x0000_s1104" style="position:absolute;flip:y;visibility:visible;mso-wrap-style:square" from="5060,7763" to="5526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qaMQAAADbAAAADwAAAGRycy9kb3ducmV2LnhtbESPQWsCMRSE70L/Q3iF3jRbKauuRikF&#10;S+lBqXrx9tw8N0s3L2uS6ra/3ghCj8PMfMPMFp1txJl8qB0reB5kIIhLp2uuFOy2y/4YRIjIGhvH&#10;pOCXAizmD70ZFtpd+IvOm1iJBOFQoAITY1tIGUpDFsPAtcTJOzpvMSbpK6k9XhLcNnKYZbm0WHNa&#10;MNjSm6Hye/NjFfx9el3lueeTMS/v+zWPVsvtQamnx+51CiJSF//D9/aHVjCZwO1L+gF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VepoxAAAANsAAAAPAAAAAAAAAAAA&#10;AAAAAKECAABkcnMvZG93bnJldi54bWxQSwUGAAAAAAQABAD5AAAAkgMAAAAA&#10;">
                  <v:stroke startarrowwidth="narrow" startarrowlength="short" endarrow="open" endarrowwidth="narrow" endarrowlength="short"/>
                </v:line>
                <v:line id="Line 110" o:spid="_x0000_s1105" style="position:absolute;visibility:visible;mso-wrap-style:square" from="5743,7703" to="6899,8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Ic6sQAAADcAAAADwAAAGRycy9kb3ducmV2LnhtbESPS2sDMQyE74H+B6NCbondQkq7iRNC&#10;H9Aekxaa3MRa+yBreWu7m+2/jw6B3iRmNPNptRl9pwaKqQ1s4W5uQBGXwbVcW/j6fJs9gkoZ2WEX&#10;mCz8UYLN+maywsKFM+9o2OdaSQinAi00OfeF1qlsyGOah55YtCpEj1nWWGsX8SzhvtP3xjxojy1L&#10;Q4M9PTdUnva/3kKsXt0x/yzM4aXfVe13+hjw6Wjt9HbcLkFlGvO/+Xr97gTfCL48IxPo9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hzqxAAAANwAAAAPAAAAAAAAAAAA&#10;AAAAAKECAABkcnMvZG93bnJldi54bWxQSwUGAAAAAAQABAD5AAAAkgMAAAAA&#10;">
                  <v:stroke startarrowwidth="narrow" startarrowlength="short" endarrow="open" endarrowwidth="narrow" endarrowlength="short"/>
                </v:line>
                <v:line id="Line 111" o:spid="_x0000_s1106" style="position:absolute;flip:y;visibility:visible;mso-wrap-style:square" from="5218,8723" to="6854,9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6J+8IAAADcAAAADwAAAGRycy9kb3ducmV2LnhtbERPTWsCMRC9F/ofwhR6q1mlrLIapQiK&#10;9FCpevE2bsbN0s1kTaJu++tNQfA2j/c5k1lnG3EhH2rHCvq9DARx6XTNlYLddvE2AhEissbGMSn4&#10;pQCz6fPTBAvtrvxNl02sRArhUKACE2NbSBlKQxZDz7XEiTs6bzEm6CupPV5TuG3kIMtyabHm1GCw&#10;pbmh8mdztgr+Pr2u8tzzyZj35X7Nw6/F9qDU60v3MQYRqYsP8d290ml+1of/Z9IFcn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6J+8IAAADcAAAADwAAAAAAAAAAAAAA&#10;AAChAgAAZHJzL2Rvd25yZXYueG1sUEsFBgAAAAAEAAQA+QAAAJADAAAAAA==&#10;">
                  <v:stroke startarrowwidth="narrow" startarrowlength="short" endarrow="open" endarrowwidth="narrow" endarrowlength="short"/>
                </v:line>
                <v:line id="Line 112" o:spid="_x0000_s1107" style="position:absolute;visibility:visible;mso-wrap-style:square" from="7310,8633" to="8736,8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wnBsEAAADcAAAADwAAAGRycy9kb3ducmV2LnhtbERPS2sCMRC+C/0PYQreNKlQsVujlNaC&#10;Hn1A623YzD7oZrJN4rr+eyMI3ubje8582dtGdORD7VjDy1iBIM6dqbnUcNh/j2YgQkQ22DgmDRcK&#10;sFw8DeaYGXfmLXW7WIoUwiFDDVWMbSZlyCuyGMauJU5c4bzFmKAvpfF4TuG2kROlptJizamhwpY+&#10;K8r/dierwRcrc4z/r+r3q90W9U/YdPh21Hr43H+8g4jUx4f47l6bNF9N4PZMukAur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HCcGwQAAANwAAAAPAAAAAAAAAAAAAAAA&#10;AKECAABkcnMvZG93bnJldi54bWxQSwUGAAAAAAQABAD5AAAAjwMAAAAA&#10;">
                  <v:stroke startarrowwidth="narrow" startarrowlength="short" endarrow="open" endarrowwidth="narrow" endarrowlength="short"/>
                </v:line>
                <v:group id="Group 113" o:spid="_x0000_s1108" style="position:absolute;left:7625;top:8563;width:136;height:12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line id="Line 114" o:spid="_x0000_s1109" style="position:absolute;flip:x;visibility:visible;mso-wrap-style:square" from="0,2479" to="89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OrC8MAAADcAAAADwAAAGRycy9kb3ducmV2LnhtbERP32vCMBB+F/wfwgl703QOhtZGGYKw&#10;McacCns9mmtTbC41yWz33y8Dwbf7+H5esRlsK67kQ+NYweMsA0FcOt1wreB03E0XIEJE1tg6JgW/&#10;FGCzHo8KzLXr+Yuuh1iLFMIhRwUmxi6XMpSGLIaZ64gTVzlvMSboa6k99inctnKeZc/SYsOpwWBH&#10;W0Pl+fBjFcw/s6d6WX74fRXeT5dtb47fb4NSD5PhZQUi0hDv4pv7Vaf5iyX8P5Mu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qwvDAAAA3AAAAA8AAAAAAAAAAAAA&#10;AAAAoQIAAGRycy9kb3ducmV2LnhtbFBLBQYAAAAABAAEAPkAAACRAwAAAAA=&#10;">
                    <v:stroke startarrowwidth="narrow" startarrowlength="short" endarrowwidth="narrow" endarrowlength="short"/>
                  </v:line>
                  <v:line id="Line 115" o:spid="_x0000_s1110" style="position:absolute;flip:x;visibility:visible;mso-wrap-style:square" from="11030,0" to="20001,1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CUS8YAAADcAAAADwAAAGRycy9kb3ducmV2LnhtbESPT0vDQBDF70K/wzIFb3bTCmJjtkUK&#10;giKi/QNeh+wkG8zOprtrE7+9cxC8zfDevPebajv5Xl0opi6wgeWiAEVcB9txa+B0fLq5B5UyssU+&#10;MBn4oQTbzeyqwtKGkfd0OeRWSQinEg24nIdS61Q78pgWYSAWrQnRY5Y1ttpGHCXc93pVFHfaY8fS&#10;4HCgnaP66/DtDazei9t2Xb/Fjya9ns670R0/XyZjrufT4wOoTFP+N/9dP1vBXwu+PCMT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wlEvGAAAA3AAAAA8AAAAAAAAA&#10;AAAAAAAAoQIAAGRycy9kb3ducmV2LnhtbFBLBQYAAAAABAAEAPkAAACUAwAAAAA=&#10;">
                    <v:stroke startarrowwidth="narrow" startarrowlength="short" endarrowwidth="narrow" endarrowlength="short"/>
                  </v:line>
                </v:group>
                <v:group id="Group 116" o:spid="_x0000_s1111" style="position:absolute;left:2975;top:8543;width:136;height:12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<v:line id="Line 117" o:spid="_x0000_s1112" style="position:absolute;flip:x;visibility:visible;mso-wrap-style:square" from="0,2479" to="89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6vp8MAAADcAAAADwAAAGRycy9kb3ducmV2LnhtbERPW2vCMBR+H+w/hCPsbU3tYGhnFBEE&#10;ZYx5g70emmNTbE66JNru3y+DgW/n47ue2WKwrbiRD41jBeMsB0FcOd1wreB0XD9PQISIrLF1TAp+&#10;KMBi/vgww1K7nvd0O8RapBAOJSowMXallKEyZDFkriNO3Nl5izFBX0vtsU/htpVFnr9Kiw2nBoMd&#10;rQxVl8PVKig+85d6Wn343Tm8n75XvTl+bQelnkbD8g1EpCHexf/ujU7zpwX8PZ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ur6fDAAAA3AAAAA8AAAAAAAAAAAAA&#10;AAAAoQIAAGRycy9kb3ducmV2LnhtbFBLBQYAAAAABAAEAPkAAACRAwAAAAA=&#10;">
                    <v:stroke startarrowwidth="narrow" startarrowlength="short" endarrowwidth="narrow" endarrowlength="short"/>
                  </v:line>
                  <v:line id="Line 118" o:spid="_x0000_s1113" style="position:absolute;flip:x;visibility:visible;mso-wrap-style:square" from="11030,0" to="20001,1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IKPMMAAADcAAAADwAAAGRycy9kb3ducmV2LnhtbERP32vCMBB+F/wfwgl703QKMmujDEHY&#10;GLJNhb0ezbUpNpeaZLb775fBwLf7+H5esR1sK27kQ+NYweMsA0FcOt1wreB82k+fQISIrLF1TAp+&#10;KMB2Mx4VmGvX8yfdjrEWKYRDjgpMjF0uZSgNWQwz1xEnrnLeYkzQ11J77FO4beU8y5bSYsOpwWBH&#10;O0Pl5fhtFczfs0W9Kg/+owpv5+uuN6ev10Gph8nwvAYRaYh38b/7Raf5qwX8PZMu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iCjzDAAAA3AAAAA8AAAAAAAAAAAAA&#10;AAAAoQIAAGRycy9kb3ducmV2LnhtbFBLBQYAAAAABAAEAPkAAACRAwAAAAA=&#10;">
                    <v:stroke startarrowwidth="narrow" startarrowlength="short" endarrowwidth="narrow" endarrowlength="short"/>
                  </v:line>
                </v:group>
                <v:group id="Group 119" o:spid="_x0000_s1114" style="position:absolute;left:5217;top:8566;width:121;height:136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line id="Line 120" o:spid="_x0000_s1115" style="position:absolute;flip:x y;visibility:visible;mso-wrap-style:square" from="0,0" to="17521,8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4DcEAAADcAAAADwAAAGRycy9kb3ducmV2LnhtbERPS4vCMBC+C/6HMII3TV1YH9UoiyCs&#10;LCi6e/A4NGNTbCYliVr//UYQvM3H95zFqrW1uJEPlWMFo2EGgrhwuuJSwd/vZjAFESKyxtoxKXhQ&#10;gNWy21lgrt2dD3Q7xlKkEA45KjAxNrmUoTBkMQxdQ5y4s/MWY4K+lNrjPYXbWn5k2VharDg1GGxo&#10;bai4HK9WgTfNyJXbg5+ss93jtOOz9D97pfq99msOIlIb3+KX+1un+bNPeD6TLp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UXgNwQAAANwAAAAPAAAAAAAAAAAAAAAA&#10;AKECAABkcnMvZG93bnJldi54bWxQSwUGAAAAAAQABAD5AAAAjwMAAAAA&#10;">
                    <v:stroke startarrowwidth="narrow" startarrowlength="short" endarrowwidth="narrow" endarrowlength="short"/>
                  </v:line>
                  <v:line id="Line 121" o:spid="_x0000_s1116" style="position:absolute;flip:x y;visibility:visible;mso-wrap-style:square" from="2479,11030" to="20000,20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PmesIAAADcAAAADwAAAGRycy9kb3ducmV2LnhtbERPTWvCQBC9F/wPywi91U082Da6BgkI&#10;loJF7cHjkB2zwexs2F1j/PfdQqG3ebzPWZWj7cRAPrSOFeSzDARx7XTLjYLv0/blDUSIyBo7x6Tg&#10;QQHK9eRphYV2dz7QcIyNSCEcClRgYuwLKUNtyGKYuZ44cRfnLcYEfSO1x3sKt52cZ9lCWmw5NRjs&#10;qTJUX483q8CbPnfNx8G/Vtn+cd7zRfrPL6Wep+NmCSLSGP/Ff+6dTvPfF/D7TLpA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PmesIAAADcAAAADwAAAAAAAAAAAAAA&#10;AAChAgAAZHJzL2Rvd25yZXYueG1sUEsFBgAAAAAEAAQA+QAAAJADAAAAAA==&#10;">
                    <v:stroke startarrowwidth="narrow" startarrowlength="short" endarrowwidth="narrow" endarrowlength="short"/>
                  </v:line>
                </v:group>
                <v:group id="Group 122" o:spid="_x0000_s1117" style="position:absolute;left:6275;top:8063;width:136;height:12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line id="Line 123" o:spid="_x0000_s1118" style="position:absolute;flip:x;visibility:visible;mso-wrap-style:square" from="0,2479" to="89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YTcYAAADcAAAADwAAAGRycy9kb3ducmV2LnhtbESPT0vDQBDF70K/wzIFb3bTCmJjtkUK&#10;giKi/QNeh+wkG8zOprtrE7+9cxC8zfDevPebajv5Xl0opi6wgeWiAEVcB9txa+B0fLq5B5UyssU+&#10;MBn4oQTbzeyqwtKGkfd0OeRWSQinEg24nIdS61Q78pgWYSAWrQnRY5Y1ttpGHCXc93pVFHfaY8fS&#10;4HCgnaP66/DtDazei9t2Xb/Fjya9ns670R0/XyZjrufT4wOoTFP+N/9dP1vBXwutPCMT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GmE3GAAAA3AAAAA8AAAAAAAAA&#10;AAAAAAAAoQIAAGRycy9kb3ducmV2LnhtbFBLBQYAAAAABAAEAPkAAACUAwAAAAA=&#10;">
                    <v:stroke startarrowwidth="narrow" startarrowlength="short" endarrowwidth="narrow" endarrowlength="short"/>
                  </v:line>
                  <v:line id="Line 124" o:spid="_x0000_s1119" style="position:absolute;flip:x;visibility:visible;mso-wrap-style:square" from="11030,0" to="20001,1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o91sMAAADcAAAADwAAAGRycy9kb3ducmV2LnhtbERPW2vCMBR+H+w/hCPsbU11MNbOKCII&#10;iozNC+z10BybYnPSJdHWf78MBr6dj+96pvPBtuJKPjSOFYyzHARx5XTDtYLjYfX8BiJEZI2tY1Jw&#10;owDz2ePDFEvtet7RdR9rkUI4lKjAxNiVUobKkMWQuY44cSfnLcYEfS21xz6F21ZO8vxVWmw4NRjs&#10;aGmoOu8vVsHkM3+pi+rDf53C9viz7M3hezMo9TQaFu8gIg3xLv53r3WaXxTw90y6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KPdbDAAAA3AAAAA8AAAAAAAAAAAAA&#10;AAAAoQIAAGRycy9kb3ducmV2LnhtbFBLBQYAAAAABAAEAPkAAACRAwAAAAA=&#10;">
                    <v:stroke startarrowwidth="narrow" startarrowlength="short" endarrowwidth="narrow" endarrowlength="short"/>
                  </v:line>
                </v:group>
                <v:line id="Line 125" o:spid="_x0000_s1120" style="position:absolute;visibility:visible;mso-wrap-style:square" from="4100,8783" to="488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d9lsIAAADcAAAADwAAAGRycy9kb3ducmV2LnhtbESPW2sCMRSE3wv+h3AE32rWgqWuRhGr&#10;oI9eQH07bM5ecHOyJnFd/31TKPRxmJlvmNmiM7VoyfnKsoLRMAFBnFldcaHgdNy8f4HwAVljbZkU&#10;vMjDYt57m2Gq7ZP31B5CISKEfYoKyhCaVEqflWTQD21DHL3cOoMhSldI7fAZ4aaWH0nyKQ1WHBdK&#10;bGhVUnY7PIwCl6/1NdzHyeW72efV2e9anFyVGvS75RREoC78h//aW60gEuH3TDwC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qd9lsIAAADcAAAADwAAAAAAAAAAAAAA&#10;AAChAgAAZHJzL2Rvd25yZXYueG1sUEsFBgAAAAAEAAQA+QAAAJADAAAAAA==&#10;">
                  <v:stroke startarrowwidth="narrow" startarrowlength="short" endarrow="open" endarrowwidth="narrow" endarrowlength="short"/>
                </v:line>
                <v:rect id="Rectangle 126" o:spid="_x0000_s1121" style="position:absolute;left:2195;top:8468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JtycMA&#10;AADcAAAADwAAAGRycy9kb3ducmV2LnhtbESPQWvCQBSE7wX/w/KEXopu4kFLdBUtFKR40QpeH9ln&#10;Esy+DdmXmP77riB4HGbmG2a1GVytempD5dlAOk1AEefeVlwYOP9+Tz5BBUG2WHsmA38UYLMeva0w&#10;s/7OR+pPUqgI4ZChgVKkybQOeUkOw9Q3xNG7+tahRNkW2rZ4j3BX61mSzLXDiuNCiQ19lZTfTp0z&#10;0F8uhx2dO532KIuP/U8n1ZyMeR8P2yUooUFe4Wd7bw3MkhQeZ+IR0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Jtyc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0</w:t>
                        </w:r>
                      </w:p>
                    </w:txbxContent>
                  </v:textbox>
                </v:rect>
                <v:rect id="Rectangle 127" o:spid="_x0000_s1122" style="position:absolute;left:2915;top:9473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DzvsMA&#10;AADcAAAADwAAAGRycy9kb3ducmV2LnhtbESPQWvCQBSE7wX/w/KEXopuzEFLdBUtFKR40QpeH9ln&#10;Esy+DdmXmP77riB4HGbmG2a1GVytempD5dnAbJqAIs69rbgwcP79nnyCCoJssfZMBv4owGY9elth&#10;Zv2dj9SfpFARwiFDA6VIk2kd8pIchqlviKN39a1DibIttG3xHuGu1mmSzLXDiuNCiQ19lZTfTp0z&#10;0F8uhx2dOz3rURYf+59OqjkZ8z4etktQQoO8ws/23hpIkxQeZ+IR0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Dzvs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1</w:t>
                        </w:r>
                      </w:p>
                    </w:txbxContent>
                  </v:textbox>
                </v:rect>
                <v:rect id="Rectangle 128" o:spid="_x0000_s1123" style="position:absolute;left:3815;top:8423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xWJcMA&#10;AADcAAAADwAAAGRycy9kb3ducmV2LnhtbESPQWvCQBSE70L/w/IKvUjdqKCSuooKghQvVcHrI/tM&#10;gtm3IfsS03/fFYQeh5n5hlmue1epjppQejYwHiWgiDNvS84NXM77zwWoIMgWK89k4JcCrFdvgyWm&#10;1j/4h7qT5CpCOKRooBCpU61DVpDDMPI1cfRuvnEoUTa5tg0+ItxVepIkM+2w5LhQYE27grL7qXUG&#10;uuv1uKVLq8cdynx4+G6lnJExH+/95guUUC//4Vf7YA1Mkik8z8Qj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xWJc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2</w:t>
                        </w:r>
                      </w:p>
                    </w:txbxContent>
                  </v:textbox>
                </v:rect>
                <v:rect id="Rectangle 129" o:spid="_x0000_s1124" style="position:absolute;left:4895;top:9473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XOUcMA&#10;AADcAAAADwAAAGRycy9kb3ducmV2LnhtbESPQWvCQBSE70L/w/IKvUjdKKKSuooKghQvVcHrI/tM&#10;gtm3IfsS03/fFYQeh5n5hlmue1epjppQejYwHiWgiDNvS84NXM77zwWoIMgWK89k4JcCrFdvgyWm&#10;1j/4h7qT5CpCOKRooBCpU61DVpDDMPI1cfRuvnEoUTa5tg0+ItxVepIkM+2w5LhQYE27grL7qXUG&#10;uuv1uKVLq8cdynx4+G6lnJExH+/95guUUC//4Vf7YA1Mkik8z8Qj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6XOUc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3</w:t>
                        </w:r>
                      </w:p>
                    </w:txbxContent>
                  </v:textbox>
                </v:rect>
                <v:rect id="Rectangle 130" o:spid="_x0000_s1125" style="position:absolute;left:5450;top:7388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lrysMA&#10;AADcAAAADwAAAGRycy9kb3ducmV2LnhtbESPX2vCQBDE34V+h2MLfZF6UfAPqaeoIEjxpSr4uuTW&#10;JJjbC7lNTL99TxD6OMzMb5jluneV6qgJpWcD41ECijjztuTcwOW8/1yACoJssfJMBn4pwHr1Nlhi&#10;av2Df6g7Sa4ihEOKBgqROtU6ZAU5DCNfE0fv5huHEmWTa9vgI8JdpSdJMtMOS44LBda0Kyi7n1pn&#10;oLtej1u6tHrcocyHh+9WyhkZ8/Heb75ACfXyH361D9bAJJnC80w8Anr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Olrys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4</w:t>
                        </w:r>
                      </w:p>
                    </w:txbxContent>
                  </v:textbox>
                </v:rect>
                <v:rect id="Rectangle 131" o:spid="_x0000_s1126" style="position:absolute;left:6980;top:8468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v1vcMA&#10;AADcAAAADwAAAGRycy9kb3ducmV2LnhtbESPQWvCQBSE7wX/w/IEL0U3eogluooWClJ60QpeH9ln&#10;Esy+DdmXGP99tyB4HGbmG2a9HVytempD5dnAfJaAIs69rbgwcP79mn6ACoJssfZMBh4UYLsZva0x&#10;s/7OR+pPUqgI4ZChgVKkybQOeUkOw8w3xNG7+tahRNkW2rZ4j3BX60WSpNphxXGhxIY+S8pvp84Z&#10;6C+Xnz2dOz3vUZbvh+9OqpSMmYyH3QqU0CCv8LN9sAYWSQr/Z+IR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v1vc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5</w:t>
                        </w:r>
                      </w:p>
                    </w:txbxContent>
                  </v:textbox>
                </v:rect>
                <v:rect id="Rectangle 132" o:spid="_x0000_s1127" style="position:absolute;left:8795;top:8453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dQJsMA&#10;AADcAAAADwAAAGRycy9kb3ducmV2LnhtbESPzYrCQBCE7wu+w9DCXhad6EElOooKC7LsxR/w2mTa&#10;JJjpCZlOjG/vLCx4LKrqK2q16V2lOmpC6dnAZJyAIs68LTk3cDl/jxaggiBbrDyTgScF2KwHHytM&#10;rX/wkbqT5CpCOKRooBCpU61DVpDDMPY1cfRuvnEoUTa5tg0+ItxVepokM+2w5LhQYE37grL7qXUG&#10;uuv1d0eXVk86lPnX4aeVckbGfA777RKUUC/v8H/7YA1Mkzn8nYlHQK9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dQJsMAAADcAAAADwAAAAAAAAAAAAAAAACYAgAAZHJzL2Rv&#10;d25yZXYueG1sUEsFBgAAAAAEAAQA9QAAAIgDAAAAAA==&#10;" filled="f" stroked="f">
                  <v:textbox inset="1pt,1pt,1pt,1pt">
                    <w:txbxContent>
                      <w:p w:rsidR="00DD5839" w:rsidRDefault="00DD5839" w:rsidP="005779C8">
                        <w:r>
                          <w:rPr>
                            <w:rFonts w:ascii="Times New Roman CYR" w:hAnsi="Times New Roman CYR"/>
                          </w:rPr>
                          <w:t>6</w:t>
                        </w:r>
                      </w:p>
                    </w:txbxContent>
                  </v:textbox>
                </v:rect>
                <v:rect id="Rectangle 133" o:spid="_x0000_s1128" style="position:absolute;left:7625;top:9773;width:1711;height:6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jEVMEA&#10;AADcAAAADwAAAGRycy9kb3ducmV2LnhtbERPPWvDMBDdC/0P4gpdSiPHQ1qcKCEtFELo0sSQ9bAu&#10;tol1MtZZdv99NQQ6Pt73Zje7TkUaQuvZwHKRgSKuvG25NlCev17fQQVBtth5JgO/FGC3fXzYYGH9&#10;xD8UT1KrFMKhQAONSF9oHaqGHIaF74kTd/WDQ0lwqLUdcErhrtN5lq20w5ZTQ4M9fTZU3U6jMxAv&#10;l+8PKke9jChvL4fjKO2KjHl+mvdrUEKz/Ivv7oM1kGdpbTqTjo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oxFTBAAAA3AAAAA8AAAAAAAAAAAAAAAAAmAIAAGRycy9kb3du&#10;cmV2LnhtbFBLBQYAAAAABAAEAPUAAACGAwAAAAA=&#10;" filled="f" stroked="f">
                  <v:textbox inset="1pt,1pt,1pt,1pt">
                    <w:txbxContent>
                      <w:p w:rsidR="00DD5839" w:rsidRPr="004873AE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rFonts w:ascii="Times New Roman CYR" w:hAnsi="Times New Roman CYR"/>
                            <w:lang w:val="uk-UA"/>
                          </w:rPr>
                          <w:t>Критична операція</w:t>
                        </w:r>
                      </w:p>
                    </w:txbxContent>
                  </v:textbox>
                </v:rect>
                <v:rect id="Rectangle 134" o:spid="_x0000_s1129" style="position:absolute;left:1160;top:8977;width:1381;height: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Rhz8QA&#10;AADcAAAADwAAAGRycy9kb3ducmV2LnhtbESPS4vCQBCE7wv7H4Ze2MuyTvTgI+soKgiyePEBXptM&#10;mwQzPSHTidl/vyMIHouq+oqaL3tXqY6aUHo2MBwkoIgzb0vODZxP2+8pqCDIFivPZOCPAiwX729z&#10;TK2/84G6o+QqQjikaKAQqVOtQ1aQwzDwNXH0rr5xKFE2ubYN3iPcVXqUJGPtsOS4UGBNm4Ky27F1&#10;BrrLZb+mc6uHHcrka/fbSjkmYz4/+tUPKKFeXuFne2cNjJIZPM7EI6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kYc/EAAAA3AAAAA8AAAAAAAAAAAAAAAAAmAIAAGRycy9k&#10;b3ducmV2LnhtbFBLBQYAAAAABAAEAPUAAACJAwAAAAA=&#10;" filled="f" stroked="f">
                  <v:textbox inset="1pt,1pt,1pt,1pt">
                    <w:txbxContent>
                      <w:p w:rsidR="00DD5839" w:rsidRPr="004873AE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rFonts w:ascii="Times New Roman CYR" w:hAnsi="Times New Roman CYR"/>
                            <w:lang w:val="uk-UA"/>
                          </w:rPr>
                          <w:t>Вихідна подія</w:t>
                        </w:r>
                      </w:p>
                    </w:txbxContent>
                  </v:textbox>
                </v:rect>
                <v:group id="Group 135" o:spid="_x0000_s1130" style="position:absolute;left:3710;top:7618;width:396;height:716" coordorigin="4170,7500" coordsize="376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group id="Group 136" o:spid="_x0000_s1131" style="position:absolute;left:4170;top:7545;width:376;height:631" coordorigin="4170,7545" coordsize="376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<v:rect id="Rectangle 137" o:spid="_x0000_s1132" style="position:absolute;left:4170;top:7830;width:36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MQ0sMA&#10;AADcAAAADwAAAGRycy9kb3ducmV2LnhtbESPQWsCMRSE7wX/Q3iCt5p1wVJWo6xSwZOgLVRvj80z&#10;Wdy8LJvUXf+9KRR6HGbmG2a5Hlwj7tSF2rOC2TQDQVx5XbNR8PW5e30HESKyxsYzKXhQgPVq9LLE&#10;Qvuej3Q/RSMShEOBCmyMbSFlqCw5DFPfEifv6juHMcnOSN1hn+CukXmWvUmHNacFiy1tLVW3049T&#10;8NFeDuXcBFl+R3u++U2/swej1GQ8lAsQkYb4H/5r77WCfJbD75l0BO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MQ0sMAAADcAAAADwAAAAAAAAAAAAAAAACYAgAAZHJzL2Rv&#10;d25yZXYueG1sUEsFBgAAAAAEAAQA9QAAAIgDAAAAAA==&#10;" filled="f"/>
                    <v:rect id="Rectangle 138" o:spid="_x0000_s1133" style="position:absolute;left:4275;top:781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XA+MMA&#10;AADcAAAADwAAAGRycy9kb3ducmV2LnhtbESPQWvCQBSE7wX/w/IEL0U3saASXUULBSm9VAWvj+wz&#10;CWbfhuxLjP++Wyj0OMzMN8xmN7ha9dSGyrOBdJaAIs69rbgwcDl/TFeggiBbrD2TgScF2G1HLxvM&#10;rH/wN/UnKVSEcMjQQCnSZFqHvCSHYeYb4ujdfOtQomwLbVt8RLir9TxJFtphxXGhxIbeS8rvp84Z&#10;6K/XrwNdOp32KMvX42cn1YKMmYyH/RqU0CD/4b/20RqYp2/weyYeAb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XA+MMAAADcAAAADwAAAAAAAAAAAAAAAACYAgAAZHJzL2Rv&#10;d25yZXYueG1sUEsFBgAAAAAEAAQA9QAAAIgDAAAAAA==&#10;" filled="f" stroked="f">
                      <v:textbox inset="1pt,1pt,1pt,1pt">
                        <w:txbxContent>
                          <w:p w:rsidR="00DD5839" w:rsidRPr="00BC0804" w:rsidRDefault="00DD5839" w:rsidP="005779C8">
                            <w:r w:rsidRPr="00BC0804">
                              <w:rPr>
                                <w:rFonts w:ascii="Times New Roman CYR" w:hAnsi="Times New Roman CYR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rect id="Rectangle 139" o:spid="_x0000_s1134" style="position:absolute;left:4260;top:754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xYjMMA&#10;AADcAAAADwAAAGRycy9kb3ducmV2LnhtbESPQWvCQBSE7wX/w/IEL0U3kaISXUULBSm9VAWvj+wz&#10;CWbfhuxLjP++Wyj0OMzMN8xmN7ha9dSGyrOBdJaAIs69rbgwcDl/TFeggiBbrD2TgScF2G1HLxvM&#10;rH/wN/UnKVSEcMjQQCnSZFqHvCSHYeYb4ujdfOtQomwLbVt8RLir9TxJFtphxXGhxIbeS8rvp84Z&#10;6K/XrwNdOp32KMvX42cn1YKMmYyH/RqU0CD/4b/20RqYp2/weyYeAb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xYjMMAAADcAAAADwAAAAAAAAAAAAAAAACYAgAAZHJzL2Rv&#10;d25yZXYueG1sUEsFBgAAAAAEAAQA9QAAAIgDAAAAAA==&#10;" filled="f" stroked="f">
                      <v:textbox inset="1pt,1pt,1pt,1pt">
                        <w:txbxContent>
                          <w:p w:rsidR="00DD5839" w:rsidRPr="00DB1E8E" w:rsidRDefault="00DD5839" w:rsidP="005779C8">
                            <w:r w:rsidRPr="00DB1E8E">
                              <w:rPr>
                                <w:rFonts w:ascii="Times New Roman CYR" w:hAnsi="Times New Roman CYR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v:group>
                  <v:line id="Line 140" o:spid="_x0000_s1135" style="position:absolute;flip:y;visibility:visible;mso-wrap-style:square" from="4170,7500" to="4366,7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FV9cQAAADcAAAADwAAAGRycy9kb3ducmV2LnhtbESPQWsCMRSE7wX/Q3iCt5pVaamrUYog&#10;KKXUquD1sXluFjcv2yS66783hUKPw8w3w8yXna3FjXyoHCsYDTMQxIXTFZcKjof18xuIEJE11o5J&#10;wZ0CLBe9pznm2rX8Tbd9LEUq4ZCjAhNjk0sZCkMWw9A1xMk7O28xJulLqT22qdzWcpxlr9JixWnB&#10;YEMrQ8Vlf7UKxl/ZpJwWn353Dh/Hn1VrDqdtp9Sg373PQETq4n/4j97oxI1e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MVX1xAAAANwAAAAPAAAAAAAAAAAA&#10;AAAAAKECAABkcnMvZG93bnJldi54bWxQSwUGAAAAAAQABAD5AAAAkgMAAAAA&#10;">
                    <v:stroke startarrowwidth="narrow" startarrowlength="short" endarrowwidth="narrow" endarrowlength="short"/>
                  </v:line>
                </v:group>
                <v:line id="Line 141" o:spid="_x0000_s1136" style="position:absolute;visibility:visible;mso-wrap-style:square" from="3920,7628" to="4086,7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KYNMUAAADcAAAADwAAAGRycy9kb3ducmV2LnhtbESPQWuDQBSE74X+h+UVemtWPUhiswmh&#10;IPTQSzWQ9PZwX9XGfavuJtp/nw0Echxm5htmvZ1NJy40utaygngRgSCurG65VrAv87clCOeRNXaW&#10;ScE/Odhunp/WmGk78TddCl+LAGGXoYLG+z6T0lUNGXQL2xMH79eOBn2QYy31iFOAm04mUZRKgy2H&#10;hQZ7+mioOhVnEyj7dJWvDkN7/ouH4vjTD8fyC5V6fZl37yA8zf4Rvrc/tYIkTuF2JhwBub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KYNMUAAADcAAAADwAAAAAAAAAA&#10;AAAAAAChAgAAZHJzL2Rvd25yZXYueG1sUEsFBgAAAAAEAAQA+QAAAJMDAAAAAA==&#10;">
                  <v:stroke startarrowwidth="narrow" startarrowlength="short" endarrowwidth="narrow" endarrowlength="short"/>
                </v:line>
                <v:group id="Group 142" o:spid="_x0000_s1137" style="position:absolute;left:2870;top:9957;width:376;height:687" coordorigin="3330,9855" coordsize="376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<v:rect id="Rectangle 143" o:spid="_x0000_s1138" style="position:absolute;left:3330;top:10140;width:36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snOMAA&#10;AADcAAAADwAAAGRycy9kb3ducmV2LnhtbERPy4rCMBTdC/MP4Q7MTlOFEalGqaIwK8EHqLtLc02K&#10;zU1pMrbz95OF4PJw3otV72rxpDZUnhWMRxkI4tLrio2C82k3nIEIEVlj7ZkU/FGA1fJjsMBc+44P&#10;9DxGI1IIhxwV2BibXMpQWnIYRr4hTtzdtw5jgq2RusUuhbtaTrJsKh1WnBosNrSxVD6Ov07Btrnt&#10;i28TZHGJ9vrw625n90apr8++mIOI1Me3+OX+0Qom47Q2nUlHQC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snOMAAAADcAAAADwAAAAAAAAAAAAAAAACYAgAAZHJzL2Rvd25y&#10;ZXYueG1sUEsFBgAAAAAEAAQA9QAAAIUDAAAAAA==&#10;" filled="f"/>
                  <v:rect id="Rectangle 144" o:spid="_x0000_s1139" style="position:absolute;left:3435;top:1012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33EsMA&#10;AADcAAAADwAAAGRycy9kb3ducmV2LnhtbESPQWvCQBSE7wX/w/IEL0U38WA1uooWClJ6qQpeH9ln&#10;Esy+DdmXGP99t1DocZiZb5jNbnC16qkNlWcD6SwBRZx7W3Fh4HL+mC5BBUG2WHsmA08KsNuOXjaY&#10;Wf/gb+pPUqgI4ZChgVKkybQOeUkOw8w3xNG7+dahRNkW2rb4iHBX63mSLLTDiuNCiQ29l5TfT50z&#10;0F+vXwe6dDrtUd5ej5+dVAsyZjIe9mtQQoP8h//aR2tgnq7g90w8Anr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33EsMAAADcAAAADwAAAAAAAAAAAAAAAACYAgAAZHJzL2Rv&#10;d25yZXYueG1sUEsFBgAAAAAEAAQA9QAAAIgDAAAAAA==&#10;" filled="f" stroked="f">
                    <v:textbox inset="1pt,1pt,1pt,1pt">
                      <w:txbxContent>
                        <w:p w:rsidR="00DD5839" w:rsidRPr="00972833" w:rsidRDefault="00DD5839" w:rsidP="005779C8">
                          <w:pPr>
                            <w:rPr>
                              <w:lang w:val="uk-UA"/>
                            </w:rPr>
                          </w:pPr>
                          <w:r w:rsidRPr="00972833">
                            <w:rPr>
                              <w:rFonts w:ascii="Times New Roman CYR" w:hAnsi="Times New Roman CYR"/>
                              <w:lang w:val="uk-UA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45" o:spid="_x0000_s1140" style="position:absolute;left:3420;top:985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uUMsAA&#10;AADcAAAADwAAAGRycy9kb3ducmV2LnhtbERPTYvCMBC9L/gfwgheFk3twZVqFBUEWfayKngdmrEt&#10;NpPSTGv99+awsMfH+15vB1erntpQeTYwnyWgiHNvKy4MXC/H6RJUEGSLtWcy8KIA283oY42Z9U/+&#10;pf4shYohHDI0UIo0mdYhL8lhmPmGOHJ33zqUCNtC2xafMdzVOk2ShXZYcWwosaFDSfnj3DkD/e32&#10;s6drp+c9ytfn6buTakHGTMbDbgVKaJB/8Z/7ZA2kaZwfz8QjoD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yuUMsAAAADcAAAADwAAAAAAAAAAAAAAAACYAgAAZHJzL2Rvd25y&#10;ZXYueG1sUEsFBgAAAAAEAAQA9QAAAIUDAAAAAA==&#10;" filled="f" stroked="f">
                    <v:textbox inset="1pt,1pt,1pt,1pt">
                      <w:txbxContent>
                        <w:p w:rsidR="00DD5839" w:rsidRPr="00783905" w:rsidRDefault="00DD5839" w:rsidP="005779C8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4</w:t>
                          </w:r>
                        </w:p>
                      </w:txbxContent>
                    </v:textbox>
                  </v:rect>
                </v:group>
                <v:line id="Line 146" o:spid="_x0000_s1141" style="position:absolute;flip:y;visibility:visible;mso-wrap-style:square" from="2870,9908" to="3066,10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aZS8QAAADcAAAADwAAAGRycy9kb3ducmV2LnhtbESPUWvCMBSF3wf+h3AHe5upHQxXjTIE&#10;QRljWoW9XpprU2xuahJt9++XwcDHwznfOZz5crCtuJEPjWMFk3EGgrhyuuFawfGwfp6CCBFZY+uY&#10;FPxQgOVi9DDHQrue93QrYy1SCYcCFZgYu0LKUBmyGMauI07eyXmLMUlfS+2xT+W2lXmWvUqLDacF&#10;gx2tDFXn8moV5F/ZS/1WffrdKXwcL6veHL63g1JPj8P7DESkId7D//RGJy6fwN+Zd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ZplLxAAAANwAAAAPAAAAAAAAAAAA&#10;AAAAAKECAABkcnMvZG93bnJldi54bWxQSwUGAAAAAAQABAD5AAAAkgMAAAAA&#10;">
                  <v:stroke startarrowwidth="narrow" startarrowlength="short" endarrowwidth="narrow" endarrowlength="short"/>
                </v:line>
                <v:line id="Line 147" o:spid="_x0000_s1142" style="position:absolute;visibility:visible;mso-wrap-style:square" from="3065,9924" to="3231,10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VUisUAAADcAAAADwAAAGRycy9kb3ducmV2LnhtbESPQWuDQBSE74X+h+UVemtWPYTGuEoo&#10;CD30UhNocnu4r2rjvlV3Tey/7wYCPQ4z8w2TFYvpxYUm11lWEK8iEMS11R03Cg778uUVhPPIGnvL&#10;pOCXHBT540OGqbZX/qRL5RsRIOxSVNB6P6RSurolg25lB+LgfdvJoA9yaqSe8BrgppdJFK2lwY7D&#10;QosDvbVUn6vZBMphvSk3X2M3/8RjdTwN43H/gUo9Py27LQhPi/8P39vvWkGSJHA7E46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tVUisUAAADcAAAADwAAAAAAAAAA&#10;AAAAAAChAgAAZHJzL2Rvd25yZXYueG1sUEsFBgAAAAAEAAQA+QAAAJMDAAAAAA==&#10;">
                  <v:stroke startarrowwidth="narrow" startarrowlength="short" endarrowwidth="narrow" endarrowlength="short"/>
                </v:line>
                <v:rect id="Rectangle 148" o:spid="_x0000_s1143" style="position:absolute;left:4805;top:10272;width:361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/9MQA&#10;AADcAAAADwAAAGRycy9kb3ducmV2LnhtbESPQWsCMRSE74L/IbxCb5rtloqsRllFoSdBW7C9PTbP&#10;ZHHzsmxSd/vvm4LgcZiZb5jlenCNuFEXas8KXqYZCOLK65qNgs+P/WQOIkRkjY1nUvBLAdar8WiJ&#10;hfY9H+l2ikYkCIcCFdgY20LKUFlyGKa+JU7exXcOY5KdkbrDPsFdI/Msm0mHNacFiy1tLVXX049T&#10;sGu/D+WbCbI8R/t19Zt+bw9GqeenoVyAiDTER/jeftcK8vwV/s+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zf/TEAAAA3AAAAA8AAAAAAAAAAAAAAAAAmAIAAGRycy9k&#10;b3ducmV2LnhtbFBLBQYAAAAABAAEAPUAAACJAwAAAAA=&#10;" filled="f"/>
                <v:rect id="Rectangle 149" o:spid="_x0000_s1144" style="position:absolute;left:4900;top:10265;width:271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CSMcMA&#10;AADcAAAADwAAAGRycy9kb3ducmV2LnhtbESPQWvCQBSE7wX/w/IEL0U3hqISXUULBSm9VAWvj+wz&#10;CWbfhuxLjP++Wyj0OMzMN8xmN7ha9dSGyrOB+SwBRZx7W3Fh4HL+mK5ABUG2WHsmA08KsNuOXjaY&#10;Wf/gb+pPUqgI4ZChgVKkybQOeUkOw8w3xNG7+dahRNkW2rb4iHBX6zRJFtphxXGhxIbeS8rvp84Z&#10;6K/XrwNdOj3vUZavx89OqgUZMxkP+zUooUH+w3/tozWQpm/weyYeAb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CSMcMAAADcAAAADwAAAAAAAAAAAAAAAACYAgAAZHJzL2Rv&#10;d25yZXYueG1sUEsFBgAAAAAEAAQA9QAAAIgDAAAAAA==&#10;" filled="f" stroked="f">
                  <v:textbox inset="1pt,1pt,1pt,1pt">
                    <w:txbxContent>
                      <w:p w:rsidR="00DD5839" w:rsidRPr="00DB1E8E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6</w:t>
                        </w:r>
                      </w:p>
                    </w:txbxContent>
                  </v:textbox>
                </v:rect>
                <v:rect id="Rectangle 150" o:spid="_x0000_s1145" style="position:absolute;left:4895;top:9953;width:271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w3qsMA&#10;AADcAAAADwAAAGRycy9kb3ducmV2LnhtbESPQWvCQBSE7wX/w/IEL0U3BqoSXUULBSm9VAWvj+wz&#10;CWbfhuxLjP++Wyj0OMzMN8xmN7ha9dSGyrOB+SwBRZx7W3Fh4HL+mK5ABUG2WHsmA08KsNuOXjaY&#10;Wf/gb+pPUqgI4ZChgVKkybQOeUkOw8w3xNG7+dahRNkW2rb4iHBX6zRJFtphxXGhxIbeS8rvp84Z&#10;6K/XrwNdOj3vUZavx89OqgUZMxkP+zUooUH+w3/tozWQpm/weyYeAb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w3qsMAAADcAAAADwAAAAAAAAAAAAAAAACYAgAAZHJzL2Rv&#10;d25yZXYueG1sUEsFBgAAAAAEAAQA9QAAAIgDAAAAAA==&#10;" filled="f" stroked="f">
                  <v:textbox inset="1pt,1pt,1pt,1pt">
                    <w:txbxContent>
                      <w:p w:rsidR="00DD5839" w:rsidRPr="00DB1E8E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6</w:t>
                        </w:r>
                      </w:p>
                    </w:txbxContent>
                  </v:textbox>
                </v:rect>
                <v:line id="Line 151" o:spid="_x0000_s1146" style="position:absolute;flip:y;visibility:visible;mso-wrap-style:square" from="4805,9903" to="5001,10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8BP8QAAADcAAAADwAAAGRycy9kb3ducmV2LnhtbESPQWsCMRSE7wX/Q3hCbzXrClJXo4gg&#10;KKW0VcHrY/PcLG5e1iS623/fFAo9DjPfDLNY9bYRD/KhdqxgPMpAEJdO11wpOB23L68gQkTW2Dgm&#10;Bd8UYLUcPC2w0K7jL3ocYiVSCYcCFZgY20LKUBqyGEauJU7exXmLMUlfSe2xS+W2kXmWTaXFmtOC&#10;wZY2hsrr4W4V5B/ZpJqV7/7zEt5Ot01njud9r9TzsF/PQUTq43/4j97pxOVT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jwE/xAAAANwAAAAPAAAAAAAAAAAA&#10;AAAAAKECAABkcnMvZG93bnJldi54bWxQSwUGAAAAAAQABAD5AAAAkgMAAAAA&#10;">
                  <v:stroke startarrowwidth="narrow" startarrowlength="short" endarrowwidth="narrow" endarrowlength="short"/>
                </v:line>
                <v:line id="Line 152" o:spid="_x0000_s1147" style="position:absolute;visibility:visible;mso-wrap-style:square" from="5000,9920" to="5166,10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L3EsQAAADcAAAADwAAAGRycy9kb3ducmV2LnhtbESPQYvCMBSE78L+h/AWvGlqD2qrUZYF&#10;YQ9etgrq7dE827rNS9tE7f57Iwgeh5n5hlmue1OLG3WusqxgMo5AEOdWV1wo2O82ozkI55E11pZJ&#10;wT85WK8+BktMtb3zL90yX4gAYZeigtL7JpXS5SUZdGPbEAfvbDuDPsiukLrDe4CbWsZRNJUGKw4L&#10;JTb0XVL+l11NoOynySY5tNX1Mmmz46lpj7stKjX87L8WIDz1/h1+tX+0gjiewf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ovcSxAAAANwAAAAPAAAAAAAAAAAA&#10;AAAAAKECAABkcnMvZG93bnJldi54bWxQSwUGAAAAAAQABAD5AAAAkgMAAAAA&#10;">
                  <v:stroke startarrowwidth="narrow" startarrowlength="short" endarrowwidth="narrow" endarrowlength="short"/>
                </v:line>
                <v:group id="Group 153" o:spid="_x0000_s1148" style="position:absolute;left:5960;top:6758;width:376;height:676" coordorigin=",-1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<v:group id="Group 154" o:spid="_x0000_s1149" style="position:absolute;top:-1;width:20000;height:20001" coordorigin="6420,6600" coordsize="376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<v:group id="Group 155" o:spid="_x0000_s1150" style="position:absolute;left:6420;top:6645;width:376;height:631" coordorigin="6420,6645" coordsize="376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<v:rect id="Rectangle 156" o:spid="_x0000_s1151" style="position:absolute;left:6420;top:6930;width:36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TSxcMA&#10;AADcAAAADwAAAGRycy9kb3ducmV2LnhtbESPQWsCMRSE74L/IbyCN81qqZTVKKsoeBLUQuvtsXlN&#10;FjcvyyZ1t/++KQgeh5n5hlmue1eLO7Wh8qxgOslAEJdeV2wUfFz243cQISJrrD2Tgl8KsF4NB0vM&#10;te/4RPdzNCJBOOSowMbY5FKG0pLDMPENcfK+feswJtkaqVvsEtzVcpZlc+mw4rRgsaGtpfJ2/nEK&#10;ds31WLyZIIvPaL9uftPt7dEoNXrpiwWISH18hh/tg1Ywe53C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TSxcMAAADcAAAADwAAAAAAAAAAAAAAAACYAgAAZHJzL2Rv&#10;d25yZXYueG1sUEsFBgAAAAAEAAQA9QAAAIgDAAAAAA==&#10;" filled="f"/>
                      <v:rect id="Rectangle 157" o:spid="_x0000_s1152" style="position:absolute;left:6525;top:691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w5A8MA&#10;AADcAAAADwAAAGRycy9kb3ducmV2LnhtbESPQWvCQBSE7wX/w/IEL0U3pqASXUULBSm9VAWvj+wz&#10;CWbfhuxLjP++Wyj0OMzMN8xmN7ha9dSGyrOB+SwBRZx7W3Fh4HL+mK5ABUG2WHsmA08KsNuOXjaY&#10;Wf/gb+pPUqgI4ZChgVKkybQOeUkOw8w3xNG7+dahRNkW2rb4iHBX6zRJFtphxXGhxIbeS8rvp84Z&#10;6K/XrwNdOj3vUZavx89OqgUZMxkP+zUooUH+w3/tozWQvqXweyYeAb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w5A8MAAADcAAAADwAAAAAAAAAAAAAAAACYAgAAZHJzL2Rv&#10;d25yZXYueG1sUEsFBgAAAAAEAAQA9QAAAIgDAAAAAA==&#10;" filled="f" stroked="f">
                        <v:textbox inset="1pt,1pt,1pt,1pt">
                          <w:txbxContent>
                            <w:p w:rsidR="00DD5839" w:rsidRPr="00BC0804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 w:rsidRPr="00BC0804">
                                <w:rPr>
                                  <w:rFonts w:ascii="Times New Roman CYR" w:hAnsi="Times New Roman CYR"/>
                                  <w:lang w:val="uk-UA"/>
                                </w:rPr>
                                <w:t>9</w:t>
                              </w:r>
                            </w:p>
                          </w:txbxContent>
                        </v:textbox>
                      </v:rect>
                      <v:rect id="Rectangle 158" o:spid="_x0000_s1153" style="position:absolute;left:6510;top:664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CcmMQA&#10;AADcAAAADwAAAGRycy9kb3ducmV2LnhtbESPQWvCQBSE74L/YXmFXqRuVLAlugm2UJDiRSt4fWSf&#10;SWj2bci+xPTfdwuCx2FmvmG2+egaNVAXas8GFvMEFHHhbc2lgfP358sbqCDIFhvPZOCXAuTZdLLF&#10;1PobH2k4SakihEOKBiqRNtU6FBU5DHPfEkfv6juHEmVXatvhLcJdo5dJstYOa44LFbb0UVHxc+qd&#10;geFyObzTudeLAeV1tv/qpV6TMc9P424DSmiUR/je3lsDy9UK/s/EI6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gnJjEAAAA3AAAAA8AAAAAAAAAAAAAAAAAmAIAAGRycy9k&#10;b3ducmV2LnhtbFBLBQYAAAAABAAEAPUAAACJAwAAAAA=&#10;" filled="f" stroked="f">
                        <v:textbox inset="1pt,1pt,1pt,1pt">
                          <w:txbxContent>
                            <w:p w:rsidR="00DD5839" w:rsidRPr="00BC0804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9</w:t>
                              </w:r>
                            </w:p>
                          </w:txbxContent>
                        </v:textbox>
                      </v:rect>
                    </v:group>
                    <v:line id="Line 159" o:spid="_x0000_s1154" style="position:absolute;flip:y;visibility:visible;mso-wrap-style:square" from="6420,6600" to="6616,6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isDsUAAADcAAAADwAAAGRycy9kb3ducmV2LnhtbESPW2sCMRSE3wv9D+EIvtWsF4quRilC&#10;wSJSb+DrYXPcLG5Otknqbv99IxT6OMx8M8xi1dla3MmHyrGC4SADQVw4XXGp4Hx6f5mCCBFZY+2Y&#10;FPxQgNXy+WmBuXYtH+h+jKVIJRxyVGBibHIpQ2HIYhi4hjh5V+ctxiR9KbXHNpXbWo6y7FVarDgt&#10;GGxobai4Hb+tgtFnNi5nxc7vr2F7/lq35nT56JTq97q3OYhIXfwP/9EbnbjxBB5n0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isDs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60" o:spid="_x0000_s1155" style="position:absolute;visibility:visible;mso-wrap-style:square" from="10372,443" to="19202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VaI8QAAADcAAAADwAAAGRycy9kb3ducmV2LnhtbESPQYvCMBSE78L+h/AWvGmqsrJ2jSKC&#10;4MGLVbB7ezRv22rz0jZR67/fCILHYWa+YebLzlTiRq0rLSsYDSMQxJnVJecKjofN4BuE88gaK8uk&#10;4EEOlouP3hxjbe+8p1vicxEg7GJUUHhfx1K6rCCDbmhr4uD92dagD7LNpW7xHuCmkuMomkqDJYeF&#10;AmtaF5RdkqsJlON0tpmdmvJ6HjVJ+ls36WGHSvU/u9UPCE+df4df7a1WMJ58wfNMO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5VojxAAAANwAAAAPAAAAAAAAAAAA&#10;AAAAAKECAABkcnMvZG93bnJldi54bWxQSwUGAAAAAAQABAD5AAAAkgMAAAAA&#10;">
                    <v:stroke startarrowwidth="narrow" startarrowlength="short" endarrowwidth="narrow" endarrowlength="short"/>
                  </v:line>
                </v:group>
                <v:rect id="Rectangle 161" o:spid="_x0000_s1156" style="position:absolute;left:7018;top:8092;width:43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1Ksc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9G0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1KscMAAADcAAAADwAAAAAAAAAAAAAAAACYAgAAZHJzL2Rv&#10;d25yZXYueG1sUEsFBgAAAAAEAAQA9QAAAIgDAAAAAA==&#10;" filled="f"/>
                <v:rect id="Rectangle 162" o:spid="_x0000_s1157" style="position:absolute;left:7078;top:8100;width:5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uam8MA&#10;AADcAAAADwAAAGRycy9kb3ducmV2LnhtbESPQWvCQBSE7wX/w/IEL0U3KmiJrqKFghQvtYLXR/aZ&#10;BLNvQ/Ylxn/fFYQeh5n5hllve1epjppQejYwnSSgiDNvS84NnH+/xh+ggiBbrDyTgQcF2G4Gb2tM&#10;rb/zD3UnyVWEcEjRQCFSp1qHrCCHYeJr4uhdfeNQomxybRu8R7ir9CxJFtphyXGhwJo+C8pup9YZ&#10;6C6X457OrZ52KMv3w3cr5YKMGQ373QqUUC//4Vf7YA3M5kt4nolHQG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uam8MAAADcAAAADwAAAAAAAAAAAAAAAACYAgAAZHJzL2Rv&#10;d25yZXYueG1sUEsFBgAAAAAEAAQA9QAAAIgDAAAAAA==&#10;" filled="f" stroked="f">
                  <v:textbox inset="1pt,1pt,1pt,1pt">
                    <w:txbxContent>
                      <w:p w:rsidR="00DD5839" w:rsidRPr="00BC0804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rFonts w:ascii="Times New Roman CYR" w:hAnsi="Times New Roman CYR"/>
                            <w:lang w:val="uk-UA"/>
                          </w:rPr>
                          <w:t>13</w:t>
                        </w:r>
                      </w:p>
                    </w:txbxContent>
                  </v:textbox>
                </v:rect>
                <v:rect id="Rectangle 163" o:spid="_x0000_s1158" style="position:absolute;left:7093;top:7790;width:48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QO6cAA&#10;AADcAAAADwAAAGRycy9kb3ducmV2LnhtbERPTYvCMBC9C/sfwgheZE1V0KUaZRUEkb2sCl6HZmyL&#10;zaQ001r/vTks7PHxvtfb3lWqoyaUng1MJwko4szbknMD18vh8wtUEGSLlWcy8KIA283HYI2p9U/+&#10;pe4suYohHFI0UIjUqdYhK8hhmPiaOHJ33ziUCJtc2wafMdxVepYkC+2w5NhQYE37grLHuXUGutvt&#10;Z0fXVk87lOX4eGqlXJAxo2H/vQIl1Mu/+M99tAZm87g2nolHQG/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IQO6cAAAADcAAAADwAAAAAAAAAAAAAAAACYAgAAZHJzL2Rvd25y&#10;ZXYueG1sUEsFBgAAAAAEAAQA9QAAAIUDAAAAAA==&#10;" filled="f" stroked="f">
                  <v:textbox inset="1pt,1pt,1pt,1pt">
                    <w:txbxContent>
                      <w:p w:rsidR="00DD5839" w:rsidRPr="00BC0804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13</w:t>
                        </w:r>
                      </w:p>
                    </w:txbxContent>
                  </v:textbox>
                </v:rect>
                <v:line id="Line 164" o:spid="_x0000_s1159" style="position:absolute;flip:y;visibility:visible;mso-wrap-style:square" from="7018,7694" to="7237,8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kDkMUAAADcAAAADwAAAGRycy9kb3ducmV2LnhtbESPUWvCMBSF3wX/Q7jC3jSdgszaKEMQ&#10;NoZsU2Gvl+a2KTY3Ncls9++XwcDHwznfOZxiO9hW3MiHxrGCx1kGgrh0uuFawfm0nz6BCBFZY+uY&#10;FPxQgO1mPCow167nT7odYy1SCYccFZgYu1zKUBqyGGauI05e5bzFmKSvpfbYp3LbynmWLaXFhtOC&#10;wY52hsrL8dsqmL9ni3pVHvxHFd7O111vTl+vg1IPk+F5DSLSEO/hf/pFJ26xgr8z6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kDkMUAAADcAAAADwAAAAAAAAAA&#10;AAAAAAChAgAAZHJzL2Rvd25yZXYueG1sUEsFBgAAAAAEAAQA+QAAAJMDAAAAAA==&#10;">
                  <v:stroke startarrowwidth="narrow" startarrowlength="short" endarrowwidth="narrow" endarrowlength="short"/>
                </v:line>
                <v:line id="Line 165" o:spid="_x0000_s1160" style="position:absolute;visibility:visible;mso-wrap-style:square" from="7238,7697" to="7449,8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SKxsUAAADcAAAADwAAAGRycy9kb3ducmV2LnhtbESPwWrCQBCG74LvsIzgTTeKiKauIoLQ&#10;Qy+NQu1tyE6TtNnZJLtq+vbOQfA4/PN/M99m17ta3agLlWcDs2kCijj3tuLCwPl0nKxAhYhssfZM&#10;Bv4pwG47HGwwtf7On3TLYqEEwiFFA2WMTap1yEtyGKa+IZbsx3cOo4xdoW2Hd4G7Ws+TZKkdViwX&#10;SmzoUFL+l12dUM7L9XH91VbX31mbXb6b9nL6QGPGo37/BipSH1/Lz/a7NTBfyPsiIyKgt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SKxsUAAADcAAAADwAAAAAAAAAA&#10;AAAAAAChAgAAZHJzL2Rvd25yZXYueG1sUEsFBgAAAAAEAAQA+QAAAJMDAAAAAA==&#10;">
                  <v:stroke startarrowwidth="narrow" startarrowlength="short" endarrowwidth="narrow" endarrowlength="short"/>
                </v:line>
                <v:group id="Group 166" o:spid="_x0000_s1161" style="position:absolute;left:2075;top:7618;width:376;height:716" coordorigin=",-1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group id="Group 167" o:spid="_x0000_s1162" style="position:absolute;top:-1;width:20000;height:20001" coordorigin="2550,7500" coordsize="376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group id="Group 168" o:spid="_x0000_s1163" style="position:absolute;left:2550;top:7545;width:376;height:631" coordorigin="2550,7545" coordsize="376,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<v:rect id="Rectangle 169" o:spid="_x0000_s1164" style="position:absolute;left:2550;top:7830;width:36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UCIMMA&#10;AADcAAAADwAAAGRycy9kb3ducmV2LnhtbESPQWsCMRSE70L/Q3iF3jSraCmrUVZR6EmoFtTbY/NM&#10;Fjcvyya623/fCIUeh5n5hlmseleLB7Wh8qxgPMpAEJdeV2wUfB93ww8QISJrrD2Tgh8KsFq+DBaY&#10;a9/xFz0O0YgE4ZCjAhtjk0sZSksOw8g3xMm7+tZhTLI1UrfYJbir5STL3qXDitOCxYY2lsrb4e4U&#10;bJvLvpiZIItTtOebX3c7uzdKvb32xRxEpD7+h//an1rBZDqF5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UCIMMAAADcAAAADwAAAAAAAAAAAAAAAACYAgAAZHJzL2Rv&#10;d25yZXYueG1sUEsFBgAAAAAEAAQA9QAAAIgDAAAAAA==&#10;" filled="f"/>
                      <v:rect id="Rectangle 170" o:spid="_x0000_s1165" style="position:absolute;left:2655;top:781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PSCsMA&#10;AADcAAAADwAAAGRycy9kb3ducmV2LnhtbESPQWvCQBSE7wX/w/IEL0U3SqsSXUUFQUovtYLXR/aZ&#10;BLNvQ/Ylxn/fLRR6HGbmG2a97V2lOmpC6dnAdJKAIs68LTk3cPk+jpeggiBbrDyTgScF2G4GL2tM&#10;rX/wF3VnyVWEcEjRQCFSp1qHrCCHYeJr4ujdfONQomxybRt8RLir9CxJ5tphyXGhwJoOBWX3c+sM&#10;dNfr554urZ52KIvX00cr5ZyMGQ373QqUUC//4b/2yRqYvb3D75l4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PSCsMAAADcAAAADwAAAAAAAAAAAAAAAACYAgAAZHJzL2Rv&#10;d25yZXYueG1sUEsFBgAAAAAEAAQA9QAAAIgDAAAAAA==&#10;" filled="f" stroked="f">
                        <v:textbox inset="1pt,1pt,1pt,1pt">
                          <w:txbxContent>
                            <w:p w:rsidR="00DD5839" w:rsidRPr="00BC0804" w:rsidRDefault="00DD5839" w:rsidP="005779C8">
                              <w:r w:rsidRPr="00BC0804">
                                <w:rPr>
                                  <w:rFonts w:ascii="Times New Roman CYR" w:hAnsi="Times New Roman CYR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71" o:spid="_x0000_s1166" style="position:absolute;left:2640;top:7545;width:2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FMfcMA&#10;AADcAAAADwAAAGRycy9kb3ducmV2LnhtbESPQWvCQBSE7wX/w/IEL6VuFImSuooWClK8VAWvj+xr&#10;Epp9G7IvMf77riD0OMzMN8x6O7ha9dSGyrOB2TQBRZx7W3Fh4HL+fFuBCoJssfZMBu4UYLsZvawx&#10;s/7G39SfpFARwiFDA6VIk2kd8pIchqlviKP341uHEmVbaNviLcJdredJkmqHFceFEhv6KCn/PXXO&#10;QH+9Hvd06fSsR1m+Hr46qVIyZjIedu+ghAb5Dz/bB2tgvkjhcSYeAb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FMfcMAAADcAAAADwAAAAAAAAAAAAAAAACYAgAAZHJzL2Rv&#10;d25yZXYueG1sUEsFBgAAAAAEAAQA9QAAAIgDAAAAAA==&#10;" filled="f" stroked="f">
                        <v:textbox inset="1pt,1pt,1pt,1pt">
                          <w:txbxContent>
                            <w:p w:rsidR="00DD5839" w:rsidRPr="00DB1E8E" w:rsidRDefault="00DD5839" w:rsidP="005779C8">
                              <w:r w:rsidRPr="00DB1E8E">
                                <w:rPr>
                                  <w:rFonts w:ascii="Times New Roman CYR" w:hAnsi="Times New Roman CYR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</v:group>
                    <v:line id="Line 172" o:spid="_x0000_s1167" style="position:absolute;flip:y;visibility:visible;mso-wrap-style:square" from="2550,7500" to="2746,7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xBBMUAAADcAAAADwAAAGRycy9kb3ducmV2LnhtbESP3WoCMRSE7wu+QziCdzWrlqqrUUQo&#10;tJTiL3h72Bw3i5uTbZK627dvCoVeDjPfDLNcd7YWd/KhcqxgNMxAEBdOV1wqOJ9eHmcgQkTWWDsm&#10;Bd8UYL3qPSwx167lA92PsRSphEOOCkyMTS5lKAxZDEPXECfv6rzFmKQvpfbYpnJby3GWPUuLFacF&#10;gw1tDRW345dVMN5lk3JefPj9NbyfP7etOV3eOqUG/W6zABGpi//hP/pVJ+5pCr9n0h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xBBM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73" o:spid="_x0000_s1168" style="position:absolute;visibility:visible;mso-wrap-style:square" from="10372,443" to="19202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KGwMUAAADcAAAADwAAAGRycy9kb3ducmV2LnhtbESPwWrCQBCG74LvsIzgTTeKiKauIoLQ&#10;Qy+NQu1tyE6TtNnZJLtq+vbOQfA4/PN/M99m17ta3agLlWcDs2kCijj3tuLCwPl0nKxAhYhssfZM&#10;Bv4pwG47HGwwtf7On3TLYqEEwiFFA2WMTap1yEtyGKa+IZbsx3cOo4xdoW2Hd4G7Ws+TZKkdViwX&#10;SmzoUFL+l12dUM7L9XH91VbX31mbXb6b9nL6QGPGo37/BipSH1/Lz/a7NTBfyLciIyKgt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KGwMUAAADcAAAADwAAAAAAAAAA&#10;AAAAAAChAgAAZHJzL2Rvd25yZXYueG1sUEsFBgAAAAAEAAQA+QAAAJMDAAAAAA==&#10;">
                    <v:stroke startarrowwidth="narrow" startarrowlength="short" endarrowwidth="narrow" endarrowlength="short"/>
                  </v:line>
                </v:group>
                <v:line id="Line 174" o:spid="_x0000_s1169" style="position:absolute;visibility:visible;mso-wrap-style:square" from="7889,10634" to="9087,10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dty8QAAADcAAAADwAAAGRycy9kb3ducmV2LnhtbESPW2sCMRSE3wX/QziFvmm20oquRpGq&#10;UB+9QOvbYXP2gpuTbRLX7b9vBMHHYWa+YebLztSiJecrywrehgkI4szqigsFp+N2MAHhA7LG2jIp&#10;+CMPy0W/N8dU2xvvqT2EQkQI+xQVlCE0qZQ+K8mgH9qGOHq5dQZDlK6Q2uEtwk0tR0kylgYrjgsl&#10;NvRZUnY5XI0Cl2/0Ofx+JD/rZp9X337X4vSs1OtLt5qBCNSFZ/jR/tIKRu9TuJ+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923LxAAAANwAAAAPAAAAAAAAAAAA&#10;AAAAAKECAABkcnMvZG93bnJldi54bWxQSwUGAAAAAAQABAD5AAAAkgMAAAAA&#10;">
                  <v:stroke startarrowwidth="narrow" startarrowlength="short" endarrow="open" endarrowwidth="narrow" endarrowlength="short"/>
                </v:line>
                <v:group id="Group 175" o:spid="_x0000_s1170" style="position:absolute;left:8360;top:10583;width:136;height:12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line id="Line 176" o:spid="_x0000_s1171" style="position:absolute;flip:x;visibility:visible;mso-wrap-style:square" from="0,2479" to="89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DqNsQAAADcAAAADwAAAGRycy9kb3ducmV2LnhtbESPQWsCMRSE7wX/Q3iCt5pVaamrUYog&#10;KKXUquD1sXluFjcv2yS66783hUKPw8w3w8yXna3FjXyoHCsYDTMQxIXTFZcKjof18xuIEJE11o5J&#10;wZ0CLBe9pznm2rX8Tbd9LEUq4ZCjAhNjk0sZCkMWw9A1xMk7O28xJulLqT22qdzWcpxlr9JixWnB&#10;YEMrQ8Vlf7UKxl/ZpJwWn353Dh/Hn1VrDqdtp9Sg373PQETq4n/4j97oxL2M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YOo2xAAAANwAAAAPAAAAAAAAAAAA&#10;AAAAAKECAABkcnMvZG93bnJldi54bWxQSwUGAAAAAAQABAD5AAAAkgMAAAAA&#10;">
                    <v:stroke startarrowwidth="narrow" startarrowlength="short" endarrowwidth="narrow" endarrowlength="short"/>
                  </v:line>
                  <v:line id="Line 177" o:spid="_x0000_s1172" style="position:absolute;flip:x;visibility:visible;mso-wrap-style:square" from="11030,0" to="20001,1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J0QcUAAADcAAAADwAAAGRycy9kb3ducmV2LnhtbESPQWsCMRSE7wX/Q3hCbzXrlhZdjSKC&#10;oJTSVgWvj81zs7h5WZPobv99Uyj0OMx8M8x82dtG3MmH2rGC8SgDQVw6XXOl4HjYPE1AhIissXFM&#10;Cr4pwHIxeJhjoV3HX3Tfx0qkEg4FKjAxtoWUoTRkMYxcS5y8s/MWY5K+ktpjl8ptI/Mse5UWa04L&#10;BltaGyov+5tVkH9kz9W0fPef5/B2vK47czjteqUeh/1qBiJSH//Df/RWJ+4lh98z6Qj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J0QcUAAADcAAAADwAAAAAAAAAA&#10;AAAAAAChAgAAZHJzL2Rvd25yZXYueG1sUEsFBgAAAAAEAAQA+QAAAJMDAAAAAA==&#10;">
                    <v:stroke startarrowwidth="narrow" startarrowlength="short" endarrowwidth="narrow" endarrowlength="short"/>
                  </v:line>
                </v:group>
                <v:shape id="Freeform 178" o:spid="_x0000_s1173" style="position:absolute;left:5810;top:7461;width:3150;height:932;visibility:visible;mso-wrap-style:square;v-text-anchor:top" coordsize="3150,9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1vscA&#10;AADcAAAADwAAAGRycy9kb3ducmV2LnhtbESPQWvCQBSE74L/YXlCL6KbWiqSuhGxCC0UwWjp9ZF9&#10;TUKyb9PsGpP++q5Q8DjMzDfMetObWnTUutKygsd5BII4s7rkXMH5tJ+tQDiPrLG2TAoGcrBJxqM1&#10;xtpe+Uhd6nMRIOxiVFB438RSuqwgg25uG+LgfdvWoA+yzaVu8RrgppaLKFpKgyWHhQIb2hWUVenF&#10;KPg47V+HH5r+vn921fIrvcihP3RKPUz67QsIT72/h//bb1rB4vkJbmfCEZDJ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U9b7HAAAA3AAAAA8AAAAAAAAAAAAAAAAAmAIAAGRy&#10;cy9kb3ducmV2LnhtbFBLBQYAAAAABAAEAPUAAACMAwAAAAA=&#10;" path="m,24c142,17,285,,555,32v270,32,709,81,1065,187c1976,325,2438,550,2693,669v255,119,362,208,457,263e" filled="f">
                  <v:stroke endarrow="open"/>
                  <v:path arrowok="t" o:connecttype="custom" o:connectlocs="0,24;555,32;1620,219;2693,669;3150,932" o:connectangles="0,0,0,0,0"/>
                </v:shape>
                <v:shape id="Text Box 179" o:spid="_x0000_s1174" type="#_x0000_t202" style="position:absolute;left:7448;top:7382;width:40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<v:textbox>
                    <w:txbxContent>
                      <w:p w:rsidR="00DD5839" w:rsidRPr="00BC0804" w:rsidRDefault="00DD5839" w:rsidP="005779C8">
                        <w:pPr>
                          <w:ind w:left="-142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9</w:t>
                        </w:r>
                      </w:p>
                    </w:txbxContent>
                  </v:textbox>
                </v:shape>
                <v:rect id="Rectangle 180" o:spid="_x0000_s1175" style="position:absolute;left:9065;top:8111;width:431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AxZsQA&#10;AADcAAAADwAAAGRycy9kb3ducmV2LnhtbESPwWrDMBBE74X8g9hAb43cgENxIhs3JJBToGmh7W2x&#10;NpKJtTKWErt/XwUKPQ4z84bZVJPrxI2G0HpW8LzIQBA3XrdsFHy8759eQISIrLHzTAp+KEBVzh42&#10;WGg/8hvdTtGIBOFQoAIbY19IGRpLDsPC98TJO/vBYUxyMFIPOCa46+Qyy1bSYctpwWJPW0vN5XR1&#10;Cnb997HOTZD1Z7RfF/867u3RKPU4n+o1iEhT/A//tQ9awTLP4X4mHQF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QMWbEAAAA3AAAAA8AAAAAAAAAAAAAAAAAmAIAAGRycy9k&#10;b3ducmV2LnhtbFBLBQYAAAAABAAEAPUAAACJAwAAAAA=&#10;" filled="f"/>
                <v:rect id="Rectangle 181" o:spid="_x0000_s1176" style="position:absolute;left:9125;top:8119;width:57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jaoMMA&#10;AADcAAAADwAAAGRycy9kb3ducmV2LnhtbESPQWvCQBSE7wX/w/IEL6VuFIySuooWClK8VAWvj+xr&#10;Epp9G7IvMf77riD0OMzMN8x6O7ha9dSGyrOB2TQBRZx7W3Fh4HL+fFuBCoJssfZMBu4UYLsZvawx&#10;s/7G39SfpFARwiFDA6VIk2kd8pIchqlviKP341uHEmVbaNviLcJdredJkmqHFceFEhv6KCn/PXXO&#10;QH+9Hvd06fSsR1m+Hr46qVIyZjIedu+ghAb5Dz/bB2tgvkjhcSYeAb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4jaoMMAAADcAAAADwAAAAAAAAAAAAAAAACYAgAAZHJzL2Rv&#10;d25yZXYueG1sUEsFBgAAAAAEAAQA9QAAAIgDAAAAAA==&#10;" filled="f" stroked="f">
                  <v:textbox inset="1pt,1pt,1pt,1pt">
                    <w:txbxContent>
                      <w:p w:rsidR="00DD5839" w:rsidRPr="00BC0804" w:rsidRDefault="00DD5839" w:rsidP="005779C8">
                        <w:pPr>
                          <w:rPr>
                            <w:lang w:val="uk-UA"/>
                          </w:rPr>
                        </w:pPr>
                        <w:r w:rsidRPr="00BC0804">
                          <w:rPr>
                            <w:rFonts w:ascii="Times New Roman CYR" w:hAnsi="Times New Roman CYR"/>
                            <w:lang w:val="uk-UA"/>
                          </w:rPr>
                          <w:t>19</w:t>
                        </w:r>
                      </w:p>
                    </w:txbxContent>
                  </v:textbox>
                </v:rect>
                <v:rect id="Rectangle 182" o:spid="_x0000_s1177" style="position:absolute;left:9140;top:7829;width:48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R/O8MA&#10;AADcAAAADwAAAGRycy9kb3ducmV2LnhtbESPQWvCQBSE7wX/w/IEL0U3CmqJrqKFghQvtYLXR/aZ&#10;BLNvQ/Ylxn/fFYQeh5n5hllve1epjppQejYwnSSgiDNvS84NnH+/xh+ggiBbrDyTgQcF2G4Gb2tM&#10;rb/zD3UnyVWEcEjRQCFSp1qHrCCHYeJr4uhdfeNQomxybRu8R7ir9CxJFtphyXGhwJo+C8pup9YZ&#10;6C6X457OrZ52KMv3w3cr5YKMGQ373QqUUC//4Vf7YA3M5kt4nolHQG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R/O8MAAADcAAAADwAAAAAAAAAAAAAAAACYAgAAZHJzL2Rv&#10;d25yZXYueG1sUEsFBgAAAAAEAAQA9QAAAIgDAAAAAA==&#10;" filled="f" stroked="f">
                  <v:textbox inset="1pt,1pt,1pt,1pt">
                    <w:txbxContent>
                      <w:p w:rsidR="00DD5839" w:rsidRPr="00BC0804" w:rsidRDefault="00DD5839" w:rsidP="005779C8">
                        <w:r w:rsidRPr="00BC0804">
                          <w:rPr>
                            <w:rFonts w:ascii="Times New Roman CYR" w:hAnsi="Times New Roman CYR"/>
                          </w:rPr>
                          <w:t>19</w:t>
                        </w:r>
                      </w:p>
                    </w:txbxContent>
                  </v:textbox>
                </v:rect>
                <v:line id="Line 183" o:spid="_x0000_s1178" style="position:absolute;flip:y;visibility:visible;mso-wrap-style:square" from="9065,7713" to="9284,8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pDq8IAAADcAAAADwAAAGRycy9kb3ducmV2LnhtbERPTUsDMRC9C/6HMII3m7VSsdumRQqC&#10;IsXaFnodNtPN0s1kTWJ3++87B8Hj433Pl4Nv1ZliagIbeBwVoIirYBuuDex3bw8voFJGttgGJgMX&#10;SrBc3N7MsbSh5286b3OtJIRTiQZczl2pdaoceUyj0BELdwzRYxYYa20j9hLuWz0uimftsWFpcNjR&#10;ylF12v56A+Ov4qmeVuu4OabP/c+qd7vDx2DM/d3wOgOVacj/4j/3uxXfRNbKGTkCenE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pDq8IAAADcAAAADwAAAAAAAAAAAAAA&#10;AAChAgAAZHJzL2Rvd25yZXYueG1sUEsFBgAAAAAEAAQA+QAAAJADAAAAAA==&#10;">
                  <v:stroke startarrowwidth="narrow" startarrowlength="short" endarrowwidth="narrow" endarrowlength="short"/>
                </v:line>
                <v:line id="Line 184" o:spid="_x0000_s1179" style="position:absolute;visibility:visible;mso-wrap-style:square" from="9285,7716" to="9496,8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e1hsQAAADcAAAADwAAAGRycy9kb3ducmV2LnhtbESPQYvCMBSE7wv+h/AEb2uqoNiuUWRB&#10;2IMXq2D39miebbV5aZuo3X+/EQSPw8x8wyzXvanFnTpXWVYwGUcgiHOrKy4UHA/bzwUI55E11pZJ&#10;wR85WK8GH0tMtH3wnu6pL0SAsEtQQel9k0jp8pIMurFtiIN3tp1BH2RXSN3hI8BNLadRNJcGKw4L&#10;JTb0XVJ+TW8mUI7zeBuf2up2mbRp9tu02WGHSo2G/eYLhKfev8Ov9o9WMJ3F8DwTjo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d7WGxAAAANwAAAAPAAAAAAAAAAAA&#10;AAAAAKECAABkcnMvZG93bnJldi54bWxQSwUGAAAAAAQABAD5AAAAkgMAAAAA&#10;">
                  <v:stroke startarrowwidth="narrow" startarrowlength="short" endarrowwidth="narrow" endarrowlength="short"/>
                </v:line>
                <v:shape id="Text Box 185" o:spid="_x0000_s1180" type="#_x0000_t202" style="position:absolute;left:7768;top:8237;width:3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DD5839" w:rsidRPr="00EB1D6D" w:rsidRDefault="00DD5839" w:rsidP="005779C8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6</w:t>
                        </w:r>
                      </w:p>
                    </w:txbxContent>
                  </v:textbox>
                </v:shape>
                <v:group id="Group 186" o:spid="_x0000_s1181" style="position:absolute;left:4355;top:9031;width:136;height:12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line id="Line 187" o:spid="_x0000_s1182" style="position:absolute;flip:x;visibility:visible;mso-wrap-style:square" from="0,2479" to="89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6+/MQAAADcAAAADwAAAGRycy9kb3ducmV2LnhtbESPQWsCMRSE7wX/Q3hCbzXrClJXo4gg&#10;KKW0VcHrY/PcLG5e1iS623/fFAo9DjPfDLNY9bYRD/KhdqxgPMpAEJdO11wpOB23L68gQkTW2Dgm&#10;Bd8UYLUcPC2w0K7jL3ocYiVSCYcCFZgY20LKUBqyGEauJU7exXmLMUlfSe2xS+W2kXmWTaXFmtOC&#10;wZY2hsrr4W4V5B/ZpJqV7/7zEt5Ot01njud9r9TzsF/PQUTq43/4j97pxE1z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3r78xAAAANwAAAAPAAAAAAAAAAAA&#10;AAAAAKECAABkcnMvZG93bnJldi54bWxQSwUGAAAAAAQABAD5AAAAkgMAAAAA&#10;">
                    <v:stroke startarrowwidth="narrow" startarrowlength="short" endarrowwidth="narrow" endarrowlength="short"/>
                  </v:line>
                  <v:line id="Line 188" o:spid="_x0000_s1183" style="position:absolute;flip:x;visibility:visible;mso-wrap-style:square" from="11030,0" to="20001,1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IbZ8QAAADcAAAADwAAAGRycy9kb3ducmV2LnhtbESP3WoCMRSE7wu+QzhC72pWBamrUUQo&#10;VEpp/QFvD5vjZnFzsibR3b59IwheDjPfDDNfdrYWN/KhcqxgOMhAEBdOV1wqOOw/3t5BhIissXZM&#10;Cv4owHLRe5ljrl3LW7rtYilSCYccFZgYm1zKUBiyGAauIU7eyXmLMUlfSu2xTeW2lqMsm0iLFacF&#10;gw2tDRXn3dUqGP1k43JafPvfU/g6XNat2R83nVKv/W41AxGpi8/wg/7UiZuM4X4mHQ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htnxAAAANwAAAAPAAAAAAAAAAAA&#10;AAAAAKECAABkcnMvZG93bnJldi54bWxQSwUGAAAAAAQABAD5AAAAkgMAAAAA&#10;">
                    <v:stroke startarrowwidth="narrow" startarrowlength="short" endarrowwidth="narrow" endarrowlength="short"/>
                  </v:line>
                </v:group>
              </v:group>
            </w:pict>
          </mc:Fallback>
        </mc:AlternateConten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640A74" w:rsidRDefault="00640A74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</w:pPr>
      <w:r w:rsidRPr="00640A74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>рисунок</w:t>
      </w:r>
      <w:r w:rsidR="00DD5839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 xml:space="preserve"> </w:t>
      </w:r>
      <w:r w:rsidRPr="00640A74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>3.5</w:t>
      </w:r>
      <w:r w:rsidR="00DD5839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>–</w:t>
      </w:r>
      <w:r w:rsidR="00DD5839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>Мережна</w:t>
      </w:r>
      <w:r w:rsidR="00DD5839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 xml:space="preserve"> </w:t>
      </w:r>
      <w:r w:rsidR="005779C8" w:rsidRPr="00640A74">
        <w:rPr>
          <w:rFonts w:ascii="Times New Roman CYR" w:eastAsia="Times New Roman" w:hAnsi="Times New Roman CYR" w:cs="Times New Roman"/>
          <w:b/>
          <w:sz w:val="24"/>
          <w:szCs w:val="24"/>
          <w:lang w:val="uk-UA" w:eastAsia="ru-RU"/>
        </w:rPr>
        <w:t>модель</w:t>
      </w: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ям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хо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ин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=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каза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вадра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є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0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ск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1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ход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д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(0,1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і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1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=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2</w:t>
      </w:r>
      <w:r w:rsidRPr="00D635EE">
        <w:rPr>
          <w:rFonts w:eastAsia="Times New Roman" w:cs="Times New Roman"/>
          <w:szCs w:val="28"/>
          <w:lang w:val="uk-UA" w:eastAsia="ru-RU"/>
        </w:rPr>
        <w:t>,</w:t>
      </w:r>
    </w:p>
    <w:p w:rsidR="005779C8" w:rsidRPr="00D635EE" w:rsidRDefault="00DD5839" w:rsidP="005779C8">
      <w:pPr>
        <w:spacing w:after="0" w:line="240" w:lineRule="auto"/>
        <w:jc w:val="center"/>
        <w:rPr>
          <w:rFonts w:eastAsia="Times New Roman" w:cs="Times New Roman"/>
          <w:i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="005779C8"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1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=</w:t>
      </w:r>
      <w:r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="005779C8"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</w:t>
      </w:r>
      <w:r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+</w:t>
      </w:r>
      <w:r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="005779C8"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1</w:t>
      </w:r>
      <w:r w:rsidR="005779C8" w:rsidRPr="00D635EE">
        <w:rPr>
          <w:rFonts w:eastAsia="Times New Roman" w:cs="Times New Roman"/>
          <w:i/>
          <w:szCs w:val="28"/>
          <w:lang w:val="uk-UA" w:eastAsia="ru-RU"/>
        </w:rPr>
        <w:t>=0+2=2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Ц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пис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вадра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і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2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2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мітим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3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озгляд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жн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2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под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2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відомий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before="120" w:after="120" w:line="240" w:lineRule="auto"/>
        <w:jc w:val="center"/>
        <w:rPr>
          <w:rFonts w:eastAsia="Times New Roman" w:cs="Times New Roman"/>
          <w:i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lastRenderedPageBreak/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2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+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02</w:t>
      </w:r>
      <w:r w:rsidRPr="00D635EE">
        <w:rPr>
          <w:rFonts w:eastAsia="Times New Roman" w:cs="Times New Roman"/>
          <w:i/>
          <w:szCs w:val="28"/>
          <w:lang w:val="uk-UA" w:eastAsia="ru-RU"/>
        </w:rPr>
        <w:t>=0+3=3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Помісти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ц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вад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2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ей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пе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3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ск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ходя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1,3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2,3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before="120" w:after="120" w:line="240" w:lineRule="auto"/>
        <w:jc w:val="center"/>
        <w:rPr>
          <w:rFonts w:eastAsia="Times New Roman" w:cs="Times New Roman"/>
          <w:i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3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position w:val="-28"/>
          <w:szCs w:val="28"/>
          <w:lang w:val="uk-UA" w:eastAsia="ru-RU"/>
        </w:rPr>
        <w:object w:dxaOrig="540" w:dyaOrig="540">
          <v:shape id="_x0000_i1155" type="#_x0000_t75" style="width:26.9pt;height:26.9pt" o:ole="">
            <v:imagedata r:id="rId274" o:title=""/>
          </v:shape>
          <o:OLEObject Type="Embed" ProgID="Equation.3" ShapeID="_x0000_i1155" DrawAspect="Content" ObjectID="_1676375822" r:id="rId275"/>
        </w:object>
      </w:r>
      <w:r w:rsidRPr="00D635EE">
        <w:rPr>
          <w:rFonts w:eastAsia="Times New Roman" w:cs="Times New Roman"/>
          <w:i/>
          <w:szCs w:val="28"/>
          <w:lang w:val="uk-UA" w:eastAsia="ru-RU"/>
        </w:rPr>
        <w:t>{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+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3</w:t>
      </w:r>
      <w:r w:rsidRPr="00D635EE">
        <w:rPr>
          <w:rFonts w:eastAsia="Times New Roman" w:cs="Times New Roman"/>
          <w:i/>
          <w:szCs w:val="28"/>
          <w:lang w:val="uk-UA" w:eastAsia="ru-RU"/>
        </w:rPr>
        <w:t>}=max{2+2;3+3}=6.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ab/>
        <w:t>Ц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пис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вад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3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Аналогічн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бчисл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довжуються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к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буду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значен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нач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сіх</w:t>
      </w:r>
      <w:r w:rsidR="00DD5839">
        <w:rPr>
          <w:rFonts w:ascii="Times New Roman CYR" w:eastAsia="Times New Roman" w:hAnsi="Times New Roman CYR" w:cs="Times New Roman"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j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аємо</w:t>
      </w:r>
    </w:p>
    <w:p w:rsidR="005779C8" w:rsidRPr="00D635EE" w:rsidRDefault="005779C8" w:rsidP="005779C8">
      <w:pPr>
        <w:spacing w:before="120" w:after="0" w:line="240" w:lineRule="auto"/>
        <w:jc w:val="center"/>
        <w:rPr>
          <w:rFonts w:ascii="Times New Roman CYR" w:eastAsia="Times New Roman" w:hAnsi="Times New Roman CYR" w:cs="Times New Roman"/>
          <w:iCs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4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position w:val="-28"/>
          <w:szCs w:val="28"/>
          <w:lang w:val="uk-UA" w:eastAsia="ru-RU"/>
        </w:rPr>
        <w:object w:dxaOrig="540" w:dyaOrig="540">
          <v:shape id="_x0000_i1156" type="#_x0000_t75" style="width:26.9pt;height:26.9pt" o:ole="">
            <v:imagedata r:id="rId276" o:title=""/>
          </v:shape>
          <o:OLEObject Type="Embed" ProgID="Equation.3" ShapeID="_x0000_i1156" DrawAspect="Content" ObjectID="_1676375823" r:id="rId277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+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4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ax{3+2;6+3}=9</w:t>
      </w:r>
      <w:r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,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iCs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5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position w:val="-28"/>
          <w:szCs w:val="28"/>
          <w:lang w:val="uk-UA" w:eastAsia="ru-RU"/>
        </w:rPr>
        <w:object w:dxaOrig="540" w:dyaOrig="540">
          <v:shape id="_x0000_i1157" type="#_x0000_t75" style="width:26.9pt;height:26.9pt" o:ole="">
            <v:imagedata r:id="rId278" o:title=""/>
          </v:shape>
          <o:OLEObject Type="Embed" ProgID="Equation.3" ShapeID="_x0000_i1157" DrawAspect="Content" ObjectID="_1676375824" r:id="rId279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+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5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ax{6+4;9+4}=13</w:t>
      </w:r>
      <w:r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,</w:t>
      </w:r>
    </w:p>
    <w:p w:rsidR="005779C8" w:rsidRPr="00D635EE" w:rsidRDefault="005779C8" w:rsidP="005779C8">
      <w:pPr>
        <w:spacing w:after="120" w:line="240" w:lineRule="auto"/>
        <w:jc w:val="center"/>
        <w:rPr>
          <w:rFonts w:ascii="Times New Roman CYR" w:eastAsia="Times New Roman" w:hAnsi="Times New Roman CYR" w:cs="Times New Roman"/>
          <w:iCs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position w:val="-28"/>
          <w:szCs w:val="28"/>
          <w:lang w:val="uk-UA" w:eastAsia="ru-RU"/>
        </w:rPr>
        <w:object w:dxaOrig="660" w:dyaOrig="540">
          <v:shape id="_x0000_i1158" type="#_x0000_t75" style="width:33.2pt;height:26.9pt" o:ole="">
            <v:imagedata r:id="rId280" o:title=""/>
          </v:shape>
          <o:OLEObject Type="Embed" ProgID="Equation.3" ShapeID="_x0000_i1158" DrawAspect="Content" ObjectID="_1676375825" r:id="rId281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+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ax{6+6;9+9;13+6}=19</w:t>
      </w:r>
      <w:r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.</w:t>
      </w:r>
    </w:p>
    <w:p w:rsidR="005779C8" w:rsidRPr="00D635EE" w:rsidRDefault="00DD5839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На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цьому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бчислення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ямого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ходу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кінчуються.</w:t>
      </w:r>
    </w:p>
    <w:p w:rsidR="005779C8" w:rsidRPr="00D635EE" w:rsidRDefault="005779C8" w:rsidP="005779C8">
      <w:pPr>
        <w:spacing w:before="120"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6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19.</w:t>
      </w:r>
    </w:p>
    <w:p w:rsidR="005779C8" w:rsidRPr="00D635EE" w:rsidRDefault="005779C8" w:rsidP="005779C8">
      <w:pPr>
        <w:spacing w:before="120"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5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6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5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19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3=13.</w:t>
      </w:r>
    </w:p>
    <w:p w:rsidR="005779C8" w:rsidRPr="00D635EE" w:rsidRDefault="005779C8" w:rsidP="005779C8">
      <w:pPr>
        <w:spacing w:before="120"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4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Pr="00D635EE">
        <w:rPr>
          <w:rFonts w:ascii="Times New Roman CYR" w:eastAsia="Times New Roman" w:hAnsi="Times New Roman CYR" w:cs="Times New Roman"/>
          <w:i/>
          <w:position w:val="-30"/>
          <w:szCs w:val="28"/>
          <w:lang w:val="uk-UA" w:eastAsia="ru-RU"/>
        </w:rPr>
        <w:object w:dxaOrig="560" w:dyaOrig="560">
          <v:shape id="_x0000_i1159" type="#_x0000_t75" style="width:28.15pt;height:28.15pt" o:ole="">
            <v:imagedata r:id="rId282" o:title=""/>
          </v:shape>
          <o:OLEObject Type="Embed" ProgID="Equation.3" ShapeID="_x0000_i1159" DrawAspect="Content" ObjectID="_1676375826" r:id="rId283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4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in{13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4;19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9}=9,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3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Pr="00D635EE">
        <w:rPr>
          <w:rFonts w:ascii="Times New Roman CYR" w:eastAsia="Times New Roman" w:hAnsi="Times New Roman CYR" w:cs="Times New Roman"/>
          <w:i/>
          <w:position w:val="-30"/>
          <w:szCs w:val="28"/>
          <w:lang w:val="uk-UA" w:eastAsia="ru-RU"/>
        </w:rPr>
        <w:object w:dxaOrig="720" w:dyaOrig="560">
          <v:shape id="_x0000_i1160" type="#_x0000_t75" style="width:36.3pt;height:28.15pt" o:ole="">
            <v:imagedata r:id="rId284" o:title=""/>
          </v:shape>
          <o:OLEObject Type="Embed" ProgID="Equation.3" ShapeID="_x0000_i1160" DrawAspect="Content" ObjectID="_1676375827" r:id="rId285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6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3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in{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0;13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3;19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2}=6,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2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Pr="00D635EE">
        <w:rPr>
          <w:rFonts w:ascii="Times New Roman CYR" w:eastAsia="Times New Roman" w:hAnsi="Times New Roman CYR" w:cs="Times New Roman"/>
          <w:i/>
          <w:position w:val="-30"/>
          <w:szCs w:val="28"/>
          <w:lang w:val="uk-UA" w:eastAsia="ru-RU"/>
        </w:rPr>
        <w:object w:dxaOrig="560" w:dyaOrig="560">
          <v:shape id="_x0000_i1161" type="#_x0000_t75" style="width:28.15pt;height:28.15pt" o:ole="">
            <v:imagedata r:id="rId286" o:title=""/>
          </v:shape>
          <o:OLEObject Type="Embed" ProgID="Equation.3" ShapeID="_x0000_i1161" DrawAspect="Content" ObjectID="_1676375828" r:id="rId287"/>
        </w:objec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2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in{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3;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2}=3,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1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3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13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6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2=4,</w:t>
      </w:r>
    </w:p>
    <w:p w:rsidR="005779C8" w:rsidRPr="00D635EE" w:rsidRDefault="005779C8" w:rsidP="005779C8">
      <w:pPr>
        <w:spacing w:after="0" w:line="240" w:lineRule="auto"/>
        <w:jc w:val="center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0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Pr="00D635EE">
        <w:rPr>
          <w:rFonts w:ascii="Times New Roman CYR" w:eastAsia="Times New Roman" w:hAnsi="Times New Roman CYR" w:cs="Times New Roman"/>
          <w:i/>
          <w:position w:val="-30"/>
          <w:szCs w:val="28"/>
          <w:lang w:val="uk-UA" w:eastAsia="ru-RU"/>
        </w:rPr>
        <w:object w:dxaOrig="520" w:dyaOrig="560">
          <v:shape id="_x0000_i1162" type="#_x0000_t75" style="width:26.3pt;height:28.15pt" o:ole="">
            <v:imagedata r:id="rId288" o:title=""/>
          </v:shape>
          <o:OLEObject Type="Embed" ProgID="Equation.3" ShapeID="_x0000_i1162" DrawAspect="Content" ObjectID="_1676375829" r:id="rId289"/>
        </w:objec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{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0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}=min{4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2;3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3}=0,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бчисл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воротном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ход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кінчені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Використовуюч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результат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бчислен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ямом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воротном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ходах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жн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значит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ог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шляху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(i,j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алежи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ом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шляху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як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он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довольня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аступни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рьо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мовам:</w:t>
      </w:r>
    </w:p>
    <w:p w:rsidR="005779C8" w:rsidRPr="00D635EE" w:rsidRDefault="00DD5839" w:rsidP="005779C8">
      <w:pPr>
        <w:spacing w:after="0" w:line="240" w:lineRule="auto"/>
        <w:jc w:val="right"/>
        <w:rPr>
          <w:rFonts w:ascii="Times New Roman CYR" w:eastAsia="Times New Roman" w:hAnsi="Times New Roman CYR" w:cs="Times New Roman"/>
          <w:i/>
          <w:szCs w:val="28"/>
          <w:lang w:val="uk-UA" w:eastAsia="ru-RU"/>
        </w:rPr>
      </w:pPr>
      <w:r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="005779C8"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="005779C8"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="005779C8"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LC</w:t>
      </w:r>
      <w:r w:rsidR="005779C8"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="005779C8"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,</w:t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</w:r>
      <w:r w:rsidR="005779C8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ab/>
        <w:t>(</w:t>
      </w:r>
      <w:r w:rsidR="005779C8"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3</w:t>
      </w:r>
      <w:r w:rsidR="00640A74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.12</w:t>
      </w:r>
      <w:r w:rsidR="005779C8"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jc w:val="right"/>
        <w:rPr>
          <w:rFonts w:ascii="Times New Roman CYR" w:eastAsia="Times New Roman" w:hAnsi="Times New Roman CYR" w:cs="Times New Roman"/>
          <w:iCs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ab/>
      </w:r>
      <w:r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(</w:t>
      </w:r>
      <w:r w:rsidR="00640A74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3.13</w:t>
      </w:r>
      <w:r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jc w:val="right"/>
        <w:rPr>
          <w:rFonts w:ascii="Times New Roman CYR" w:eastAsia="Times New Roman" w:hAnsi="Times New Roman CYR" w:cs="Times New Roman"/>
          <w:iCs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ES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</w:t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LC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=D</w:t>
      </w:r>
      <w:r w:rsidRPr="00D635EE">
        <w:rPr>
          <w:rFonts w:ascii="Times New Roman CYR" w:eastAsia="Times New Roman" w:hAnsi="Times New Roman CYR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>.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ab/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ab/>
      </w:r>
      <w:r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(</w:t>
      </w:r>
      <w:r w:rsidR="00640A74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3.14</w:t>
      </w:r>
      <w:r w:rsidRPr="00D635EE">
        <w:rPr>
          <w:rFonts w:ascii="Times New Roman CYR" w:eastAsia="Times New Roman" w:hAnsi="Times New Roman CYR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jc w:val="right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ind w:firstLine="708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ласн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ажучи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ц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мов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значають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іж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ранні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ерміно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чатк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закінчення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ізні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ерміно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чатк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закінчення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пас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час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ідсутній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ережні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дел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ц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значає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и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числа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істятьс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вадрата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рикутника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біл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чаткови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інцеви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дій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бігаються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різниц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іж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число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вадрат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трикутнику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інцев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д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число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чатков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д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вадрат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трикутнику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дорівню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ривалост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ідповід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Н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рис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3.5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шля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ключа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0,2)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2,3)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,4),(4,5),(5,6)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шля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знача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айкоротш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жлив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риваліс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lastRenderedPageBreak/>
        <w:t>усіє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ограм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цілому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мітимо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2,4)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,5)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,6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4,6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довольняю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мовам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.1)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.2)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ал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умов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(3.3)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ом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он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ими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ідзначим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акож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шлях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явля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собою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безперерв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ланцюжок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й,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'єдну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хідн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дію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ереж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авершальною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</w:p>
    <w:p w:rsidR="005779C8" w:rsidRPr="00D635EE" w:rsidRDefault="00640A74" w:rsidP="005779C8">
      <w:pPr>
        <w:spacing w:after="0" w:line="240" w:lineRule="auto"/>
        <w:ind w:firstLine="708"/>
        <w:jc w:val="both"/>
        <w:rPr>
          <w:rFonts w:eastAsia="Times New Roman" w:cs="Times New Roman"/>
          <w:b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3.</w:t>
      </w:r>
      <w:r w:rsidR="005779C8">
        <w:rPr>
          <w:rFonts w:eastAsia="Times New Roman" w:cs="Times New Roman"/>
          <w:b/>
          <w:szCs w:val="28"/>
          <w:lang w:val="uk-UA" w:eastAsia="ru-RU"/>
        </w:rPr>
        <w:t>3.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резервів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часу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дл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некритичних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="005779C8" w:rsidRPr="00D635EE">
        <w:rPr>
          <w:rFonts w:eastAsia="Times New Roman" w:cs="Times New Roman"/>
          <w:b/>
          <w:szCs w:val="28"/>
          <w:lang w:val="uk-UA" w:eastAsia="ru-RU"/>
        </w:rPr>
        <w:t>операцій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b/>
          <w:szCs w:val="28"/>
          <w:lang w:val="uk-UA" w:eastAsia="ru-RU"/>
        </w:rPr>
      </w:pP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Резер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ритич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0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after="0" w:line="240" w:lineRule="auto"/>
        <w:ind w:firstLine="709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кож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є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(i,j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в'яз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ізн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before="120" w:after="120" w:line="240" w:lineRule="auto"/>
        <w:jc w:val="right"/>
        <w:rPr>
          <w:rFonts w:eastAsia="Times New Roman" w:cs="Times New Roman"/>
          <w:iCs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L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 w:rsidRPr="00D635EE">
        <w:rPr>
          <w:rFonts w:eastAsia="Times New Roman" w:cs="Times New Roman"/>
          <w:i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>(</w:t>
      </w:r>
      <w:r w:rsidR="00640A74">
        <w:rPr>
          <w:rFonts w:eastAsia="Times New Roman" w:cs="Times New Roman"/>
          <w:iCs/>
          <w:szCs w:val="28"/>
          <w:lang w:val="uk-UA" w:eastAsia="ru-RU"/>
        </w:rPr>
        <w:t>3.15</w:t>
      </w:r>
      <w:r w:rsidRPr="00D635EE">
        <w:rPr>
          <w:rFonts w:eastAsia="Times New Roman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стр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нн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D635EE" w:rsidRDefault="005779C8" w:rsidP="005779C8">
      <w:pPr>
        <w:spacing w:before="120" w:after="120" w:line="240" w:lineRule="auto"/>
        <w:jc w:val="right"/>
        <w:rPr>
          <w:rFonts w:eastAsia="Times New Roman" w:cs="Times New Roman"/>
          <w:iCs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EС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+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Cs/>
          <w:szCs w:val="28"/>
          <w:lang w:val="uk-UA" w:eastAsia="ru-RU"/>
        </w:rPr>
        <w:t>.</w:t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  <w:t>(</w:t>
      </w:r>
      <w:r w:rsidR="00640A74">
        <w:rPr>
          <w:rFonts w:eastAsia="Times New Roman" w:cs="Times New Roman"/>
          <w:iCs/>
          <w:szCs w:val="28"/>
          <w:lang w:val="uk-UA" w:eastAsia="ru-RU"/>
        </w:rPr>
        <w:t>3.16</w:t>
      </w:r>
      <w:r w:rsidRPr="00D635EE">
        <w:rPr>
          <w:rFonts w:eastAsia="Times New Roman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Основ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д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крити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в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TF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ізниц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аксималь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різк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тяг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кона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sym w:font="Symbol" w:char="F02D"/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eastAsia="Times New Roman" w:cs="Times New Roman"/>
          <w:szCs w:val="28"/>
          <w:lang w:val="uk-UA" w:eastAsia="ru-RU"/>
        </w:rPr>
        <w:t>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ї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і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szCs w:val="28"/>
          <w:lang w:val="uk-UA" w:eastAsia="ru-RU"/>
        </w:rPr>
        <w:t>.</w:t>
      </w:r>
    </w:p>
    <w:p w:rsidR="005779C8" w:rsidRPr="00D635EE" w:rsidRDefault="005779C8" w:rsidP="005779C8">
      <w:pPr>
        <w:spacing w:before="120" w:after="120" w:line="240" w:lineRule="auto"/>
        <w:jc w:val="right"/>
        <w:rPr>
          <w:rFonts w:eastAsia="Times New Roman" w:cs="Times New Roman"/>
          <w:iCs/>
          <w:szCs w:val="28"/>
          <w:lang w:val="uk-UA" w:eastAsia="ru-RU"/>
        </w:rPr>
      </w:pPr>
      <w:r w:rsidRPr="00D635EE">
        <w:rPr>
          <w:rFonts w:eastAsia="Times New Roman" w:cs="Times New Roman"/>
          <w:i/>
          <w:szCs w:val="28"/>
          <w:lang w:val="uk-UA" w:eastAsia="ru-RU"/>
        </w:rPr>
        <w:t>TF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C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L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i/>
          <w:szCs w:val="28"/>
          <w:vertAlign w:val="subscript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Pr="00D635EE">
        <w:rPr>
          <w:rFonts w:eastAsia="Times New Roman" w:cs="Times New Roman"/>
          <w:iCs/>
          <w:szCs w:val="28"/>
          <w:lang w:val="uk-UA" w:eastAsia="ru-RU"/>
        </w:rPr>
        <w:t>;</w:t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</w:r>
      <w:r>
        <w:rPr>
          <w:rFonts w:eastAsia="Times New Roman" w:cs="Times New Roman"/>
          <w:iCs/>
          <w:szCs w:val="28"/>
          <w:lang w:val="uk-UA" w:eastAsia="ru-RU"/>
        </w:rPr>
        <w:tab/>
        <w:t>(</w:t>
      </w:r>
      <w:r w:rsidR="00640A74">
        <w:rPr>
          <w:rFonts w:eastAsia="Times New Roman" w:cs="Times New Roman"/>
          <w:iCs/>
          <w:szCs w:val="28"/>
          <w:lang w:val="uk-UA" w:eastAsia="ru-RU"/>
        </w:rPr>
        <w:t>3.17</w:t>
      </w:r>
      <w:r w:rsidRPr="00D635EE">
        <w:rPr>
          <w:rFonts w:eastAsia="Times New Roman" w:cs="Times New Roman"/>
          <w:iCs/>
          <w:szCs w:val="28"/>
          <w:lang w:val="uk-UA" w:eastAsia="ru-RU"/>
        </w:rPr>
        <w:t>)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ль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FF</w:t>
      </w:r>
      <w:r w:rsidRPr="00D635EE">
        <w:rPr>
          <w:rFonts w:eastAsia="Times New Roman" w:cs="Times New Roman"/>
          <w:szCs w:val="28"/>
          <w:lang w:val="uk-UA" w:eastAsia="ru-RU"/>
        </w:rPr>
        <w:t>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пущен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очин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ан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ермін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о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елич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FF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ij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(</w:t>
      </w:r>
      <w:r w:rsidRPr="00D635EE">
        <w:rPr>
          <w:rFonts w:eastAsia="Times New Roman" w:cs="Times New Roman"/>
          <w:i/>
          <w:szCs w:val="28"/>
          <w:lang w:val="uk-UA" w:eastAsia="ru-RU"/>
        </w:rPr>
        <w:t>i,j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едста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ереви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ипустим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відріз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а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тривалі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.</w:t>
      </w:r>
    </w:p>
    <w:p w:rsidR="005779C8" w:rsidRPr="00D635EE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eastAsia="Times New Roman" w:cs="Times New Roman"/>
          <w:i/>
          <w:iCs/>
          <w:szCs w:val="28"/>
          <w:lang w:val="uk-UA" w:eastAsia="ru-RU"/>
        </w:rPr>
        <w:t>FF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=</w:t>
      </w:r>
      <w:r w:rsidR="00DD5839">
        <w:rPr>
          <w:rFonts w:eastAsia="Times New Roman" w:cs="Times New Roman"/>
          <w:i/>
          <w:iCs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j</w:t>
      </w:r>
      <w:r w:rsidR="00DD5839">
        <w:rPr>
          <w:rFonts w:eastAsia="Times New Roman" w:cs="Times New Roman"/>
          <w:i/>
          <w:iCs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ES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i</w:t>
      </w:r>
      <w:r w:rsidR="00DD5839">
        <w:rPr>
          <w:rFonts w:eastAsia="Times New Roman" w:cs="Times New Roman"/>
          <w:i/>
          <w:iCs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sym w:font="Symbol" w:char="F02D"/>
      </w:r>
      <w:r w:rsidR="00DD5839">
        <w:rPr>
          <w:rFonts w:ascii="Times New Roman CYR" w:eastAsia="Times New Roman" w:hAnsi="Times New Roman CYR" w:cs="Times New Roman"/>
          <w:i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i/>
          <w:iCs/>
          <w:szCs w:val="28"/>
          <w:lang w:val="uk-UA" w:eastAsia="ru-RU"/>
        </w:rPr>
        <w:t>D</w:t>
      </w:r>
      <w:r w:rsidRPr="00D635EE">
        <w:rPr>
          <w:rFonts w:eastAsia="Times New Roman" w:cs="Times New Roman"/>
          <w:i/>
          <w:iCs/>
          <w:szCs w:val="28"/>
          <w:vertAlign w:val="subscript"/>
          <w:lang w:val="uk-UA" w:eastAsia="ru-RU"/>
        </w:rPr>
        <w:t>ij</w:t>
      </w:r>
      <w:r w:rsidRPr="00D635EE">
        <w:rPr>
          <w:rFonts w:eastAsia="Times New Roman" w:cs="Times New Roman"/>
          <w:szCs w:val="28"/>
          <w:lang w:val="uk-UA" w:eastAsia="ru-RU"/>
        </w:rPr>
        <w:t>.</w:t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szCs w:val="28"/>
          <w:lang w:val="uk-UA" w:eastAsia="ru-RU"/>
        </w:rPr>
        <w:tab/>
        <w:t>(</w:t>
      </w:r>
      <w:r w:rsidR="00640A74">
        <w:rPr>
          <w:rFonts w:eastAsia="Times New Roman" w:cs="Times New Roman"/>
          <w:szCs w:val="28"/>
          <w:lang w:val="uk-UA" w:eastAsia="ru-RU"/>
        </w:rPr>
        <w:t>3.18</w:t>
      </w:r>
      <w:r w:rsidRPr="00D635EE">
        <w:rPr>
          <w:rFonts w:eastAsia="Times New Roman" w:cs="Times New Roman"/>
          <w:szCs w:val="28"/>
          <w:lang w:val="uk-UA" w:eastAsia="ru-RU"/>
        </w:rPr>
        <w:t>)</w:t>
      </w:r>
    </w:p>
    <w:p w:rsidR="005779C8" w:rsidRDefault="005779C8" w:rsidP="005779C8">
      <w:pPr>
        <w:spacing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</w:p>
    <w:p w:rsidR="005779C8" w:rsidRPr="00C10E72" w:rsidRDefault="005779C8" w:rsidP="005779C8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2A142D">
        <w:rPr>
          <w:rFonts w:eastAsia="Times New Roman" w:cs="Times New Roman"/>
          <w:b/>
          <w:color w:val="000000"/>
          <w:szCs w:val="28"/>
          <w:lang w:val="uk-UA" w:eastAsia="ru-RU"/>
        </w:rPr>
        <w:t>Висновки: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задач,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як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ставлятьс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із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етапах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 w:rsidRPr="00C10E72">
        <w:rPr>
          <w:rFonts w:eastAsia="Times New Roman" w:cs="Times New Roman"/>
          <w:bCs/>
          <w:color w:val="000000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робіт.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 w:rsidRPr="00C10E72">
        <w:rPr>
          <w:rFonts w:eastAsia="Times New Roman" w:cs="Times New Roman"/>
          <w:bCs/>
          <w:color w:val="000000"/>
          <w:szCs w:val="28"/>
          <w:lang w:val="uk-UA" w:eastAsia="ru-RU"/>
        </w:rPr>
        <w:t>правила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 w:rsidRPr="00C10E72">
        <w:rPr>
          <w:rFonts w:eastAsia="Times New Roman" w:cs="Times New Roman"/>
          <w:bCs/>
          <w:color w:val="000000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 w:rsidRPr="00C10E72">
        <w:rPr>
          <w:rFonts w:eastAsia="Times New Roman" w:cs="Times New Roman"/>
          <w:bCs/>
          <w:color w:val="000000"/>
          <w:szCs w:val="28"/>
          <w:lang w:val="uk-UA" w:eastAsia="ru-RU"/>
        </w:rPr>
        <w:t>сітьових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 w:rsidRPr="00C10E72">
        <w:rPr>
          <w:rFonts w:eastAsia="Times New Roman" w:cs="Times New Roman"/>
          <w:bCs/>
          <w:color w:val="000000"/>
          <w:szCs w:val="28"/>
          <w:lang w:val="uk-UA" w:eastAsia="ru-RU"/>
        </w:rPr>
        <w:t>графіків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Введено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поняття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«критичний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шлях»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порядок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визначення.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Розглянуто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uk-UA" w:eastAsia="ru-RU"/>
        </w:rPr>
        <w:t>розрахун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резерв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некри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операцій</w:t>
      </w:r>
      <w:r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bCs/>
          <w:color w:val="000000"/>
          <w:szCs w:val="28"/>
          <w:lang w:val="uk-UA" w:eastAsia="ru-RU"/>
        </w:rPr>
        <w:t xml:space="preserve"> </w:t>
      </w:r>
    </w:p>
    <w:p w:rsidR="005779C8" w:rsidRPr="00C10E72" w:rsidRDefault="005779C8" w:rsidP="005779C8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5779C8" w:rsidRDefault="005779C8" w:rsidP="005779C8">
      <w:pPr>
        <w:spacing w:line="240" w:lineRule="auto"/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5779C8" w:rsidRPr="00D635EE" w:rsidRDefault="005779C8" w:rsidP="005779C8">
      <w:pPr>
        <w:spacing w:before="120"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1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ак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графік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Ганта?</w:t>
      </w:r>
    </w:p>
    <w:p w:rsidR="005779C8" w:rsidRPr="00D635EE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2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Яким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сновні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етап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</w:t>
      </w:r>
      <w:r w:rsidRPr="00D635EE">
        <w:rPr>
          <w:rFonts w:eastAsia="Times New Roman" w:cs="Times New Roman"/>
          <w:szCs w:val="28"/>
          <w:lang w:val="uk-UA" w:eastAsia="ru-RU"/>
        </w:rPr>
        <w:t>ереже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лан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635EE">
        <w:rPr>
          <w:rFonts w:eastAsia="Times New Roman" w:cs="Times New Roman"/>
          <w:szCs w:val="28"/>
          <w:lang w:val="uk-UA" w:eastAsia="ru-RU"/>
        </w:rPr>
        <w:t>програмами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3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Що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ак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ережн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дель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4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ясні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авил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будови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ереж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оделі.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5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Яке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знач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має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фіктивн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я?</w:t>
      </w:r>
    </w:p>
    <w:p w:rsidR="005779C8" w:rsidRPr="00D635EE" w:rsidRDefault="005779C8" w:rsidP="005779C8">
      <w:p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ab/>
        <w:t>6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аведі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равил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значенн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критич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.</w:t>
      </w:r>
    </w:p>
    <w:p w:rsidR="005779C8" w:rsidRPr="0089563A" w:rsidRDefault="005779C8" w:rsidP="005779C8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bCs/>
          <w:color w:val="000000"/>
          <w:sz w:val="24"/>
          <w:szCs w:val="24"/>
          <w:lang w:val="uk-UA" w:eastAsia="ru-RU"/>
        </w:rPr>
      </w:pP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7.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изначіть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віль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та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повний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резерв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часу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для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некритичної</w:t>
      </w:r>
      <w:r w:rsidR="00DD5839">
        <w:rPr>
          <w:rFonts w:ascii="Times New Roman CYR" w:eastAsia="Times New Roman" w:hAnsi="Times New Roman CYR" w:cs="Times New Roman"/>
          <w:szCs w:val="28"/>
          <w:lang w:val="uk-UA" w:eastAsia="ru-RU"/>
        </w:rPr>
        <w:t xml:space="preserve"> </w:t>
      </w:r>
      <w:r w:rsidRPr="00D635EE">
        <w:rPr>
          <w:rFonts w:ascii="Times New Roman CYR" w:eastAsia="Times New Roman" w:hAnsi="Times New Roman CYR" w:cs="Times New Roman"/>
          <w:szCs w:val="28"/>
          <w:lang w:val="uk-UA" w:eastAsia="ru-RU"/>
        </w:rPr>
        <w:t>операції</w:t>
      </w:r>
    </w:p>
    <w:p w:rsidR="005779C8" w:rsidRPr="006479AC" w:rsidRDefault="005779C8" w:rsidP="005779C8">
      <w:pPr>
        <w:spacing w:line="240" w:lineRule="auto"/>
        <w:rPr>
          <w:lang w:val="uk-UA"/>
        </w:rPr>
      </w:pPr>
    </w:p>
    <w:p w:rsidR="005779C8" w:rsidRDefault="005779C8" w:rsidP="005779C8">
      <w:pPr>
        <w:spacing w:line="240" w:lineRule="auto"/>
        <w:jc w:val="both"/>
        <w:rPr>
          <w:rFonts w:eastAsia="Times New Roman" w:cs="Times New Roman"/>
          <w:b/>
          <w:color w:val="000000"/>
          <w:szCs w:val="28"/>
          <w:u w:val="single"/>
          <w:lang w:val="uk-UA" w:eastAsia="ru-RU"/>
        </w:rPr>
      </w:pPr>
    </w:p>
    <w:p w:rsidR="005779C8" w:rsidRDefault="00925089" w:rsidP="005779C8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lastRenderedPageBreak/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4</w:t>
      </w:r>
    </w:p>
    <w:p w:rsidR="005779C8" w:rsidRPr="00984B79" w:rsidRDefault="005779C8" w:rsidP="005779C8">
      <w:pPr>
        <w:rPr>
          <w:b/>
          <w:lang w:val="uk-UA"/>
        </w:rPr>
      </w:pPr>
      <w:r w:rsidRPr="00984B79">
        <w:rPr>
          <w:b/>
          <w:lang w:val="uk-UA"/>
        </w:rPr>
        <w:t>Математичне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моделювання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та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оптимізація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систем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пожежної</w:t>
      </w:r>
      <w:r w:rsidR="00DD5839">
        <w:rPr>
          <w:b/>
          <w:lang w:val="uk-UA"/>
        </w:rPr>
        <w:t xml:space="preserve"> </w:t>
      </w:r>
      <w:r w:rsidRPr="00984B79">
        <w:rPr>
          <w:b/>
          <w:lang w:val="uk-UA"/>
        </w:rPr>
        <w:t>сигналізації</w:t>
      </w:r>
    </w:p>
    <w:p w:rsidR="005779C8" w:rsidRPr="007E5CAB" w:rsidRDefault="005779C8" w:rsidP="005779C8">
      <w:pPr>
        <w:autoSpaceDE w:val="0"/>
        <w:autoSpaceDN w:val="0"/>
        <w:adjustRightInd w:val="0"/>
        <w:spacing w:after="0"/>
        <w:ind w:firstLine="709"/>
        <w:jc w:val="both"/>
        <w:rPr>
          <w:rFonts w:eastAsia="Times New Roman" w:cs="Times New Roman"/>
          <w:b/>
          <w:szCs w:val="28"/>
          <w:lang w:val="uk-UA" w:eastAsia="ru-RU"/>
        </w:rPr>
      </w:pPr>
      <w:r w:rsidRPr="007E5CAB">
        <w:rPr>
          <w:rFonts w:eastAsia="Times New Roman" w:cs="Times New Roman"/>
          <w:b/>
          <w:szCs w:val="28"/>
          <w:lang w:val="uk-UA" w:eastAsia="ru-RU"/>
        </w:rPr>
        <w:t>1.Загальн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постановк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задачі</w:t>
      </w:r>
    </w:p>
    <w:p w:rsidR="005779C8" w:rsidRPr="007E5CAB" w:rsidRDefault="005779C8" w:rsidP="005779C8">
      <w:pPr>
        <w:autoSpaceDE w:val="0"/>
        <w:autoSpaceDN w:val="0"/>
        <w:adjustRightInd w:val="0"/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руго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клад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ор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нося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л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NP-складни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користовуютьс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авил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еврис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лгорит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ефекти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лгоритм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снов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стосув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тод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лок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лоб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із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тріб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буд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декват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деле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снов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налітич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и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носи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Розмаїт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чатко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ни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ключ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нформац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ор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еометр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ехнолог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ня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роджу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езлі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ізацій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л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зважаюч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ізномані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формульов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а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осіб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ея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ні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еяк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зив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ваюч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сяга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екстрем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нач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тримувал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ехнологі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ня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аріан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ехнолог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нім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ксим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пустим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ст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ент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ваюч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ранице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ент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"сусідніх"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ваюч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Розв‘яз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орієнтован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сновном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деалізов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тема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дел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тері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їхн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заємод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е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рах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гріш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них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а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ізацій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кту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т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блем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рогід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трим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езультатів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це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безпе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життєдіяль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успільст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ник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обхід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твор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онтролю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езпосередн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ціню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арактеристи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та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‘єкт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л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оїс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датков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наприклад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гнальної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нформації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Фізич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дель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в'язує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увальн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нформацію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будова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б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л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жливіс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дійсни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іагностува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ластивосте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а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t>Вартіс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кладніс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отриман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мог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мовірност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лежать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сновному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ід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озмір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ьовано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лощ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б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ерхні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моги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ед‘являютьс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наступні: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</w:p>
    <w:p w:rsidR="005779C8" w:rsidRPr="007E5CAB" w:rsidRDefault="005779C8" w:rsidP="005779C8">
      <w:pPr>
        <w:numPr>
          <w:ilvl w:val="0"/>
          <w:numId w:val="16"/>
        </w:num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lastRenderedPageBreak/>
        <w:t>систем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явля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жерел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дь-які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‘єкта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ється;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жно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очко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ласті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ється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дійснени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інімальном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числ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юч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(датчиків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ймач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.п.);</w:t>
      </w:r>
    </w:p>
    <w:p w:rsidR="005779C8" w:rsidRPr="007E5CAB" w:rsidRDefault="005779C8" w:rsidP="005779C8">
      <w:pPr>
        <w:numPr>
          <w:ilvl w:val="0"/>
          <w:numId w:val="16"/>
        </w:num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t>впли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овнішні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шумів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ерешкод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ублюва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фіксаці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ізни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ймача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е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інімальни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б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ніст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ключени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(тобт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он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ерекритт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криваюч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інімальн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жливими);</w:t>
      </w:r>
    </w:p>
    <w:p w:rsidR="005779C8" w:rsidRPr="007E5CAB" w:rsidRDefault="005779C8" w:rsidP="005779C8">
      <w:pPr>
        <w:numPr>
          <w:ilvl w:val="0"/>
          <w:numId w:val="16"/>
        </w:num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t>вартіс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окладк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експлуатаці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ереж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(живильних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ьн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.п.)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інімально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во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передні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унктів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t>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а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дач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межи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явлення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он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у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bookmarkStart w:id="31" w:name="e0_228_"/>
      <w:r w:rsidRPr="007E5CAB">
        <w:rPr>
          <w:rFonts w:eastAsia="Times New Roman" w:cs="Times New Roman"/>
          <w:noProof/>
          <w:szCs w:val="28"/>
          <w:lang w:val="uk-UA" w:eastAsia="ru-RU"/>
        </w:rPr>
        <w:t>не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bookmarkEnd w:id="31"/>
      <w:r w:rsidRPr="007E5CAB">
        <w:rPr>
          <w:rFonts w:eastAsia="Times New Roman" w:cs="Times New Roman"/>
          <w:noProof/>
          <w:szCs w:val="28"/>
          <w:lang w:val="uk-UA" w:eastAsia="ru-RU"/>
        </w:rPr>
        <w:t>входи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іапазон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пустим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араметрів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еаль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удівель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и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клад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струкції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магаю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творен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х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б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ймачі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ів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ласті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ється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еребува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о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і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хоч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б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дног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иймач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(датчика).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ом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ласть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як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є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атчик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вичайно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едставляю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ла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декватно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ен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розглядат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ругове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(покритт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колами)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position w:val="-4"/>
          <w:szCs w:val="28"/>
          <w:lang w:val="uk-UA" w:eastAsia="ru-RU"/>
        </w:rPr>
        <w:object w:dxaOrig="360" w:dyaOrig="340">
          <v:shape id="_x0000_i1163" type="#_x0000_t75" style="width:18.15pt;height:17.55pt" o:ole="">
            <v:imagedata r:id="rId290" o:title=""/>
          </v:shape>
          <o:OLEObject Type="Embed" ProgID="Equation.DSMT4" ShapeID="_x0000_i1163" DrawAspect="Content" ObjectID="_1676375830" r:id="rId291"/>
        </w:objec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одаткови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меженнями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иникаю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із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фізичн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характеристик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стосовувано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паратури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val="uk-UA" w:eastAsia="ru-RU"/>
        </w:rPr>
        <w:t>Д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числа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відносятьс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втоматичног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отипожежног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ахист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як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кладатис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з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декількох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ідсистем: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жежної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гналізації;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автоматичног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жежогасіння;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оповіщ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р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пожежу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noProof/>
          <w:szCs w:val="28"/>
          <w:lang w:val="uk-UA" w:eastAsia="ru-RU"/>
        </w:rPr>
        <w:t>евакуацією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кла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ект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ід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втомати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типожеж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хист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несені:</w:t>
      </w:r>
    </w:p>
    <w:p w:rsidR="005779C8" w:rsidRPr="007E5CAB" w:rsidRDefault="005779C8" w:rsidP="005779C8">
      <w:pPr>
        <w:numPr>
          <w:ilvl w:val="0"/>
          <w:numId w:val="17"/>
        </w:numPr>
        <w:tabs>
          <w:tab w:val="clear" w:pos="1429"/>
          <w:tab w:val="num" w:pos="0"/>
        </w:tabs>
        <w:spacing w:after="0"/>
        <w:ind w:left="0"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зад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овіщув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технолог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ектув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технологічної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гн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СПС);</w:t>
      </w:r>
    </w:p>
    <w:p w:rsidR="005779C8" w:rsidRPr="007E5CAB" w:rsidRDefault="005779C8" w:rsidP="005779C8">
      <w:pPr>
        <w:numPr>
          <w:ilvl w:val="0"/>
          <w:numId w:val="17"/>
        </w:numPr>
        <w:tabs>
          <w:tab w:val="clear" w:pos="1429"/>
          <w:tab w:val="num" w:pos="0"/>
        </w:tabs>
        <w:spacing w:after="0"/>
        <w:ind w:left="0"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зад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пуск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сад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ектув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втома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одя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ін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АСВПТ);</w:t>
      </w:r>
    </w:p>
    <w:p w:rsidR="005779C8" w:rsidRPr="007E5CAB" w:rsidRDefault="005779C8" w:rsidP="005779C8">
      <w:pPr>
        <w:numPr>
          <w:ilvl w:val="0"/>
          <w:numId w:val="17"/>
        </w:numPr>
        <w:tabs>
          <w:tab w:val="clear" w:pos="1429"/>
          <w:tab w:val="num" w:pos="0"/>
        </w:tabs>
        <w:spacing w:after="0"/>
        <w:ind w:left="0"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зад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енерато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огнегас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ероз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ектув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втома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ерозо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огасіння;</w:t>
      </w:r>
    </w:p>
    <w:p w:rsidR="005779C8" w:rsidRPr="007E5CAB" w:rsidRDefault="005779C8" w:rsidP="005779C8">
      <w:pPr>
        <w:numPr>
          <w:ilvl w:val="0"/>
          <w:numId w:val="17"/>
        </w:numPr>
        <w:tabs>
          <w:tab w:val="clear" w:pos="1429"/>
          <w:tab w:val="num" w:pos="0"/>
        </w:tabs>
        <w:ind w:left="0" w:firstLine="709"/>
        <w:contextualSpacing/>
        <w:jc w:val="both"/>
        <w:rPr>
          <w:rFonts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 w:eastAsia="ru-RU"/>
        </w:rPr>
        <w:t>зад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дул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рошко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огасіння</w:t>
      </w:r>
      <w:r w:rsidRPr="007E5CAB">
        <w:rPr>
          <w:rFonts w:eastAsia="Times New Roman" w:cs="Times New Roman"/>
          <w:szCs w:val="28"/>
          <w:lang w:eastAsia="ru-RU"/>
        </w:rPr>
        <w:t>.</w:t>
      </w:r>
    </w:p>
    <w:p w:rsidR="005779C8" w:rsidRPr="007E5CAB" w:rsidRDefault="005779C8" w:rsidP="005779C8">
      <w:pPr>
        <w:tabs>
          <w:tab w:val="num" w:pos="0"/>
        </w:tabs>
        <w:spacing w:after="0"/>
        <w:ind w:firstLine="709"/>
        <w:jc w:val="both"/>
        <w:rPr>
          <w:rFonts w:cs="Times New Roman"/>
          <w:szCs w:val="28"/>
          <w:lang w:val="uk-UA"/>
        </w:rPr>
      </w:pPr>
      <w:r w:rsidRPr="007E5CAB">
        <w:rPr>
          <w:rFonts w:cs="Times New Roman"/>
          <w:szCs w:val="28"/>
          <w:lang w:val="uk-UA"/>
        </w:rPr>
        <w:lastRenderedPageBreak/>
        <w:t>При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цьому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в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ході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розв‘язання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оптимізаційних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задач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не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слід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обмежуватись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лише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етапом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розміщення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чутливих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елементів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систем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спостереження.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Актуальним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є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і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побудова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мереж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(дротяних,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без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дротяних,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трубопровідних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та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ін.),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що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їх</w:t>
      </w:r>
      <w:r w:rsidR="00DD5839">
        <w:rPr>
          <w:rFonts w:cs="Times New Roman"/>
          <w:szCs w:val="28"/>
          <w:lang w:val="uk-UA"/>
        </w:rPr>
        <w:t xml:space="preserve"> </w:t>
      </w:r>
      <w:r w:rsidRPr="007E5CAB">
        <w:rPr>
          <w:rFonts w:cs="Times New Roman"/>
          <w:szCs w:val="28"/>
          <w:lang w:val="uk-UA"/>
        </w:rPr>
        <w:t>поєднують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ідста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ерерахова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щ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азов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тимізацій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BOCP)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60" w:dyaOrig="260">
          <v:shape id="_x0000_i1164" type="#_x0000_t75" style="width:13.75pt;height:13.75pt" o:ole="">
            <v:imagedata r:id="rId292" o:title=""/>
          </v:shape>
          <o:OLEObject Type="Embed" ProgID="Equation.3" ShapeID="_x0000_i1164" DrawAspect="Content" ObjectID="_1676375831" r:id="rId293"/>
        </w:object>
      </w:r>
      <w:r w:rsidR="00DD5839">
        <w:rPr>
          <w:rFonts w:eastAsia="Times New Roman" w:cs="Times New Roman"/>
          <w:position w:val="-4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агатозв‘яз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уг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кружно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різк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ями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240" w:dyaOrig="360">
          <v:shape id="_x0000_i1165" type="#_x0000_t75" style="width:11.9pt;height:18.15pt" o:ole="">
            <v:imagedata r:id="rId294" o:title=""/>
          </v:shape>
          <o:OLEObject Type="Embed" ProgID="Equation.3" ShapeID="_x0000_i1165" DrawAspect="Content" ObjectID="_1676375832" r:id="rId295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0"/>
          <w:szCs w:val="28"/>
          <w:lang w:val="uk-UA" w:eastAsia="ru-RU"/>
        </w:rPr>
        <w:object w:dxaOrig="920" w:dyaOrig="320">
          <v:shape id="_x0000_i1166" type="#_x0000_t75" style="width:45.7pt;height:16.3pt" o:ole="">
            <v:imagedata r:id="rId296" o:title=""/>
          </v:shape>
          <o:OLEObject Type="Embed" ProgID="Equation.3" ShapeID="_x0000_i1166" DrawAspect="Content" ObjectID="_1676375833" r:id="rId297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о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адіусів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60" w:dyaOrig="260">
          <v:shape id="_x0000_i1167" type="#_x0000_t75" style="width:13.75pt;height:13.75pt" o:ole="">
            <v:imagedata r:id="rId298" o:title=""/>
          </v:shape>
          <o:OLEObject Type="Embed" ProgID="Equation.3" ShapeID="_x0000_i1167" DrawAspect="Content" ObjectID="_1676375834" r:id="rId299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ол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240" w:dyaOrig="360">
          <v:shape id="_x0000_i1168" type="#_x0000_t75" style="width:11.9pt;height:18.15pt" o:ole="">
            <v:imagedata r:id="rId294" o:title=""/>
          </v:shape>
          <o:OLEObject Type="Embed" ProgID="Equation.3" ShapeID="_x0000_i1168" DrawAspect="Content" ObjectID="_1676375835" r:id="rId300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0"/>
          <w:szCs w:val="28"/>
          <w:lang w:val="uk-UA" w:eastAsia="ru-RU"/>
        </w:rPr>
        <w:object w:dxaOrig="920" w:dyaOrig="320">
          <v:shape id="_x0000_i1169" type="#_x0000_t75" style="width:45.7pt;height:16.3pt" o:ole="">
            <v:imagedata r:id="rId296" o:title=""/>
          </v:shape>
          <o:OLEObject Type="Embed" ProgID="Equation.3" ShapeID="_x0000_i1169" DrawAspect="Content" ObjectID="_1676375836" r:id="rId301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ак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ільк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ваю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німальн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кону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я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еці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в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лама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'єдну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ент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іл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німальною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b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2.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сенсорної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зони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датчика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ш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іж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й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ормалізаці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аналітич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пис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носи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іж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геометрични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'єкта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ругов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віль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енсорни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она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тчиків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каз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посіб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о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(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чутлив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тчика)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вда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значе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користовув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ідхід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стосовував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ніше: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ь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наков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озміри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ймала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наков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лощ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повідн</w:t>
      </w:r>
      <w:r>
        <w:rPr>
          <w:rFonts w:eastAsia="Times New Roman" w:cs="Times New Roman"/>
          <w:snapToGrid w:val="0"/>
          <w:szCs w:val="28"/>
          <w:lang w:val="uk-UA" w:eastAsia="ru-RU"/>
        </w:rPr>
        <w:t>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д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норматив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літерату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повід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наков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ком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ідход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раховую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соблив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озвитк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бор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раховув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жеж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авантаж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характер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озвитк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собливост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ц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ж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крем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'єкта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во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аві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ладі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ніє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рки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лоща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жежни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повіщуваче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(ПС)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ц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а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числю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ход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дач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характеризу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середо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горянн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ійс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хідни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ними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звича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дбач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з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ип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з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іапазо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чутливості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еяк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слідник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аві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тверджують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и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енсор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ло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різ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діапазо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чутливості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звича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важ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тчи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пожива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ільш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енергії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л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користову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ільш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іапазо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чутливості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нтрольова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озташова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усереди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іж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дніє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енсор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они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еяк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слідник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водя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мін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араметр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чутлив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position w:val="-4"/>
          <w:szCs w:val="28"/>
          <w:lang w:val="uk-UA" w:eastAsia="ru-RU"/>
        </w:rPr>
        <w:object w:dxaOrig="200" w:dyaOrig="220">
          <v:shape id="_x0000_i1170" type="#_x0000_t75" style="width:10pt;height:11.25pt" o:ole="">
            <v:imagedata r:id="rId302" o:title=""/>
          </v:shape>
          <o:OLEObject Type="Embed" ProgID="Equation.DSMT4" ShapeID="_x0000_i1170" DrawAspect="Content" ObjectID="_1676375837" r:id="rId303"/>
        </w:objec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рахову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ір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чк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ж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крем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тчика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літератур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ом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снов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енсор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ласті: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и</w:t>
      </w:r>
      <w:r>
        <w:rPr>
          <w:rFonts w:eastAsia="Times New Roman" w:cs="Times New Roman"/>
          <w:snapToGrid w:val="0"/>
          <w:szCs w:val="28"/>
          <w:lang w:val="uk-UA" w:eastAsia="ru-RU"/>
        </w:rPr>
        <w:t>скрет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lastRenderedPageBreak/>
        <w:t>загасаючо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чутливіст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Рис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1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а)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з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гл</w:t>
      </w:r>
      <w:r>
        <w:rPr>
          <w:rFonts w:eastAsia="Times New Roman" w:cs="Times New Roman"/>
          <w:snapToGrid w:val="0"/>
          <w:szCs w:val="28"/>
          <w:lang w:val="uk-UA" w:eastAsia="ru-RU"/>
        </w:rPr>
        <w:t>адк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загасаючо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чутливіст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Рис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4.1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б)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комбіновано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Рис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1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)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C817733" wp14:editId="2DC69195">
            <wp:extent cx="4658286" cy="1296812"/>
            <wp:effectExtent l="0" t="0" r="9525" b="0"/>
            <wp:docPr id="265" name="Рисунок 265" descr="Datchi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atchik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344" cy="1301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  <w:t>а)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  <w:t>б)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ab/>
        <w:t>в)</w:t>
      </w:r>
    </w:p>
    <w:p w:rsidR="005779C8" w:rsidRPr="004560CA" w:rsidRDefault="004560CA" w:rsidP="005779C8">
      <w:pPr>
        <w:spacing w:after="0"/>
        <w:ind w:firstLine="709"/>
        <w:jc w:val="center"/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р</w:t>
      </w: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исунок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4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.1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Ілюстраці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моделей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сенсорних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он: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а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искретно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гасаючою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чутливістю;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б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гладко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гасаючою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чутливістю;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в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комбінованою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DD5839" w:rsidP="005779C8">
      <w:pPr>
        <w:spacing w:after="0"/>
        <w:ind w:firstLine="851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>
        <w:rPr>
          <w:rFonts w:eastAsia="Times New Roman" w:cs="Times New Roman"/>
          <w:snapToGrid w:val="0"/>
          <w:szCs w:val="28"/>
          <w:lang w:val="uk-UA" w:eastAsia="ru-RU"/>
        </w:rPr>
        <w:t>О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тримані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ираз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я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радіуса,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димовим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тепловим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С: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eastAsia="ru-RU"/>
        </w:rPr>
      </w:pPr>
    </w:p>
    <w:p w:rsidR="005779C8" w:rsidRPr="007E5CAB" w:rsidRDefault="005779C8" w:rsidP="005779C8">
      <w:pPr>
        <w:spacing w:after="0"/>
        <w:ind w:firstLine="709"/>
        <w:jc w:val="right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position w:val="-38"/>
          <w:szCs w:val="28"/>
          <w:lang w:val="uk-UA" w:eastAsia="ru-RU"/>
        </w:rPr>
        <w:object w:dxaOrig="5480" w:dyaOrig="1100">
          <v:shape id="_x0000_i1171" type="#_x0000_t75" style="width:273.6pt;height:54.45pt" o:ole="" fillcolor="window">
            <v:imagedata r:id="rId305" o:title=""/>
          </v:shape>
          <o:OLEObject Type="Embed" ProgID="Equation.3" ShapeID="_x0000_i1171" DrawAspect="Content" ObjectID="_1676375838" r:id="rId306"/>
        </w:objec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1)</w:t>
      </w:r>
    </w:p>
    <w:p w:rsidR="005779C8" w:rsidRPr="007E5CAB" w:rsidRDefault="005779C8" w:rsidP="005779C8">
      <w:pPr>
        <w:spacing w:after="0"/>
        <w:ind w:firstLine="709"/>
        <w:jc w:val="right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numPr>
          <w:ilvl w:val="0"/>
          <w:numId w:val="19"/>
        </w:numPr>
        <w:spacing w:after="0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еплових,</w:t>
      </w:r>
    </w:p>
    <w:p w:rsidR="005779C8" w:rsidRPr="007E5CAB" w:rsidRDefault="005779C8" w:rsidP="005779C8">
      <w:pPr>
        <w:spacing w:after="0"/>
        <w:ind w:left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right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position w:val="-114"/>
          <w:szCs w:val="28"/>
          <w:lang w:val="uk-UA" w:eastAsia="ru-RU"/>
        </w:rPr>
        <w:object w:dxaOrig="7320" w:dyaOrig="2520">
          <v:shape id="_x0000_i1172" type="#_x0000_t75" style="width:348.1pt;height:119.6pt" o:ole="" fillcolor="window">
            <v:imagedata r:id="rId307" o:title=""/>
          </v:shape>
          <o:OLEObject Type="Embed" ProgID="Equation.3" ShapeID="_x0000_i1172" DrawAspect="Content" ObjectID="_1676375839" r:id="rId308"/>
        </w:objec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2)</w:t>
      </w:r>
    </w:p>
    <w:p w:rsidR="005779C8" w:rsidRPr="007E5CAB" w:rsidRDefault="005779C8" w:rsidP="005779C8">
      <w:pPr>
        <w:spacing w:after="0"/>
        <w:ind w:firstLine="709"/>
        <w:jc w:val="right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widowControl w:val="0"/>
        <w:numPr>
          <w:ilvl w:val="0"/>
          <w:numId w:val="19"/>
        </w:numPr>
        <w:spacing w:after="0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имових.</w:t>
      </w:r>
    </w:p>
    <w:p w:rsidR="005779C8" w:rsidRPr="007E5CAB" w:rsidRDefault="005779C8" w:rsidP="005779C8">
      <w:pPr>
        <w:widowControl w:val="0"/>
        <w:spacing w:after="0"/>
        <w:ind w:left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грішн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ника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яд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руднощі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в'яза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сутніст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статнь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ільк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формації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над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близни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я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ц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актиці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яд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</w:t>
      </w:r>
      <w:r>
        <w:rPr>
          <w:rFonts w:eastAsia="Times New Roman" w:cs="Times New Roman"/>
          <w:snapToGrid w:val="0"/>
          <w:szCs w:val="28"/>
          <w:lang w:val="uk-UA" w:eastAsia="ru-RU"/>
        </w:rPr>
        <w:t>ул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прийня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рекомендації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аме: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ефіцієнт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хіміч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допал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sym w:font="Symbol" w:char="F068"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обхід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еплов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С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ефіцієнт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правк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и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sym w:font="Symbol" w:char="F06C"/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sym w:font="Symbol" w:char="F068"/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обхід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числ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m</w:t>
      </w:r>
      <w:r w:rsidRPr="007E5CAB">
        <w:rPr>
          <w:rFonts w:eastAsia="Times New Roman" w:cs="Times New Roman"/>
          <w:snapToGrid w:val="0"/>
          <w:szCs w:val="28"/>
          <w:vertAlign w:val="subscript"/>
          <w:lang w:val="uk-UA" w:eastAsia="ru-RU"/>
        </w:rPr>
        <w:t>пор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имов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І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Ц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ефіцієн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ймаю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вни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0,7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0,8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повідно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чом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к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рхньої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к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ижнь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еж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lastRenderedPageBreak/>
        <w:t>радіуса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грішн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Q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–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ижнь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епло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горя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чови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V</w:t>
      </w:r>
      <w:r w:rsidRPr="007E5CAB">
        <w:rPr>
          <w:rFonts w:eastAsia="Times New Roman" w:cs="Times New Roman"/>
          <w:snapToGrid w:val="0"/>
          <w:szCs w:val="28"/>
          <w:vertAlign w:val="subscript"/>
          <w:lang w:val="uk-UA" w:eastAsia="ru-RU"/>
        </w:rPr>
        <w:t>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–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сов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швидк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горя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користовували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зультат</w:t>
      </w:r>
      <w:r>
        <w:rPr>
          <w:rFonts w:eastAsia="Times New Roman" w:cs="Times New Roman"/>
          <w:snapToGrid w:val="0"/>
          <w:szCs w:val="28"/>
          <w:lang w:val="uk-UA" w:eastAsia="ru-RU"/>
        </w:rPr>
        <w:t>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стандарт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досліді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йня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4%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5%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повідно.</w:t>
      </w:r>
    </w:p>
    <w:p w:rsidR="005779C8" w:rsidRPr="007E5CAB" w:rsidRDefault="00DD5839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Метричні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характеристик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області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окриття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також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задаються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з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огрішностями.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Але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арто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ідзначити,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еличина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огрішності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иміру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розмірів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обутовим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приладами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невелика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істотного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впливу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на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кінцевий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результат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не</w:t>
      </w:r>
      <w:r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5779C8" w:rsidRPr="007E5CAB">
        <w:rPr>
          <w:rFonts w:eastAsia="Times New Roman" w:cs="Times New Roman"/>
          <w:snapToGrid w:val="0"/>
          <w:szCs w:val="28"/>
          <w:lang w:val="uk-UA" w:eastAsia="ru-RU"/>
        </w:rPr>
        <w:t>дає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Нормативни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ними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користовую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хідних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лежніс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личи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лощ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С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со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я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зульт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вищув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</w:t>
      </w:r>
      <w:r>
        <w:rPr>
          <w:rFonts w:eastAsia="Times New Roman" w:cs="Times New Roman"/>
          <w:snapToGrid w:val="0"/>
          <w:szCs w:val="28"/>
          <w:lang w:val="uk-UA" w:eastAsia="ru-RU"/>
        </w:rPr>
        <w:t>орматив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вимоги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ход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сліджень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помого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Mathcad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бул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оведе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поляці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лежно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лощ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со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я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зу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льта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наведе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рис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4.2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3.</w:t>
      </w:r>
    </w:p>
    <w:p w:rsidR="005779C8" w:rsidRPr="007E5CAB" w:rsidRDefault="005779C8" w:rsidP="005779C8">
      <w:pPr>
        <w:tabs>
          <w:tab w:val="left" w:pos="2259"/>
        </w:tabs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жном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нкретном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відповід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д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формул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4.1)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аб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="004560CA">
        <w:rPr>
          <w:rFonts w:eastAsia="Times New Roman" w:cs="Times New Roman"/>
          <w:snapToGrid w:val="0"/>
          <w:szCs w:val="28"/>
          <w:lang w:val="uk-UA" w:eastAsia="ru-RU"/>
        </w:rPr>
        <w:t>(4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2)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м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грішносте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мі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R</w:t>
      </w:r>
      <w:r w:rsidRPr="007E5CAB">
        <w:rPr>
          <w:rFonts w:eastAsia="Times New Roman" w:cs="Times New Roman"/>
          <w:snapToGrid w:val="0"/>
          <w:szCs w:val="28"/>
          <w:vertAlign w:val="subscript"/>
          <w:lang w:val="uk-UA" w:eastAsia="ru-RU"/>
        </w:rPr>
        <w:t>контр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повідно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S</w:t>
      </w:r>
      <w:r w:rsidRPr="007E5CAB">
        <w:rPr>
          <w:rFonts w:eastAsia="Times New Roman" w:cs="Times New Roman"/>
          <w:snapToGrid w:val="0"/>
          <w:szCs w:val="28"/>
          <w:vertAlign w:val="subscript"/>
          <w:lang w:val="uk-UA" w:eastAsia="ru-RU"/>
        </w:rPr>
        <w:t>контр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ті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триман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рівнюю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м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польова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конкретног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сот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я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ксималь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вищу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ункції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лиша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змінним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вищує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ерхн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цінк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ймаєтьс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польова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ункції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ижні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цінц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еревищу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ункції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явля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абсолютн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наченн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польованої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функції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center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5CBC17E" wp14:editId="64CAD9BC">
            <wp:extent cx="5467350" cy="2628900"/>
            <wp:effectExtent l="0" t="0" r="0" b="0"/>
            <wp:docPr id="266" name="Рисунок 266" descr="inte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nter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4560CA" w:rsidRDefault="004560CA" w:rsidP="005779C8">
      <w:pPr>
        <w:tabs>
          <w:tab w:val="left" w:pos="2259"/>
        </w:tabs>
        <w:spacing w:after="0"/>
        <w:ind w:firstLine="709"/>
        <w:jc w:val="center"/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р</w:t>
      </w: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исунок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4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.2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Інтерполяці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лежності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лощі,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що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хищається,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від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висот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міщення: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а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л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теплових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С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квадратичній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схемі;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б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л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теплових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С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трикутній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схемі</w:t>
      </w:r>
    </w:p>
    <w:p w:rsidR="005779C8" w:rsidRPr="007E5CAB" w:rsidRDefault="005779C8" w:rsidP="005779C8">
      <w:pPr>
        <w:tabs>
          <w:tab w:val="left" w:pos="2259"/>
        </w:tabs>
        <w:spacing w:after="0"/>
        <w:ind w:firstLine="709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center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center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50FEEC4" wp14:editId="5F47BD80">
            <wp:extent cx="3933825" cy="2295525"/>
            <wp:effectExtent l="0" t="0" r="9525" b="9525"/>
            <wp:docPr id="267" name="Рисунок 267" descr="inter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inter2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4560CA" w:rsidRDefault="004560CA" w:rsidP="005779C8">
      <w:pPr>
        <w:tabs>
          <w:tab w:val="left" w:pos="2259"/>
        </w:tabs>
        <w:spacing w:after="0"/>
        <w:ind w:firstLine="709"/>
        <w:jc w:val="center"/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</w:pP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рисунок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4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.3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Інтерполяці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лежності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лощі,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що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захищається,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від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висот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міщення: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а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л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имових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С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квадратичній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схемі;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б)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ля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димових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С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при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трикутній</w:t>
      </w:r>
      <w:r w:rsidR="00DD5839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 xml:space="preserve"> </w:t>
      </w:r>
      <w:r w:rsidR="005779C8" w:rsidRPr="004560CA">
        <w:rPr>
          <w:rFonts w:eastAsia="Times New Roman" w:cs="Times New Roman"/>
          <w:b/>
          <w:snapToGrid w:val="0"/>
          <w:sz w:val="24"/>
          <w:szCs w:val="24"/>
          <w:lang w:val="uk-UA" w:eastAsia="ru-RU"/>
        </w:rPr>
        <w:t>схемі.</w:t>
      </w:r>
    </w:p>
    <w:p w:rsidR="005779C8" w:rsidRPr="007E5CAB" w:rsidRDefault="005779C8" w:rsidP="005779C8">
      <w:pPr>
        <w:tabs>
          <w:tab w:val="left" w:pos="2259"/>
        </w:tabs>
        <w:spacing w:after="0"/>
        <w:ind w:firstLine="709"/>
        <w:rPr>
          <w:rFonts w:eastAsia="Times New Roman" w:cs="Times New Roman"/>
          <w:snapToGrid w:val="0"/>
          <w:szCs w:val="28"/>
          <w:lang w:val="uk-UA" w:eastAsia="ru-RU"/>
        </w:rPr>
      </w:pP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так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посіб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кінченню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етап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ідготовк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а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С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маємо:</w:t>
      </w:r>
    </w:p>
    <w:p w:rsidR="005779C8" w:rsidRPr="007E5CAB" w:rsidRDefault="005779C8" w:rsidP="005779C8">
      <w:pPr>
        <w:numPr>
          <w:ilvl w:val="0"/>
          <w:numId w:val="18"/>
        </w:numPr>
        <w:spacing w:after="0"/>
        <w:ind w:left="0"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нормативну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формацію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егламентує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ложенн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С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руг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нос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руг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відносн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тін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я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необхідн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дл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припустим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ішень;</w:t>
      </w:r>
    </w:p>
    <w:p w:rsidR="005779C8" w:rsidRPr="007E5CAB" w:rsidRDefault="005779C8" w:rsidP="005779C8">
      <w:pPr>
        <w:numPr>
          <w:ilvl w:val="0"/>
          <w:numId w:val="18"/>
        </w:numPr>
        <w:spacing w:after="0"/>
        <w:ind w:left="0"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7E5CAB">
        <w:rPr>
          <w:rFonts w:eastAsia="Times New Roman" w:cs="Times New Roman"/>
          <w:snapToGrid w:val="0"/>
          <w:szCs w:val="28"/>
          <w:lang w:val="uk-UA" w:eastAsia="ru-RU"/>
        </w:rPr>
        <w:t>інтервал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мін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області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що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ахищаєтьс</w:t>
      </w:r>
      <w:r>
        <w:rPr>
          <w:rFonts w:eastAsia="Times New Roman" w:cs="Times New Roman"/>
          <w:snapToGrid w:val="0"/>
          <w:szCs w:val="28"/>
          <w:lang w:val="uk-UA" w:eastAsia="ru-RU"/>
        </w:rPr>
        <w:t>я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ПС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узгодже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з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вимогами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.</w:t>
      </w:r>
    </w:p>
    <w:p w:rsidR="005779C8" w:rsidRPr="007E5CAB" w:rsidRDefault="005779C8" w:rsidP="005779C8">
      <w:pPr>
        <w:tabs>
          <w:tab w:val="num" w:pos="0"/>
        </w:tabs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ереход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етап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езпосередн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С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езульт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рахов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орматив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мог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соблив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ванта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міщен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вит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лив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хід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хибкою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3.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Формалізаці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умов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>
        <w:rPr>
          <w:rFonts w:eastAsia="Times New Roman" w:cs="Times New Roman"/>
          <w:b/>
          <w:szCs w:val="28"/>
          <w:lang w:val="uk-UA" w:eastAsia="ru-RU"/>
        </w:rPr>
        <w:t>т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>
        <w:rPr>
          <w:rFonts w:eastAsia="Times New Roman" w:cs="Times New Roman"/>
          <w:b/>
          <w:szCs w:val="28"/>
          <w:lang w:val="uk-UA" w:eastAsia="ru-RU"/>
        </w:rPr>
        <w:t>в</w:t>
      </w:r>
      <w:r w:rsidRPr="007E5CAB">
        <w:rPr>
          <w:rFonts w:eastAsia="Times New Roman" w:cs="Times New Roman"/>
          <w:b/>
          <w:szCs w:val="28"/>
          <w:lang w:val="uk-UA" w:eastAsia="ru-RU"/>
        </w:rPr>
        <w:t>изнач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phi-функції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мі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ільш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глянут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літератур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буд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гналіз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глядаєтьс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лив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ло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клад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датк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ехнологі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арактер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ясню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и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енсор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еаль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і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ізи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ир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находитис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міщ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еретин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он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бор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балк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лафон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світл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ітряпровод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олон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екоратив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елемент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.п.)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Ус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енсор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он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же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игн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устріч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ип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ехнолог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носи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еометрич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ами:</w:t>
      </w:r>
    </w:p>
    <w:p w:rsidR="005779C8" w:rsidRPr="007E5CAB" w:rsidRDefault="005779C8" w:rsidP="005779C8">
      <w:pPr>
        <w:numPr>
          <w:ilvl w:val="0"/>
          <w:numId w:val="20"/>
        </w:numPr>
        <w:tabs>
          <w:tab w:val="clear" w:pos="1594"/>
          <w:tab w:val="num" w:pos="0"/>
        </w:tabs>
        <w:spacing w:after="0"/>
        <w:ind w:left="0"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lastRenderedPageBreak/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заєм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п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перети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енш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нім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пустим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стані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обою;</w:t>
      </w:r>
    </w:p>
    <w:p w:rsidR="005779C8" w:rsidRPr="007E5CAB" w:rsidRDefault="005779C8" w:rsidP="005779C8">
      <w:pPr>
        <w:numPr>
          <w:ilvl w:val="0"/>
          <w:numId w:val="20"/>
        </w:numPr>
        <w:tabs>
          <w:tab w:val="clear" w:pos="1594"/>
          <w:tab w:val="num" w:pos="0"/>
        </w:tabs>
        <w:spacing w:after="0"/>
        <w:ind w:left="0"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рахув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о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борони;</w:t>
      </w:r>
    </w:p>
    <w:p w:rsidR="005779C8" w:rsidRPr="007E5CAB" w:rsidRDefault="005779C8" w:rsidP="005779C8">
      <w:pPr>
        <w:numPr>
          <w:ilvl w:val="0"/>
          <w:numId w:val="20"/>
        </w:numPr>
        <w:tabs>
          <w:tab w:val="clear" w:pos="1594"/>
          <w:tab w:val="num" w:pos="0"/>
        </w:tabs>
        <w:spacing w:after="0"/>
        <w:ind w:left="0"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ксим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пустим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ідст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«сусідніх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(датчик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енсор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еретинаються)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орм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значе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ип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ці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користов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апа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phi-функцій.</w:t>
      </w:r>
    </w:p>
    <w:p w:rsidR="005779C8" w:rsidRPr="007E5CAB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ab/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ла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еометри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оектув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гляну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тема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вовимір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</w:t>
      </w:r>
      <w:r>
        <w:rPr>
          <w:rFonts w:eastAsia="Times New Roman" w:cs="Times New Roman"/>
          <w:szCs w:val="28"/>
          <w:lang w:val="uk-UA" w:eastAsia="ru-RU"/>
        </w:rPr>
        <w:t>икористову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phi-об'єкти</w:t>
      </w:r>
      <w:r w:rsidRPr="007E5CAB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Phi-Об'єкт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пус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840" w:dyaOrig="380">
          <v:shape id="_x0000_i1173" type="#_x0000_t75" style="width:41.95pt;height:18.8pt" o:ole="">
            <v:imagedata r:id="rId311" o:title=""/>
          </v:shape>
          <o:OLEObject Type="Embed" ProgID="Equation.DSMT4" ShapeID="_x0000_i1173" DrawAspect="Content" ObjectID="_1676375840" r:id="rId312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овольн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ступ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могам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60" w:dyaOrig="279">
          <v:shape id="_x0000_i1174" type="#_x0000_t75" style="width:12.5pt;height:14.4pt" o:ole="">
            <v:imagedata r:id="rId313" o:title=""/>
          </v:shape>
          <o:OLEObject Type="Embed" ProgID="Equation.DSMT4" ShapeID="_x0000_i1174" DrawAspect="Content" ObjectID="_1676375841" r:id="rId314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noBreakHyphen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каноні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амкну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;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нутріш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мик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нож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60" w:dyaOrig="279">
          <v:shape id="_x0000_i1175" type="#_x0000_t75" style="width:12.5pt;height:14.4pt" o:ole="">
            <v:imagedata r:id="rId315" o:title=""/>
          </v:shape>
          <o:OLEObject Type="Embed" ProgID="Equation.DSMT4" ShapeID="_x0000_i1175" DrawAspect="Content" ObjectID="_1676375842" r:id="rId316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днаков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гомотопіч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ип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7E5CAB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Об'єк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60" w:dyaOrig="279">
          <v:shape id="_x0000_i1176" type="#_x0000_t75" style="width:12.5pt;height:14.4pt" o:ole="">
            <v:imagedata r:id="rId317" o:title=""/>
          </v:shape>
          <o:OLEObject Type="Embed" ProgID="Equation.DSMT4" ShapeID="_x0000_i1176" DrawAspect="Content" ObjectID="_1676375843" r:id="rId318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ерне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у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380" w:dyaOrig="380">
          <v:shape id="_x0000_i1177" type="#_x0000_t75" style="width:18.8pt;height:18.8pt" o:ole="">
            <v:imagedata r:id="rId319" o:title=""/>
          </v:shape>
          <o:OLEObject Type="Embed" ProgID="Equation.DSMT4" ShapeID="_x0000_i1177" DrawAspect="Content" ObjectID="_1676375844" r:id="rId320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рансльов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екто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1640" w:dyaOrig="380">
          <v:shape id="_x0000_i1178" type="#_x0000_t75" style="width:82pt;height:18.8pt" o:ole="">
            <v:imagedata r:id="rId321" o:title=""/>
          </v:shape>
          <o:OLEObject Type="Embed" ProgID="Equation.DSMT4" ShapeID="_x0000_i1178" DrawAspect="Content" ObjectID="_1676375845" r:id="rId322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780" w:dyaOrig="380">
          <v:shape id="_x0000_i1179" type="#_x0000_t75" style="width:38.8pt;height:18.8pt" o:ole="">
            <v:imagedata r:id="rId323" o:title=""/>
          </v:shape>
          <o:OLEObject Type="Embed" ProgID="Equation.DSMT4" ShapeID="_x0000_i1179" DrawAspect="Content" ObjectID="_1676375846" r:id="rId324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1620" w:dyaOrig="380">
          <v:shape id="_x0000_i1180" type="#_x0000_t75" style="width:80.75pt;height:18.8pt" o:ole="">
            <v:imagedata r:id="rId325" o:title=""/>
          </v:shape>
          <o:OLEObject Type="Embed" ProgID="Equation.DSMT4" ShapeID="_x0000_i1180" DrawAspect="Content" ObjectID="_1676375847" r:id="rId326"/>
        </w:object>
      </w:r>
      <w:r w:rsidRPr="007E5CAB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дь-як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220" w:dyaOrig="300">
          <v:shape id="_x0000_i1181" type="#_x0000_t75" style="width:11.25pt;height:15.05pt" o:ole="">
            <v:imagedata r:id="rId327" o:title=""/>
          </v:shape>
          <o:OLEObject Type="Embed" ProgID="Equation.DSMT4" ShapeID="_x0000_i1181" DrawAspect="Content" ObjectID="_1676375848" r:id="rId328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хі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1100" w:dyaOrig="360">
          <v:shape id="_x0000_i1182" type="#_x0000_t75" style="width:54.45pt;height:18.15pt" o:ole="">
            <v:imagedata r:id="rId329" o:title=""/>
          </v:shape>
          <o:OLEObject Type="Embed" ProgID="Equation.DSMT4" ShapeID="_x0000_i1182" DrawAspect="Content" ObjectID="_1676375849" r:id="rId330"/>
        </w:object>
      </w:r>
      <w:r w:rsidRPr="007E5CAB">
        <w:rPr>
          <w:rFonts w:eastAsia="Times New Roman" w:cs="Times New Roman"/>
          <w:szCs w:val="28"/>
          <w:lang w:val="uk-UA" w:eastAsia="ru-RU"/>
        </w:rPr>
        <w:t>відповід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2160" w:dyaOrig="380">
          <v:shape id="_x0000_i1183" type="#_x0000_t75" style="width:108.3pt;height:18.8pt" o:ole="">
            <v:imagedata r:id="rId331" o:title=""/>
          </v:shape>
          <o:OLEObject Type="Embed" ProgID="Equation.DSMT4" ShapeID="_x0000_i1183" DrawAspect="Content" ObjectID="_1676375850" r:id="rId332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36"/>
          <w:szCs w:val="28"/>
          <w:lang w:val="uk-UA" w:eastAsia="ru-RU"/>
        </w:rPr>
        <w:object w:dxaOrig="2560" w:dyaOrig="859">
          <v:shape id="_x0000_i1184" type="#_x0000_t75" style="width:128.35pt;height:42.55pt" o:ole="">
            <v:imagedata r:id="rId333" o:title=""/>
          </v:shape>
          <o:OLEObject Type="Embed" ProgID="Equation.DSMT4" ShapeID="_x0000_i1184" DrawAspect="Content" ObjectID="_1676375851" r:id="rId334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триц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ператор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воро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лощини.</w:t>
      </w:r>
    </w:p>
    <w:p w:rsidR="005779C8" w:rsidRPr="007E5CAB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Безперервн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усю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изначе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функ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8"/>
          <w:sz w:val="24"/>
          <w:szCs w:val="24"/>
          <w:lang w:eastAsia="ru-RU"/>
        </w:rPr>
        <w:object w:dxaOrig="1820" w:dyaOrig="400">
          <v:shape id="_x0000_i1185" type="#_x0000_t75" style="width:90.8pt;height:20.05pt" o:ole="" filled="t">
            <v:fill color2="black"/>
            <v:imagedata r:id="rId335" o:title=""/>
          </v:shape>
          <o:OLEObject Type="Embed" ProgID="Equation.DSMT4" ShapeID="_x0000_i1185" DrawAspect="Content" ObjectID="_1676375852" r:id="rId336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зив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phi-функціє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7"/>
          <w:sz w:val="24"/>
          <w:szCs w:val="24"/>
          <w:lang w:eastAsia="ru-RU"/>
        </w:rPr>
        <w:object w:dxaOrig="780" w:dyaOrig="380">
          <v:shape id="_x0000_i1186" type="#_x0000_t75" style="width:38.8pt;height:18.8pt" o:ole="" filled="t">
            <v:fill color2="black"/>
            <v:imagedata r:id="rId337" o:title=""/>
          </v:shape>
          <o:OLEObject Type="Embed" ProgID="Equation.DSMT4" ShapeID="_x0000_i1186" DrawAspect="Content" ObjectID="_1676375853" r:id="rId338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7"/>
          <w:sz w:val="24"/>
          <w:szCs w:val="24"/>
          <w:lang w:eastAsia="ru-RU"/>
        </w:rPr>
        <w:object w:dxaOrig="780" w:dyaOrig="380">
          <v:shape id="_x0000_i1187" type="#_x0000_t75" style="width:38.8pt;height:18.8pt" o:ole="" filled="t">
            <v:fill color2="black"/>
            <v:imagedata r:id="rId339" o:title=""/>
          </v:shape>
          <o:OLEObject Type="Embed" ProgID="Equation.DSMT4" ShapeID="_x0000_i1187" DrawAspect="Content" ObjectID="_1676375854" r:id="rId340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о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овольн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ступ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арактеристич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ластивост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 w:val="24"/>
          <w:szCs w:val="24"/>
          <w:lang w:eastAsia="ru-RU"/>
        </w:rPr>
        <w:object w:dxaOrig="2020" w:dyaOrig="460">
          <v:shape id="_x0000_i1188" type="#_x0000_t75" style="width:101.45pt;height:23.15pt" o:ole="" filled="t">
            <v:fill opacity="0" color2="black"/>
            <v:imagedata r:id="rId341" o:title=""/>
          </v:shape>
          <o:OLEObject Type="Embed" ProgID="Equation.DSMT4" ShapeID="_x0000_i1188" DrawAspect="Content" ObjectID="_1676375855" r:id="rId342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’єк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іль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внутріш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и;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9"/>
          <w:sz w:val="24"/>
          <w:szCs w:val="24"/>
          <w:lang w:eastAsia="ru-RU"/>
        </w:rPr>
        <w:object w:dxaOrig="2020" w:dyaOrig="460">
          <v:shape id="_x0000_i1189" type="#_x0000_t75" style="width:101.45pt;height:23.15pt" o:ole="" filled="t">
            <v:fill opacity="0" color2="black"/>
            <v:imagedata r:id="rId343" o:title=""/>
          </v:shape>
          <o:OLEObject Type="Embed" ProgID="Equation.DSMT4" ShapeID="_x0000_i1189" DrawAspect="Content" ObjectID="_1676375856" r:id="rId344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’єк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ркаються;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 w:val="24"/>
          <w:szCs w:val="24"/>
          <w:lang w:eastAsia="ru-RU"/>
        </w:rPr>
        <w:object w:dxaOrig="2020" w:dyaOrig="460">
          <v:shape id="_x0000_i1190" type="#_x0000_t75" style="width:101.45pt;height:23.15pt" o:ole="" filled="t">
            <v:fill opacity="0" color2="black"/>
            <v:imagedata r:id="rId345" o:title=""/>
          </v:shape>
          <o:OLEObject Type="Embed" ProgID="Equation.DSMT4" ShapeID="_x0000_i1190" DrawAspect="Content" ObjectID="_1676375857" r:id="rId346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’єк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 w:val="24"/>
          <w:szCs w:val="24"/>
          <w:lang w:eastAsia="ru-RU"/>
        </w:rPr>
        <w:object w:dxaOrig="780" w:dyaOrig="380">
          <v:shape id="_x0000_i1191" type="#_x0000_t75" style="width:38.8pt;height:18.8pt" o:ole="" filled="t">
            <v:fill color2="black"/>
            <v:imagedata r:id="rId337" o:title=""/>
          </v:shape>
          <o:OLEObject Type="Embed" ProgID="Equation.DSMT4" ShapeID="_x0000_i1191" DrawAspect="Content" ObjectID="_1676375858" r:id="rId347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 w:val="24"/>
          <w:szCs w:val="24"/>
          <w:lang w:eastAsia="ru-RU"/>
        </w:rPr>
        <w:object w:dxaOrig="780" w:dyaOrig="380">
          <v:shape id="_x0000_i1192" type="#_x0000_t75" style="width:38.8pt;height:18.8pt" o:ole="" filled="t">
            <v:fill color2="black"/>
            <v:imagedata r:id="rId339" o:title=""/>
          </v:shape>
          <o:OLEObject Type="Embed" ProgID="Equation.DSMT4" ShapeID="_x0000_i1192" DrawAspect="Content" ObjectID="_1676375859" r:id="rId348"/>
        </w:object>
      </w:r>
      <w:r w:rsidR="00DD5839">
        <w:rPr>
          <w:rFonts w:eastAsia="Times New Roman" w:cs="Times New Roman"/>
          <w:sz w:val="24"/>
          <w:szCs w:val="24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спі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ок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b/>
          <w:szCs w:val="28"/>
          <w:lang w:val="uk-UA" w:eastAsia="ru-RU"/>
        </w:rPr>
        <w:t>Критерій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b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32"/>
          <w:szCs w:val="28"/>
          <w:lang w:val="uk-UA" w:eastAsia="ru-RU"/>
        </w:rPr>
        <w:object w:dxaOrig="1080" w:dyaOrig="780">
          <v:shape id="_x0000_i1193" type="#_x0000_t75" style="width:53.85pt;height:38.8pt" o:ole="">
            <v:imagedata r:id="rId349" o:title=""/>
          </v:shape>
          <o:OLEObject Type="Embed" ProgID="Equation.DSMT4" ShapeID="_x0000_i1193" DrawAspect="Content" ObjectID="_1676375860" r:id="rId350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виродже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кругов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нож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 w:eastAsia="ru-RU"/>
        </w:rPr>
        <w:object w:dxaOrig="279" w:dyaOrig="279">
          <v:shape id="_x0000_i1194" type="#_x0000_t75" style="width:14.4pt;height:14.4pt" o:ole="">
            <v:imagedata r:id="rId351" o:title=""/>
          </v:shape>
          <o:OLEObject Type="Embed" ProgID="Equation.DSMT4" ShapeID="_x0000_i1194" DrawAspect="Content" ObjectID="_1676375861" r:id="rId352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доси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б: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800" w:dyaOrig="380">
          <v:shape id="_x0000_i1195" type="#_x0000_t75" style="width:40.05pt;height:18.8pt" o:ole="">
            <v:imagedata r:id="rId353" o:title=""/>
          </v:shape>
          <o:OLEObject Type="Embed" ProgID="Equation.DSMT4" ShapeID="_x0000_i1195" DrawAspect="Content" ObjectID="_1676375862" r:id="rId354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а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д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1300" w:dyaOrig="380">
          <v:shape id="_x0000_i1196" type="#_x0000_t75" style="width:65.1pt;height:18.8pt" o:ole="">
            <v:imagedata r:id="rId355" o:title=""/>
          </v:shape>
          <o:OLEObject Type="Embed" ProgID="Equation.DSMT4" ShapeID="_x0000_i1196" DrawAspect="Content" ObjectID="_1676375863" r:id="rId356"/>
        </w:object>
      </w:r>
      <w:r w:rsidRPr="007E5CAB">
        <w:rPr>
          <w:rFonts w:eastAsia="Times New Roman" w:cs="Times New Roman"/>
          <w:szCs w:val="28"/>
          <w:lang w:val="uk-UA" w:eastAsia="ru-RU"/>
        </w:rPr>
        <w:t>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2299" w:dyaOrig="380">
          <v:shape id="_x0000_i1197" type="#_x0000_t75" style="width:114.55pt;height:18.8pt" o:ole="">
            <v:imagedata r:id="rId357" o:title=""/>
          </v:shape>
          <o:OLEObject Type="Embed" ProgID="Equation.DSMT4" ShapeID="_x0000_i1197" DrawAspect="Content" ObjectID="_1676375864" r:id="rId358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а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д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6"/>
          <w:szCs w:val="28"/>
          <w:lang w:val="uk-UA" w:eastAsia="ru-RU"/>
        </w:rPr>
        <w:object w:dxaOrig="1400" w:dyaOrig="420">
          <v:shape id="_x0000_i1198" type="#_x0000_t75" style="width:69.5pt;height:21.3pt" o:ole="">
            <v:imagedata r:id="rId359" o:title=""/>
          </v:shape>
          <o:OLEObject Type="Embed" ProgID="Equation.DSMT4" ShapeID="_x0000_i1198" DrawAspect="Content" ObjectID="_1676375865" r:id="rId360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position w:val="-12"/>
          <w:szCs w:val="28"/>
          <w:lang w:val="uk-UA" w:eastAsia="ru-RU"/>
        </w:rPr>
        <w:object w:dxaOrig="580" w:dyaOrig="340">
          <v:shape id="_x0000_i1199" type="#_x0000_t75" style="width:29.45pt;height:17.55pt" o:ole="">
            <v:imagedata r:id="rId361" o:title=""/>
          </v:shape>
          <o:OLEObject Type="Embed" ProgID="Equation.DSMT4" ShapeID="_x0000_i1199" DrawAspect="Content" ObjectID="_1676375866" r:id="rId362"/>
        </w:object>
      </w:r>
      <w:r w:rsidRPr="007E5CAB">
        <w:rPr>
          <w:rFonts w:eastAsia="Times New Roman" w:cs="Times New Roman"/>
          <w:szCs w:val="28"/>
          <w:lang w:val="uk-UA" w:eastAsia="ru-RU"/>
        </w:rPr>
        <w:t>;</w:t>
      </w:r>
    </w:p>
    <w:p w:rsidR="005779C8" w:rsidRPr="007E5CAB" w:rsidRDefault="005779C8" w:rsidP="005779C8">
      <w:pPr>
        <w:pStyle w:val="a3"/>
        <w:numPr>
          <w:ilvl w:val="0"/>
          <w:numId w:val="22"/>
        </w:numPr>
        <w:tabs>
          <w:tab w:val="num" w:pos="0"/>
        </w:tabs>
        <w:jc w:val="both"/>
        <w:rPr>
          <w:rFonts w:eastAsia="Times New Roman" w:cs="Times New Roman"/>
          <w:szCs w:val="28"/>
          <w:lang w:val="uk-UA" w:eastAsia="ru-RU"/>
        </w:rPr>
      </w:pPr>
      <w:r w:rsidRPr="007E5CAB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position w:val="-16"/>
          <w:lang w:val="uk-UA" w:eastAsia="ru-RU"/>
        </w:rPr>
        <w:object w:dxaOrig="2620" w:dyaOrig="420">
          <v:shape id="_x0000_i1200" type="#_x0000_t75" style="width:131.5pt;height:21.3pt" o:ole="">
            <v:imagedata r:id="rId363" o:title=""/>
          </v:shape>
          <o:OLEObject Type="Embed" ProgID="Equation.DSMT4" ShapeID="_x0000_i1200" DrawAspect="Content" ObjectID="_1676375867" r:id="rId364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Pr="007E5CAB">
        <w:rPr>
          <w:position w:val="-12"/>
          <w:lang w:val="uk-UA" w:eastAsia="ru-RU"/>
        </w:rPr>
        <w:object w:dxaOrig="580" w:dyaOrig="340">
          <v:shape id="_x0000_i1201" type="#_x0000_t75" style="width:29.45pt;height:17.55pt" o:ole="">
            <v:imagedata r:id="rId365" o:title=""/>
          </v:shape>
          <o:OLEObject Type="Embed" ProgID="Equation.DSMT4" ShapeID="_x0000_i1201" DrawAspect="Content" ObjectID="_1676375868" r:id="rId366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position w:val="-6"/>
          <w:lang w:val="uk-UA" w:eastAsia="ru-RU"/>
        </w:rPr>
        <w:object w:dxaOrig="620" w:dyaOrig="300">
          <v:shape id="_x0000_i1202" type="#_x0000_t75" style="width:30.7pt;height:15.05pt" o:ole="">
            <v:imagedata r:id="rId367" o:title=""/>
          </v:shape>
          <o:OLEObject Type="Embed" ProgID="Equation.DSMT4" ShapeID="_x0000_i1202" DrawAspect="Content" ObjectID="_1676375869" r:id="rId368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належа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д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об'єк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position w:val="-12"/>
          <w:lang w:val="uk-UA" w:eastAsia="ru-RU"/>
        </w:rPr>
        <w:object w:dxaOrig="1359" w:dyaOrig="380">
          <v:shape id="_x0000_i1203" type="#_x0000_t75" style="width:68.25pt;height:18.8pt" o:ole="">
            <v:imagedata r:id="rId369" o:title=""/>
          </v:shape>
          <o:OLEObject Type="Embed" ProgID="Equation.DSMT4" ShapeID="_x0000_i1203" DrawAspect="Content" ObjectID="_1676375870" r:id="rId370"/>
        </w:objec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Pr="007E5CAB">
        <w:rPr>
          <w:position w:val="-6"/>
          <w:lang w:val="uk-UA" w:eastAsia="ru-RU"/>
        </w:rPr>
        <w:object w:dxaOrig="560" w:dyaOrig="279">
          <v:shape id="_x0000_i1204" type="#_x0000_t75" style="width:27.55pt;height:14.4pt" o:ole="">
            <v:imagedata r:id="rId371" o:title=""/>
          </v:shape>
          <o:OLEObject Type="Embed" ProgID="Equation.DSMT4" ShapeID="_x0000_i1204" DrawAspect="Content" ObjectID="_1676375871" r:id="rId372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,</w:t>
      </w:r>
      <w:r w:rsidRPr="007E5CAB">
        <w:rPr>
          <w:position w:val="-12"/>
          <w:lang w:val="uk-UA" w:eastAsia="ru-RU"/>
        </w:rPr>
        <w:object w:dxaOrig="620" w:dyaOrig="340">
          <v:shape id="_x0000_i1205" type="#_x0000_t75" style="width:30.7pt;height:17.55pt" o:ole="">
            <v:imagedata r:id="rId373" o:title=""/>
          </v:shape>
          <o:OLEObject Type="Embed" ProgID="Equation.DSMT4" ShapeID="_x0000_i1205" DrawAspect="Content" ObjectID="_1676375872" r:id="rId374"/>
        </w:object>
      </w:r>
      <w:r w:rsidRPr="007E5CAB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7E5CAB" w:rsidRDefault="005779C8" w:rsidP="005779C8">
      <w:pPr>
        <w:tabs>
          <w:tab w:val="left" w:pos="720"/>
        </w:tabs>
        <w:spacing w:after="0"/>
        <w:jc w:val="both"/>
        <w:rPr>
          <w:rFonts w:eastAsia="Times New Roman" w:cs="Times New Roman"/>
          <w:b/>
          <w:szCs w:val="28"/>
          <w:lang w:val="uk-UA"/>
        </w:rPr>
      </w:pPr>
      <w:r>
        <w:rPr>
          <w:rFonts w:eastAsia="Times New Roman" w:cs="Times New Roman"/>
          <w:b/>
          <w:szCs w:val="28"/>
          <w:lang w:val="uk-UA"/>
        </w:rPr>
        <w:t>4.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Побудова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математичної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моделі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>
        <w:rPr>
          <w:rFonts w:eastAsia="Times New Roman" w:cs="Times New Roman"/>
          <w:b/>
          <w:szCs w:val="28"/>
          <w:lang w:val="uk-UA"/>
        </w:rPr>
        <w:t>та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>
        <w:rPr>
          <w:rFonts w:eastAsia="Times New Roman" w:cs="Times New Roman"/>
          <w:b/>
          <w:szCs w:val="28"/>
          <w:lang w:val="uk-UA"/>
        </w:rPr>
        <w:t>м</w:t>
      </w:r>
      <w:r w:rsidRPr="007E5CAB">
        <w:rPr>
          <w:rFonts w:eastAsia="Times New Roman" w:cs="Times New Roman"/>
          <w:b/>
          <w:szCs w:val="28"/>
          <w:lang w:val="uk-UA"/>
        </w:rPr>
        <w:t>оделювання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задачі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оптимізації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довжини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провідної</w:t>
      </w:r>
      <w:r w:rsidR="00DD5839">
        <w:rPr>
          <w:rFonts w:eastAsia="Times New Roman" w:cs="Times New Roman"/>
          <w:b/>
          <w:szCs w:val="28"/>
          <w:lang w:val="uk-UA"/>
        </w:rPr>
        <w:t xml:space="preserve"> </w:t>
      </w:r>
      <w:r w:rsidRPr="007E5CAB">
        <w:rPr>
          <w:rFonts w:eastAsia="Times New Roman" w:cs="Times New Roman"/>
          <w:b/>
          <w:szCs w:val="28"/>
          <w:lang w:val="uk-UA"/>
        </w:rPr>
        <w:t>мережі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b/>
          <w:szCs w:val="28"/>
          <w:lang w:val="uk-UA"/>
        </w:rPr>
      </w:pP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lastRenderedPageBreak/>
        <w:t>Неха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мкнут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5E3DD1B5" wp14:editId="04A2F06A">
            <wp:extent cx="540385" cy="222885"/>
            <wp:effectExtent l="0" t="0" r="0" b="5715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усочно-гладко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ею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формов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79EDB5F2" wp14:editId="2F6A01E5">
            <wp:extent cx="151130" cy="182880"/>
            <wp:effectExtent l="0" t="0" r="1270" b="762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рагмен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налітич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иса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наприклад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різк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ям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уг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кружностей)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10D78722" wp14:editId="3767EE21">
            <wp:extent cx="1447165" cy="238760"/>
            <wp:effectExtent l="0" t="0" r="635" b="889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ькі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рагмент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9274C78" wp14:editId="63AD6152">
            <wp:extent cx="151130" cy="182880"/>
            <wp:effectExtent l="0" t="0" r="1270" b="762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івни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иниц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0D7B7CCE" wp14:editId="556FA188">
            <wp:extent cx="182880" cy="182880"/>
            <wp:effectExtent l="0" t="0" r="7620" b="762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вля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обою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приклад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о)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а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дбачаєтьс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694CF2D" wp14:editId="05DCB2FD">
            <wp:extent cx="1590040" cy="238760"/>
            <wp:effectExtent l="0" t="0" r="0" b="889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ECB4BE1" wp14:editId="582AEAE0">
            <wp:extent cx="174625" cy="238760"/>
            <wp:effectExtent l="0" t="0" r="0" b="889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біга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о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1818233" wp14:editId="606C8470">
            <wp:extent cx="191135" cy="238760"/>
            <wp:effectExtent l="0" t="0" r="0" b="889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E21B972" wp14:editId="2ED419EA">
            <wp:extent cx="174625" cy="238760"/>
            <wp:effectExtent l="0" t="0" r="0" b="889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зива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о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ансля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б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о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арамет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міщ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19F2F522" wp14:editId="18B2EC00">
            <wp:extent cx="191135" cy="238760"/>
            <wp:effectExtent l="0" t="0" r="0" b="889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гадаєм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'єдн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2"/>
          <w:szCs w:val="28"/>
          <w:lang w:eastAsia="ru-RU"/>
        </w:rPr>
        <w:drawing>
          <wp:inline distT="0" distB="0" distL="0" distR="0" wp14:anchorId="23147CE4" wp14:editId="6407F5D7">
            <wp:extent cx="683895" cy="492760"/>
            <wp:effectExtent l="0" t="0" r="0" b="254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зива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угови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06F3018" wp14:editId="6494CD47">
            <wp:extent cx="182880" cy="182880"/>
            <wp:effectExtent l="0" t="0" r="7620" b="762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8"/>
          <w:szCs w:val="28"/>
          <w:lang w:eastAsia="ru-RU"/>
        </w:rPr>
        <w:drawing>
          <wp:inline distT="0" distB="0" distL="0" distR="0" wp14:anchorId="3B93FE5A" wp14:editId="37918934">
            <wp:extent cx="492760" cy="198755"/>
            <wp:effectExtent l="0" t="0" r="254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Постанов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най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654966CE" wp14:editId="4BF9E1A6">
            <wp:extent cx="174625" cy="182880"/>
            <wp:effectExtent l="0" t="0" r="0" b="762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4C527DF6" wp14:editId="13B72C59">
            <wp:extent cx="182880" cy="182880"/>
            <wp:effectExtent l="0" t="0" r="7620" b="762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овольня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ехнологіч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клада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арамет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міщ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тималь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повід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еяк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52D0DF9" wp14:editId="5C7DF9C6">
            <wp:extent cx="1590040" cy="238760"/>
            <wp:effectExtent l="0" t="0" r="0" b="889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чевид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ркув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лючи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да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гля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длишков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бт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важаєм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67E4058E" wp14:editId="31B6169E">
            <wp:extent cx="1296035" cy="238760"/>
            <wp:effectExtent l="0" t="0" r="0" b="889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position w:val="-12"/>
          <w:szCs w:val="28"/>
          <w:lang w:val="uk-UA"/>
        </w:rPr>
        <w:t>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Тако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е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руш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піль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прощ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лад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е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гляда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хоч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мпонент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в‘яз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318E72CE" wp14:editId="40D726A5">
            <wp:extent cx="182880" cy="182880"/>
            <wp:effectExtent l="0" t="0" r="7620" b="762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а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піль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я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18F271AB" wp14:editId="27FF6BEA">
            <wp:extent cx="174625" cy="182880"/>
            <wp:effectExtent l="0" t="0" r="0" b="762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туаці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устрічаєтьс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б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повід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мпонент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в‘яз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ини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о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люче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гляду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б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ан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мпонен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онується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Сформує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0CDBABBB" wp14:editId="6257CF7E">
            <wp:extent cx="174625" cy="182880"/>
            <wp:effectExtent l="0" t="0" r="0" b="762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4"/>
          <w:szCs w:val="28"/>
          <w:lang w:val="uk-UA"/>
        </w:rPr>
        <w:t xml:space="preserve"> </w:t>
      </w:r>
      <w:r w:rsidRPr="007E5CAB">
        <w:rPr>
          <w:rFonts w:eastAsia="Times New Roman" w:cs="Times New Roman"/>
          <w:position w:val="-4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5DBFF534" wp14:editId="282EC354">
            <wp:extent cx="222885" cy="238760"/>
            <wp:effectExtent l="0" t="0" r="5715" b="889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рушу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ладкі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5083586" wp14:editId="46FA1E83">
            <wp:extent cx="182880" cy="182880"/>
            <wp:effectExtent l="0" t="0" r="7620" b="762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position w:val="-4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значи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04715059" wp14:editId="0A24281F">
            <wp:extent cx="191135" cy="182880"/>
            <wp:effectExtent l="0" t="0" r="0" b="762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тужні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823F32C" wp14:editId="0634A486">
            <wp:extent cx="174625" cy="182880"/>
            <wp:effectExtent l="0" t="0" r="0" b="762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Нада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важаєм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виз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ь-як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ї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ц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і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C984B5F" wp14:editId="6990592B">
            <wp:extent cx="174625" cy="182880"/>
            <wp:effectExtent l="0" t="0" r="0" b="762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енш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виз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61B9C8C5" wp14:editId="2F581AF7">
            <wp:extent cx="174625" cy="191135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ілян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рушенн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іє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у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овніш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проксимаці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рагмен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енш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визни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Перепише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вно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формульовани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передньо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діл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гляді: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г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б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2"/>
          <w:szCs w:val="28"/>
          <w:lang w:eastAsia="ru-RU"/>
        </w:rPr>
        <w:drawing>
          <wp:inline distT="0" distB="0" distL="0" distR="0" wp14:anchorId="620F30B3" wp14:editId="7BCC1AFD">
            <wp:extent cx="683895" cy="492760"/>
            <wp:effectExtent l="0" t="0" r="0" b="254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л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вироджени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угови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6034658D" wp14:editId="5528C5FC">
            <wp:extent cx="182880" cy="182880"/>
            <wp:effectExtent l="0" t="0" r="7620" b="762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обхід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статнь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б: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жн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184046BE" wp14:editId="74E6939A">
            <wp:extent cx="501015" cy="238760"/>
            <wp:effectExtent l="0" t="0" r="0" b="889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йшло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хоч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4CB97E12" wp14:editId="03264D96">
            <wp:extent cx="612140" cy="238760"/>
            <wp:effectExtent l="0" t="0" r="0" b="889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ке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6F7B2D2F" wp14:editId="63815F08">
            <wp:extent cx="739775" cy="238760"/>
            <wp:effectExtent l="0" t="0" r="3175" b="889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lastRenderedPageBreak/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ь-я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527A985" wp14:editId="0D9F3793">
            <wp:extent cx="1550670" cy="27051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023B761" wp14:editId="653EC7D2">
            <wp:extent cx="636270" cy="230505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йшло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хоч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3484BD59" wp14:editId="6360D50C">
            <wp:extent cx="723265" cy="270510"/>
            <wp:effectExtent l="0" t="0" r="635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14DA25C6" wp14:editId="0FE7CC70">
            <wp:extent cx="374015" cy="222885"/>
            <wp:effectExtent l="0" t="0" r="6985" b="5715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ке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4A9A9E4F" wp14:editId="28B80A54">
            <wp:extent cx="771525" cy="294005"/>
            <wp:effectExtent l="0" t="0" r="9525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повідн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3770F2E3" wp14:editId="0322B50D">
            <wp:extent cx="1208405" cy="270510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и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65886B3E" wp14:editId="3D871A38">
            <wp:extent cx="230505" cy="222885"/>
            <wp:effectExtent l="0" t="0" r="0" b="5715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ь-я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0305A805" wp14:editId="0B0B7AD9">
            <wp:extent cx="1765300" cy="270510"/>
            <wp:effectExtent l="0" t="0" r="635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52747EB2" wp14:editId="5A2D5569">
            <wp:extent cx="374015" cy="222885"/>
            <wp:effectExtent l="0" t="0" r="6985" b="5715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18327723" wp14:editId="631132F5">
            <wp:extent cx="723265" cy="270510"/>
            <wp:effectExtent l="0" t="0" r="63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25DCD884" wp14:editId="246B0EEE">
            <wp:extent cx="636270" cy="230505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сну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3A28852C" wp14:editId="3F89B21D">
            <wp:extent cx="254635" cy="27051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2082E72B" wp14:editId="58EB0DEC">
            <wp:extent cx="349885" cy="182880"/>
            <wp:effectExtent l="0" t="0" r="0" b="762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4C820481" wp14:editId="32F3A6AD">
            <wp:extent cx="397510" cy="222885"/>
            <wp:effectExtent l="0" t="0" r="2540" b="5715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к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484DFE35" wp14:editId="731E1C68">
            <wp:extent cx="803275" cy="27051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</w:p>
    <w:p w:rsidR="005779C8" w:rsidRPr="007E5CAB" w:rsidRDefault="005779C8" w:rsidP="005779C8">
      <w:pPr>
        <w:spacing w:after="0"/>
        <w:ind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Пр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ористан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наков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адіус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ордина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6534A3DC" wp14:editId="2F7F2649">
            <wp:extent cx="198755" cy="27051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у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значе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наліти</w:t>
      </w:r>
      <w:r w:rsidR="004560CA">
        <w:rPr>
          <w:rFonts w:eastAsia="Times New Roman" w:cs="Times New Roman"/>
          <w:szCs w:val="28"/>
          <w:lang w:val="uk-UA"/>
        </w:rPr>
        <w:t>ч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основ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вираз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(4.1)-(4</w:t>
      </w:r>
      <w:r>
        <w:rPr>
          <w:rFonts w:eastAsia="Times New Roman" w:cs="Times New Roman"/>
          <w:szCs w:val="28"/>
          <w:lang w:val="uk-UA"/>
        </w:rPr>
        <w:t>.2</w:t>
      </w:r>
      <w:r w:rsidRPr="007E5CAB">
        <w:rPr>
          <w:rFonts w:eastAsia="Times New Roman" w:cs="Times New Roman"/>
          <w:szCs w:val="28"/>
          <w:lang w:val="uk-UA"/>
        </w:rPr>
        <w:t>).</w:t>
      </w:r>
    </w:p>
    <w:p w:rsidR="005779C8" w:rsidRPr="007E5CAB" w:rsidRDefault="005779C8" w:rsidP="005779C8">
      <w:pPr>
        <w:spacing w:after="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i/>
          <w:szCs w:val="28"/>
          <w:lang w:val="uk-UA"/>
        </w:rPr>
        <w:tab/>
      </w:r>
      <w:r w:rsidRPr="007E5CAB">
        <w:rPr>
          <w:rFonts w:eastAsia="Times New Roman" w:cs="Times New Roman"/>
          <w:szCs w:val="28"/>
          <w:lang w:val="uk-UA"/>
        </w:rPr>
        <w:t>Пр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будов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атематичн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кон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ш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безпечу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ванн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рівност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3BEC7F8F" wp14:editId="7AE65DE6">
            <wp:extent cx="636270" cy="25463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руг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рівност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72AD2F4C" wp14:editId="78FC626E">
            <wp:extent cx="588645" cy="278130"/>
            <wp:effectExtent l="0" t="0" r="1905" b="762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еть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рівност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0558FE7D" wp14:editId="4227C3DF">
            <wp:extent cx="572770" cy="254635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0A922046" wp14:editId="22ECE43D">
            <wp:extent cx="374015" cy="254635"/>
            <wp:effectExtent l="0" t="0" r="6985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74FCC496" wp14:editId="200E92D3">
            <wp:extent cx="302260" cy="270510"/>
            <wp:effectExtent l="0" t="0" r="254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0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6A236485" wp14:editId="6AD4212C">
            <wp:extent cx="318135" cy="278130"/>
            <wp:effectExtent l="0" t="0" r="5715" b="762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леж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67099389" wp14:editId="756DE707">
            <wp:extent cx="230505" cy="222885"/>
            <wp:effectExtent l="0" t="0" r="0" b="5715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є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аб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вазі-функціє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.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Неха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а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виродже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1444E5D7" wp14:editId="32322AF8">
            <wp:extent cx="174625" cy="182880"/>
            <wp:effectExtent l="0" t="0" r="0" b="762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49A738F8" wp14:editId="2F4169DF">
            <wp:extent cx="182880" cy="182880"/>
            <wp:effectExtent l="0" t="0" r="7620" b="762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днаков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адіус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обхід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тимізува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еяки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ості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7B875970" wp14:editId="127F1E31">
            <wp:extent cx="174625" cy="182880"/>
            <wp:effectExtent l="0" t="0" r="0" b="762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сти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об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31B6050F" wp14:editId="2EECE053">
            <wp:extent cx="182880" cy="182880"/>
            <wp:effectExtent l="0" t="0" r="7620" b="762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більшува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адіус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ормуюч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50669BC1" wp14:editId="0B721F85">
            <wp:extent cx="174625" cy="182880"/>
            <wp:effectExtent l="0" t="0" r="0" b="762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ти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д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доволени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.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Побудуєм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342FF414" wp14:editId="2EB37709">
            <wp:extent cx="174625" cy="182880"/>
            <wp:effectExtent l="0" t="0" r="0" b="762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ступ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ндекс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и: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5EA70F5" wp14:editId="7DFC34ED">
            <wp:extent cx="198755" cy="238760"/>
            <wp:effectExtent l="0" t="0" r="0" b="889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елемен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ар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чисе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клада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4F8764B4" wp14:editId="182F29EE">
            <wp:extent cx="174625" cy="182880"/>
            <wp:effectExtent l="0" t="0" r="0" b="762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овольняю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а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ункт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1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;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64684F73" wp14:editId="10BCCD44">
            <wp:extent cx="222885" cy="238760"/>
            <wp:effectExtent l="0" t="0" r="5715" b="889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елемен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ій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чисе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клада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во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ютьс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овольняю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а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ункт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2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ми;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ножи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61B5F0E" wp14:editId="531A5C26">
            <wp:extent cx="222885" cy="238760"/>
            <wp:effectExtent l="0" t="0" r="5715" b="889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елемен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четвір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чисе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клада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ій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ютьс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нн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овольняю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а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ункт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3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итері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ми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Тод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ідстав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соб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юв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носин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'єк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а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ругов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гляд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phi-функцій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вазі-phi-функцій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вазі-функц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гляну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передньо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діл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си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галь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атематич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критт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пис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гляді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</w:p>
    <w:p w:rsidR="005779C8" w:rsidRPr="007E5CAB" w:rsidRDefault="005779C8" w:rsidP="005779C8">
      <w:pPr>
        <w:spacing w:after="0"/>
        <w:jc w:val="right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24"/>
          <w:szCs w:val="28"/>
          <w:lang w:eastAsia="ru-RU"/>
        </w:rPr>
        <w:drawing>
          <wp:inline distT="0" distB="0" distL="0" distR="0" wp14:anchorId="354E0342" wp14:editId="0CDFD292">
            <wp:extent cx="858520" cy="318135"/>
            <wp:effectExtent l="0" t="0" r="0" b="5715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60CA">
        <w:rPr>
          <w:rFonts w:eastAsia="Times New Roman" w:cs="Times New Roman"/>
          <w:szCs w:val="28"/>
          <w:lang w:val="uk-UA"/>
        </w:rPr>
        <w:tab/>
      </w:r>
      <w:r w:rsidR="004560CA">
        <w:rPr>
          <w:rFonts w:eastAsia="Times New Roman" w:cs="Times New Roman"/>
          <w:szCs w:val="28"/>
          <w:lang w:val="uk-UA"/>
        </w:rPr>
        <w:tab/>
      </w:r>
      <w:r w:rsidR="004560CA">
        <w:rPr>
          <w:rFonts w:eastAsia="Times New Roman" w:cs="Times New Roman"/>
          <w:szCs w:val="28"/>
          <w:lang w:val="uk-UA"/>
        </w:rPr>
        <w:tab/>
      </w:r>
      <w:r w:rsidR="004560CA">
        <w:rPr>
          <w:rFonts w:eastAsia="Times New Roman" w:cs="Times New Roman"/>
          <w:szCs w:val="28"/>
          <w:lang w:val="uk-UA"/>
        </w:rPr>
        <w:tab/>
      </w:r>
      <w:r w:rsidR="004560CA">
        <w:rPr>
          <w:rFonts w:eastAsia="Times New Roman" w:cs="Times New Roman"/>
          <w:szCs w:val="28"/>
          <w:lang w:val="uk-UA"/>
        </w:rPr>
        <w:tab/>
      </w:r>
      <w:r w:rsidR="004560CA">
        <w:rPr>
          <w:rFonts w:eastAsia="Times New Roman" w:cs="Times New Roman"/>
          <w:szCs w:val="28"/>
          <w:lang w:val="uk-UA"/>
        </w:rPr>
        <w:tab/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(4</w:t>
      </w:r>
      <w:r>
        <w:rPr>
          <w:rFonts w:eastAsia="Times New Roman" w:cs="Times New Roman"/>
          <w:szCs w:val="28"/>
          <w:lang w:val="uk-UA"/>
        </w:rPr>
        <w:t>.3</w:t>
      </w:r>
      <w:r w:rsidRPr="007E5CAB">
        <w:rPr>
          <w:rFonts w:eastAsia="Times New Roman" w:cs="Times New Roman"/>
          <w:szCs w:val="28"/>
          <w:lang w:val="uk-UA"/>
        </w:rPr>
        <w:t>)</w:t>
      </w:r>
    </w:p>
    <w:p w:rsidR="005779C8" w:rsidRPr="007E5CAB" w:rsidRDefault="005779C8" w:rsidP="005779C8">
      <w:pPr>
        <w:spacing w:after="0"/>
        <w:jc w:val="right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42"/>
          <w:szCs w:val="28"/>
          <w:lang w:eastAsia="ru-RU"/>
        </w:rPr>
        <w:lastRenderedPageBreak/>
        <w:drawing>
          <wp:inline distT="0" distB="0" distL="0" distR="0" wp14:anchorId="019DEB7B" wp14:editId="225F8941">
            <wp:extent cx="4730750" cy="620395"/>
            <wp:effectExtent l="0" t="0" r="0" b="8255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0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60CA">
        <w:rPr>
          <w:rFonts w:eastAsia="Times New Roman" w:cs="Times New Roman"/>
          <w:szCs w:val="28"/>
          <w:lang w:val="uk-UA"/>
        </w:rPr>
        <w:tab/>
        <w:t>(4</w:t>
      </w:r>
      <w:r>
        <w:rPr>
          <w:rFonts w:eastAsia="Times New Roman" w:cs="Times New Roman"/>
          <w:szCs w:val="28"/>
          <w:lang w:val="uk-UA"/>
        </w:rPr>
        <w:t>.4</w:t>
      </w:r>
      <w:r w:rsidRPr="007E5CAB">
        <w:rPr>
          <w:rFonts w:eastAsia="Times New Roman" w:cs="Times New Roman"/>
          <w:szCs w:val="28"/>
          <w:lang w:val="uk-UA"/>
        </w:rPr>
        <w:t>)</w:t>
      </w:r>
    </w:p>
    <w:p w:rsidR="005779C8" w:rsidRPr="007E5CAB" w:rsidRDefault="005779C8" w:rsidP="005779C8">
      <w:pPr>
        <w:spacing w:after="0"/>
        <w:rPr>
          <w:rFonts w:eastAsia="Times New Roman" w:cs="Times New Roman"/>
          <w:szCs w:val="28"/>
          <w:lang w:val="uk-UA"/>
        </w:rPr>
      </w:pPr>
    </w:p>
    <w:p w:rsidR="005779C8" w:rsidRPr="007E5CAB" w:rsidRDefault="005779C8" w:rsidP="005779C8">
      <w:pPr>
        <w:spacing w:after="0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де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4621459A" wp14:editId="0577F2C3">
            <wp:extent cx="739775" cy="191135"/>
            <wp:effectExtent l="0" t="0" r="3175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65A8DB7C" wp14:editId="19F90A2D">
            <wp:extent cx="103505" cy="191135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ькі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тк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мінних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лежи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танов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ра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соб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юв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носин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еометрични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'єкт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ехнологіч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20829EE" wp14:editId="0E3D512D">
            <wp:extent cx="1336040" cy="238760"/>
            <wp:effectExtent l="0" t="0" r="0" b="889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2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мін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615FEA4A" wp14:editId="37ABF98B">
            <wp:extent cx="103505" cy="174625"/>
            <wp:effectExtent l="0" t="0" r="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ектор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тк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мін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;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5B91091C" wp14:editId="6617592D">
            <wp:extent cx="803275" cy="238760"/>
            <wp:effectExtent l="0" t="0" r="0" b="889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28C503AB" wp14:editId="292A7550">
            <wp:extent cx="803275" cy="222885"/>
            <wp:effectExtent l="0" t="0" r="0" b="5715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араметр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міщ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6"/>
          <w:szCs w:val="28"/>
          <w:lang w:eastAsia="ru-RU"/>
        </w:rPr>
        <w:drawing>
          <wp:inline distT="0" distB="0" distL="0" distR="0" wp14:anchorId="5CE34EC2" wp14:editId="17515A5F">
            <wp:extent cx="103505" cy="182880"/>
            <wp:effectExtent l="0" t="0" r="0" b="762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-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2704A596" wp14:editId="7851325F">
            <wp:extent cx="826770" cy="278130"/>
            <wp:effectExtent l="0" t="0" r="0" b="7620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5E066045" wp14:editId="35A8175A">
            <wp:extent cx="374015" cy="278130"/>
            <wp:effectExtent l="0" t="0" r="6985" b="762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аб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вазі-функції)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залеж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0C949AD6" wp14:editId="3C04ADA1">
            <wp:extent cx="182880" cy="182880"/>
            <wp:effectExtent l="0" t="0" r="7620" b="762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ра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соб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юв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носин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еометрични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'єктами)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1A85C192" wp14:editId="185FCDD7">
            <wp:extent cx="1788795" cy="270510"/>
            <wp:effectExtent l="0" t="0" r="1905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кружност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2E6875BE" wp14:editId="7879BC2F">
            <wp:extent cx="191135" cy="238760"/>
            <wp:effectExtent l="0" t="0" r="0" b="889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71353FD2" wp14:editId="22DE5919">
            <wp:extent cx="222885" cy="270510"/>
            <wp:effectExtent l="0" t="0" r="5715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470CC6A9" wp14:editId="502E0C2C">
            <wp:extent cx="1447165" cy="270510"/>
            <wp:effectExtent l="0" t="0" r="63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будов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снов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ра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д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2.26)-(2.29)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я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рахову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ордина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етин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кружност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1195D877" wp14:editId="3C9E16F6">
            <wp:extent cx="191135" cy="238760"/>
            <wp:effectExtent l="0" t="0" r="0" b="889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17E3AB05" wp14:editId="14249584">
            <wp:extent cx="222885" cy="270510"/>
            <wp:effectExtent l="0" t="0" r="5715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5A88B35B" wp14:editId="4955920F">
            <wp:extent cx="2465070" cy="302260"/>
            <wp:effectExtent l="0" t="0" r="0" b="254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6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севдонормалізов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phi-функція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ормалізу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міще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ар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аксималь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ипустим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0"/>
          <w:szCs w:val="28"/>
          <w:lang w:eastAsia="ru-RU"/>
        </w:rPr>
        <w:drawing>
          <wp:inline distT="0" distB="0" distL="0" distR="0" wp14:anchorId="72D127C8" wp14:editId="5CF017CB">
            <wp:extent cx="421640" cy="222885"/>
            <wp:effectExtent l="0" t="0" r="0" b="5715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</w:p>
    <w:p w:rsidR="005779C8" w:rsidRPr="007E5CAB" w:rsidRDefault="005779C8" w:rsidP="005779C8">
      <w:pPr>
        <w:spacing w:after="0"/>
        <w:ind w:firstLine="708"/>
        <w:jc w:val="both"/>
        <w:outlineLvl w:val="0"/>
        <w:rPr>
          <w:rFonts w:eastAsia="Times New Roman" w:cs="Times New Roman"/>
          <w:szCs w:val="28"/>
          <w:lang w:val="uk-UA"/>
        </w:rPr>
      </w:pP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1CDB592" wp14:editId="4BBB47F4">
            <wp:extent cx="413385" cy="230505"/>
            <wp:effectExtent l="0" t="0" r="571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поміж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наприклад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6AC43208" wp14:editId="03C05E50">
            <wp:extent cx="182880" cy="182880"/>
            <wp:effectExtent l="0" t="0" r="7620" b="762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).</w:t>
      </w:r>
    </w:p>
    <w:p w:rsidR="005779C8" w:rsidRPr="007E5CAB" w:rsidRDefault="005779C8" w:rsidP="005779C8">
      <w:pPr>
        <w:spacing w:after="0"/>
        <w:ind w:firstLine="708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делюв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тиміза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овідн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енсорн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ереж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же</w:t>
      </w:r>
      <w:r w:rsidR="004560CA">
        <w:rPr>
          <w:rFonts w:eastAsia="Times New Roman" w:cs="Times New Roman"/>
          <w:szCs w:val="28"/>
          <w:lang w:val="uk-UA"/>
        </w:rPr>
        <w:t>ж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сповіщувач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моде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="004560CA">
        <w:rPr>
          <w:rFonts w:eastAsia="Times New Roman" w:cs="Times New Roman"/>
          <w:szCs w:val="28"/>
          <w:lang w:val="uk-UA"/>
        </w:rPr>
        <w:t>(4.3)–(4</w:t>
      </w:r>
      <w:r w:rsidR="00011809">
        <w:rPr>
          <w:rFonts w:eastAsia="Times New Roman" w:cs="Times New Roman"/>
          <w:szCs w:val="28"/>
          <w:lang w:val="uk-UA"/>
        </w:rPr>
        <w:t>.4</w:t>
      </w:r>
      <w:r w:rsidRPr="007E5CAB">
        <w:rPr>
          <w:rFonts w:eastAsia="Times New Roman" w:cs="Times New Roman"/>
          <w:szCs w:val="28"/>
          <w:lang w:val="uk-UA"/>
        </w:rPr>
        <w:t>)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нося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ступ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міни: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тк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нося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енсо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рахуванн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німаль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ипустим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раниц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гально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падк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ису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помого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німакс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phi-функцій)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тк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нося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мов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еналеж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енсо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ластя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борон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гально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падк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пису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помого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німакс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phi-функцій)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lastRenderedPageBreak/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истем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тк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меже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нося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німальн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ипустим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енсорі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(опису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помого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сюд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гладко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phi-функції);</w:t>
      </w:r>
    </w:p>
    <w:p w:rsidR="005779C8" w:rsidRPr="007E5CAB" w:rsidRDefault="005779C8" w:rsidP="005779C8">
      <w:pPr>
        <w:numPr>
          <w:ilvl w:val="0"/>
          <w:numId w:val="21"/>
        </w:numPr>
        <w:spacing w:after="0"/>
        <w:ind w:left="0"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мінімізує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ілі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щ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едставляє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обою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вжин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аси.</w:t>
      </w:r>
    </w:p>
    <w:p w:rsidR="005779C8" w:rsidRPr="007E5CAB" w:rsidRDefault="005779C8" w:rsidP="005779C8">
      <w:pPr>
        <w:spacing w:after="0"/>
        <w:ind w:firstLine="720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Відповід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лідов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ьцев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адіальн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ип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рот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’єдн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раховуютьс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шляхом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озв‘язанн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поміж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мівояжер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дач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аршрутиза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повідно.</w:t>
      </w:r>
    </w:p>
    <w:p w:rsidR="005779C8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/>
        </w:rPr>
      </w:pP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ьцев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ип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ротов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'єдн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і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аписа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гляд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2"/>
          <w:szCs w:val="28"/>
          <w:lang w:eastAsia="ru-RU"/>
        </w:rPr>
        <w:drawing>
          <wp:inline distT="0" distB="0" distL="0" distR="0" wp14:anchorId="05EECADA" wp14:editId="34E8D1FB">
            <wp:extent cx="2774950" cy="492760"/>
            <wp:effectExtent l="0" t="0" r="6350" b="254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62CC5A48" wp14:editId="54B05CAA">
            <wp:extent cx="1049655" cy="238760"/>
            <wp:effectExtent l="0" t="0" r="0" b="889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2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0CDFBDCD" wp14:editId="7E81255B">
            <wp:extent cx="636270" cy="270510"/>
            <wp:effectExtent l="0" t="0" r="0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B8303A1" wp14:editId="2C2EFCCC">
            <wp:extent cx="374015" cy="222885"/>
            <wp:effectExtent l="0" t="0" r="6985" b="571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2"/>
          <w:szCs w:val="28"/>
          <w:lang w:eastAsia="ru-RU"/>
        </w:rPr>
        <w:drawing>
          <wp:inline distT="0" distB="0" distL="0" distR="0" wp14:anchorId="21A4F8A0" wp14:editId="50E2D5C9">
            <wp:extent cx="1049655" cy="492760"/>
            <wp:effectExtent l="0" t="0" r="0" b="254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ум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зят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вн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лідов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29305AAF" wp14:editId="3F13BD2C">
            <wp:extent cx="906145" cy="238760"/>
            <wp:effectExtent l="0" t="0" r="8255" b="889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734D1367" wp14:editId="6EEE4F20">
            <wp:extent cx="715645" cy="270510"/>
            <wp:effectExtent l="0" t="0" r="8255" b="0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475E7071" wp14:editId="0D0C7599">
            <wp:extent cx="723265" cy="270510"/>
            <wp:effectExtent l="0" t="0" r="635" b="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чатк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ас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2081A31" wp14:editId="7BE198B2">
            <wp:extent cx="191135" cy="238760"/>
            <wp:effectExtent l="0" t="0" r="0" b="889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ш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станнь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обран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лідов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повідно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л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радіальн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ип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овідн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з'єдн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функція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іл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ож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бут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редставле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игляд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6"/>
          <w:szCs w:val="28"/>
          <w:lang w:eastAsia="ru-RU"/>
        </w:rPr>
        <w:drawing>
          <wp:inline distT="0" distB="0" distL="0" distR="0" wp14:anchorId="18ABEF22" wp14:editId="1701B89B">
            <wp:extent cx="2273935" cy="540385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е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3813D033" wp14:editId="6B270FB6">
            <wp:extent cx="182880" cy="230505"/>
            <wp:effectExtent l="0" t="0" r="762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ькіст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шлейфів;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5492BB7E" wp14:editId="1C2FACB7">
            <wp:extent cx="1065530" cy="270510"/>
            <wp:effectExtent l="0" t="0" r="127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номер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6C019715" wp14:editId="140E0016">
            <wp:extent cx="668020" cy="294005"/>
            <wp:effectExtent l="0" t="0" r="0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0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825FE6A" wp14:editId="649E3213">
            <wp:extent cx="397510" cy="222885"/>
            <wp:effectExtent l="0" t="0" r="2540" b="5715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position w:val="-10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23F3EFA0" wp14:editId="603C961B">
            <wp:extent cx="882650" cy="230505"/>
            <wp:effectExtent l="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6"/>
          <w:szCs w:val="28"/>
          <w:lang w:eastAsia="ru-RU"/>
        </w:rPr>
        <w:drawing>
          <wp:inline distT="0" distB="0" distL="0" distR="0" wp14:anchorId="0F576081" wp14:editId="261DEE69">
            <wp:extent cx="2369185" cy="294005"/>
            <wp:effectExtent l="0" t="0" r="0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6"/>
          <w:szCs w:val="28"/>
          <w:lang w:eastAsia="ru-RU"/>
        </w:rPr>
        <w:drawing>
          <wp:inline distT="0" distB="0" distL="0" distR="0" wp14:anchorId="654FF8CD" wp14:editId="4808B553">
            <wp:extent cx="675640" cy="524510"/>
            <wp:effectExtent l="0" t="0" r="0" b="889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данок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32"/>
          <w:szCs w:val="28"/>
          <w:lang w:eastAsia="ru-RU"/>
        </w:rPr>
        <w:drawing>
          <wp:inline distT="0" distB="0" distL="0" distR="0" wp14:anchorId="11211DBA" wp14:editId="3E7E239D">
            <wp:extent cx="1065530" cy="516890"/>
            <wp:effectExtent l="0" t="0" r="1270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сум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е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іл,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зятих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вні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8291CF9" wp14:editId="2C493541">
            <wp:extent cx="142875" cy="191135"/>
            <wp:effectExtent l="0" t="0" r="9525" b="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-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лідов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8"/>
          <w:szCs w:val="28"/>
          <w:lang w:eastAsia="ru-RU"/>
        </w:rPr>
        <w:drawing>
          <wp:inline distT="0" distB="0" distL="0" distR="0" wp14:anchorId="0F8CCC51" wp14:editId="278700C4">
            <wp:extent cx="993775" cy="302260"/>
            <wp:effectExtent l="0" t="0" r="0" b="254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;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13521AB" wp14:editId="6E595504">
            <wp:extent cx="675640" cy="270510"/>
            <wp:effectExtent l="0" t="0" r="0" b="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чатку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рас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41F679F" wp14:editId="73D73D2A">
            <wp:extent cx="191135" cy="238760"/>
            <wp:effectExtent l="0" t="0" r="0" b="889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центр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ершог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23525E95" wp14:editId="2A034A61">
            <wp:extent cx="142875" cy="191135"/>
            <wp:effectExtent l="0" t="0" r="9525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-о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послідовнос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кола.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ут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4"/>
          <w:szCs w:val="28"/>
          <w:lang w:eastAsia="ru-RU"/>
        </w:rPr>
        <w:drawing>
          <wp:inline distT="0" distB="0" distL="0" distR="0" wp14:anchorId="5B493351" wp14:editId="2242A097">
            <wp:extent cx="2440940" cy="318135"/>
            <wp:effectExtent l="0" t="0" r="0" b="5715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–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відст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між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точками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7117857D" wp14:editId="2E68F4F0">
            <wp:extent cx="174625" cy="238760"/>
            <wp:effectExtent l="0" t="0" r="0" b="8890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 w:rsidRPr="007E5CAB">
        <w:rPr>
          <w:rFonts w:eastAsia="Times New Roman" w:cs="Times New Roman"/>
          <w:szCs w:val="28"/>
          <w:lang w:val="uk-UA"/>
        </w:rPr>
        <w:t>й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noProof/>
          <w:position w:val="-12"/>
          <w:szCs w:val="28"/>
          <w:lang w:eastAsia="ru-RU"/>
        </w:rPr>
        <w:drawing>
          <wp:inline distT="0" distB="0" distL="0" distR="0" wp14:anchorId="0B895DA7" wp14:editId="2FDA8791">
            <wp:extent cx="191135" cy="238760"/>
            <wp:effectExtent l="0" t="0" r="0" b="889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CAB">
        <w:rPr>
          <w:rFonts w:eastAsia="Times New Roman" w:cs="Times New Roman"/>
          <w:szCs w:val="28"/>
          <w:lang w:val="uk-UA"/>
        </w:rPr>
        <w:t>.</w:t>
      </w:r>
    </w:p>
    <w:p w:rsidR="005779C8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/>
        </w:rPr>
      </w:pPr>
    </w:p>
    <w:p w:rsidR="005779C8" w:rsidRPr="001802D2" w:rsidRDefault="005779C8" w:rsidP="005779C8">
      <w:pPr>
        <w:jc w:val="both"/>
        <w:rPr>
          <w:lang w:val="uk-UA"/>
        </w:rPr>
      </w:pPr>
      <w:r w:rsidRPr="001802D2">
        <w:rPr>
          <w:rFonts w:eastAsia="Times New Roman" w:cs="Times New Roman"/>
          <w:b/>
          <w:szCs w:val="28"/>
          <w:lang w:val="uk-UA"/>
        </w:rPr>
        <w:t>Висновки</w:t>
      </w:r>
      <w:r>
        <w:rPr>
          <w:rFonts w:eastAsia="Times New Roman" w:cs="Times New Roman"/>
          <w:szCs w:val="28"/>
          <w:lang w:val="uk-UA"/>
        </w:rPr>
        <w:t>: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Н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лекції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розглянуті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низка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питань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rFonts w:eastAsia="Times New Roman" w:cs="Times New Roman"/>
          <w:szCs w:val="28"/>
          <w:lang w:val="uk-UA"/>
        </w:rPr>
        <w:t>щодо</w:t>
      </w:r>
      <w:r w:rsidR="00DD5839">
        <w:rPr>
          <w:rFonts w:eastAsia="Times New Roman" w:cs="Times New Roman"/>
          <w:szCs w:val="28"/>
          <w:lang w:val="uk-UA"/>
        </w:rPr>
        <w:t xml:space="preserve"> </w:t>
      </w:r>
      <w:r>
        <w:rPr>
          <w:lang w:val="uk-UA"/>
        </w:rPr>
        <w:t>математичного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моделювання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та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оптимізація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пожежної</w:t>
      </w:r>
      <w:r w:rsidR="00DD5839">
        <w:rPr>
          <w:lang w:val="uk-UA"/>
        </w:rPr>
        <w:t xml:space="preserve"> </w:t>
      </w:r>
      <w:r w:rsidRPr="001802D2">
        <w:rPr>
          <w:lang w:val="uk-UA"/>
        </w:rPr>
        <w:t>сигналізації</w:t>
      </w:r>
    </w:p>
    <w:p w:rsidR="005779C8" w:rsidRPr="007E5CAB" w:rsidRDefault="005779C8" w:rsidP="005779C8">
      <w:pPr>
        <w:tabs>
          <w:tab w:val="left" w:pos="720"/>
        </w:tabs>
        <w:spacing w:after="0"/>
        <w:ind w:firstLine="709"/>
        <w:jc w:val="both"/>
        <w:rPr>
          <w:rFonts w:eastAsia="Times New Roman" w:cs="Times New Roman"/>
          <w:szCs w:val="28"/>
          <w:lang w:val="uk-UA"/>
        </w:rPr>
      </w:pPr>
    </w:p>
    <w:p w:rsidR="005779C8" w:rsidRPr="007E5CAB" w:rsidRDefault="005779C8" w:rsidP="005779C8">
      <w:pPr>
        <w:tabs>
          <w:tab w:val="num" w:pos="0"/>
        </w:tabs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E62843" w:rsidRDefault="005779C8" w:rsidP="005779C8">
      <w:pPr>
        <w:pStyle w:val="a3"/>
        <w:numPr>
          <w:ilvl w:val="0"/>
          <w:numId w:val="23"/>
        </w:numPr>
        <w:tabs>
          <w:tab w:val="num" w:pos="0"/>
        </w:tabs>
        <w:jc w:val="both"/>
        <w:rPr>
          <w:rFonts w:cs="Times New Roman"/>
          <w:szCs w:val="28"/>
          <w:lang w:val="uk-UA"/>
        </w:rPr>
      </w:pPr>
      <w:r w:rsidRPr="00E62843">
        <w:rPr>
          <w:rFonts w:eastAsia="Times New Roman" w:cs="Times New Roman"/>
          <w:noProof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вимоги,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щ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пред‘являютьс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до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й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E62843">
        <w:rPr>
          <w:rFonts w:eastAsia="Times New Roman" w:cs="Times New Roman"/>
          <w:noProof/>
          <w:szCs w:val="28"/>
          <w:lang w:val="uk-UA" w:eastAsia="ru-RU"/>
        </w:rPr>
        <w:t>контролю</w:t>
      </w:r>
    </w:p>
    <w:p w:rsidR="005779C8" w:rsidRPr="00E62843" w:rsidRDefault="005779C8" w:rsidP="005779C8">
      <w:pPr>
        <w:pStyle w:val="a3"/>
        <w:numPr>
          <w:ilvl w:val="0"/>
          <w:numId w:val="23"/>
        </w:numPr>
        <w:tabs>
          <w:tab w:val="num" w:pos="0"/>
        </w:tabs>
        <w:jc w:val="both"/>
        <w:rPr>
          <w:rFonts w:cs="Times New Roman"/>
          <w:szCs w:val="28"/>
          <w:lang w:val="uk-UA"/>
        </w:rPr>
      </w:pPr>
      <w:r>
        <w:rPr>
          <w:rFonts w:eastAsia="Times New Roman" w:cs="Times New Roman"/>
          <w:szCs w:val="28"/>
          <w:lang w:val="uk-UA" w:eastAsia="ru-RU"/>
        </w:rPr>
        <w:t>Я</w:t>
      </w:r>
      <w:r w:rsidRPr="007E5CAB">
        <w:rPr>
          <w:rFonts w:eastAsia="Times New Roman" w:cs="Times New Roman"/>
          <w:szCs w:val="28"/>
          <w:lang w:val="uk-UA" w:eastAsia="ru-RU"/>
        </w:rPr>
        <w:t>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розгляну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zCs w:val="28"/>
          <w:lang w:val="uk-UA" w:eastAsia="ru-RU"/>
        </w:rPr>
        <w:t>покриття</w:t>
      </w:r>
      <w:r>
        <w:rPr>
          <w:rFonts w:eastAsia="Times New Roman" w:cs="Times New Roman"/>
          <w:szCs w:val="28"/>
          <w:lang w:val="uk-UA" w:eastAsia="ru-RU"/>
        </w:rPr>
        <w:t>.</w:t>
      </w:r>
    </w:p>
    <w:p w:rsidR="005779C8" w:rsidRPr="006A1911" w:rsidRDefault="005779C8" w:rsidP="005779C8">
      <w:pPr>
        <w:pStyle w:val="a3"/>
        <w:numPr>
          <w:ilvl w:val="0"/>
          <w:numId w:val="23"/>
        </w:numPr>
        <w:tabs>
          <w:tab w:val="num" w:pos="0"/>
        </w:tabs>
        <w:jc w:val="both"/>
        <w:rPr>
          <w:rFonts w:cs="Times New Roman"/>
          <w:szCs w:val="28"/>
          <w:lang w:val="uk-UA"/>
        </w:rPr>
      </w:pPr>
      <w:r>
        <w:rPr>
          <w:rFonts w:eastAsia="Times New Roman" w:cs="Times New Roman"/>
          <w:snapToGrid w:val="0"/>
          <w:szCs w:val="28"/>
          <w:lang w:val="uk-UA" w:eastAsia="ru-RU"/>
        </w:rPr>
        <w:t>Як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існують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>
        <w:rPr>
          <w:rFonts w:eastAsia="Times New Roman" w:cs="Times New Roman"/>
          <w:snapToGrid w:val="0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сенсорних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7E5CAB">
        <w:rPr>
          <w:rFonts w:eastAsia="Times New Roman" w:cs="Times New Roman"/>
          <w:snapToGrid w:val="0"/>
          <w:szCs w:val="28"/>
          <w:lang w:val="uk-UA" w:eastAsia="ru-RU"/>
        </w:rPr>
        <w:t>зон</w:t>
      </w:r>
      <w:r>
        <w:rPr>
          <w:rFonts w:eastAsia="Times New Roman" w:cs="Times New Roman"/>
          <w:snapToGrid w:val="0"/>
          <w:szCs w:val="28"/>
          <w:lang w:val="uk-UA" w:eastAsia="ru-RU"/>
        </w:rPr>
        <w:t>.</w:t>
      </w:r>
    </w:p>
    <w:p w:rsidR="005779C8" w:rsidRPr="006A1911" w:rsidRDefault="005779C8" w:rsidP="005779C8">
      <w:pPr>
        <w:pStyle w:val="a3"/>
        <w:numPr>
          <w:ilvl w:val="0"/>
          <w:numId w:val="23"/>
        </w:numPr>
        <w:spacing w:after="0"/>
        <w:jc w:val="both"/>
        <w:rPr>
          <w:rFonts w:eastAsia="Times New Roman" w:cs="Times New Roman"/>
          <w:szCs w:val="28"/>
          <w:lang w:val="uk-UA" w:eastAsia="ru-RU"/>
        </w:rPr>
      </w:pPr>
      <w:r w:rsidRPr="006A1911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phi-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форм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умо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6A1911">
        <w:rPr>
          <w:rFonts w:eastAsia="Times New Roman" w:cs="Times New Roman"/>
          <w:szCs w:val="28"/>
          <w:lang w:val="uk-UA" w:eastAsia="ru-RU"/>
        </w:rPr>
        <w:t>датчиків</w:t>
      </w:r>
    </w:p>
    <w:p w:rsidR="005779C8" w:rsidRPr="00E62843" w:rsidRDefault="005779C8" w:rsidP="005779C8">
      <w:pPr>
        <w:pStyle w:val="a3"/>
        <w:ind w:left="1069"/>
        <w:jc w:val="both"/>
        <w:rPr>
          <w:rFonts w:cs="Times New Roman"/>
          <w:szCs w:val="28"/>
          <w:lang w:val="uk-UA"/>
        </w:rPr>
      </w:pPr>
    </w:p>
    <w:p w:rsidR="00011809" w:rsidRDefault="00011809" w:rsidP="005779C8">
      <w:pPr>
        <w:spacing w:after="0"/>
        <w:jc w:val="center"/>
        <w:rPr>
          <w:rFonts w:cs="Times New Roman"/>
          <w:szCs w:val="28"/>
          <w:lang w:val="uk-UA"/>
        </w:rPr>
      </w:pPr>
    </w:p>
    <w:p w:rsidR="00011809" w:rsidRDefault="00011809" w:rsidP="005779C8">
      <w:pPr>
        <w:spacing w:after="0"/>
        <w:jc w:val="center"/>
        <w:rPr>
          <w:rFonts w:cs="Times New Roman"/>
          <w:szCs w:val="28"/>
          <w:lang w:val="uk-UA"/>
        </w:rPr>
      </w:pPr>
    </w:p>
    <w:p w:rsidR="00011809" w:rsidRDefault="00011809" w:rsidP="005779C8">
      <w:pPr>
        <w:spacing w:after="0"/>
        <w:jc w:val="center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spacing w:after="0"/>
        <w:jc w:val="center"/>
        <w:rPr>
          <w:rFonts w:cs="Times New Roman"/>
          <w:szCs w:val="28"/>
          <w:lang w:val="uk-UA"/>
        </w:rPr>
      </w:pPr>
      <w:r w:rsidRPr="005779C8">
        <w:rPr>
          <w:rFonts w:cs="Times New Roman"/>
          <w:szCs w:val="28"/>
          <w:lang w:val="uk-UA"/>
        </w:rPr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 w:rsidRPr="005779C8">
        <w:rPr>
          <w:rFonts w:cs="Times New Roman"/>
          <w:szCs w:val="28"/>
          <w:lang w:val="uk-UA"/>
        </w:rPr>
        <w:t>5</w:t>
      </w:r>
    </w:p>
    <w:p w:rsidR="005779C8" w:rsidRPr="005779C8" w:rsidRDefault="005779C8" w:rsidP="005779C8">
      <w:pPr>
        <w:jc w:val="center"/>
        <w:rPr>
          <w:b/>
          <w:lang w:val="uk-UA"/>
        </w:rPr>
      </w:pPr>
      <w:r w:rsidRPr="005779C8">
        <w:rPr>
          <w:b/>
          <w:lang w:val="uk-UA"/>
        </w:rPr>
        <w:t>Математичні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методи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визначення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параметрів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систем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водяного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та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пінного</w:t>
      </w:r>
      <w:r w:rsidR="00DD5839">
        <w:rPr>
          <w:b/>
          <w:lang w:val="uk-UA"/>
        </w:rPr>
        <w:t xml:space="preserve"> </w:t>
      </w:r>
      <w:r w:rsidRPr="005779C8">
        <w:rPr>
          <w:b/>
          <w:lang w:val="uk-UA"/>
        </w:rPr>
        <w:t>пожежогасіння</w:t>
      </w:r>
    </w:p>
    <w:p w:rsidR="005779C8" w:rsidRPr="005779C8" w:rsidRDefault="005779C8" w:rsidP="005779C8">
      <w:pPr>
        <w:spacing w:after="0"/>
        <w:jc w:val="both"/>
        <w:rPr>
          <w:rFonts w:cs="Times New Roman"/>
          <w:szCs w:val="28"/>
          <w:lang w:val="uk-UA"/>
        </w:rPr>
      </w:pPr>
    </w:p>
    <w:p w:rsidR="005779C8" w:rsidRPr="005779C8" w:rsidRDefault="005779C8" w:rsidP="005779C8">
      <w:pPr>
        <w:numPr>
          <w:ilvl w:val="0"/>
          <w:numId w:val="31"/>
        </w:numPr>
        <w:spacing w:after="0" w:line="240" w:lineRule="auto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5779C8">
        <w:rPr>
          <w:rFonts w:eastAsia="Times New Roman" w:cs="Times New Roman"/>
          <w:b/>
          <w:szCs w:val="28"/>
          <w:lang w:val="uk-UA" w:eastAsia="ru-RU"/>
        </w:rPr>
        <w:t>Нормативн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вимоги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д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зрошувачів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Ефекти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ь-як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ехніч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нося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втомат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станов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огасі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м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знак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ас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в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ерг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«якості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строї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Крі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ар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б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галь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арт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клад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Ї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и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вес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виправда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т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воренн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точ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слуговуванню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Варт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клад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трим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ог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мовір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лежа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снов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лощ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ерхн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снов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ог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ед'явля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і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я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жере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ь-як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а;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іг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дійсне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аль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с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юч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датчик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м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.п.);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пли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внішн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шум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шко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ублю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іксац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із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мач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аль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люче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тоб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аль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ливими)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ход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іапазо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араметрів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еаль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клад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струк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аг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вор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роб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еці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х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тчи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м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ходи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м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датчика)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гля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ліч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ог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формулює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ритер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тиміз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еде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н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с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м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геометр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галуз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.д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тж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тим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стер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гляд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гляд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ерхню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геометри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іє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фігур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певне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й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игнал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з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тчиків)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тчик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становк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одя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умі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становк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у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двій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lastRenderedPageBreak/>
        <w:t>функцію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-</w:t>
      </w:r>
      <w:r w:rsidR="00011809">
        <w:rPr>
          <w:rFonts w:eastAsia="Times New Roman" w:cs="Times New Roman"/>
          <w:szCs w:val="28"/>
          <w:lang w:val="uk-UA" w:eastAsia="ru-RU"/>
        </w:rPr>
        <w:t>перш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спринклер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систем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гідравл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пневматичних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онукальн</w:t>
      </w:r>
      <w:r w:rsidR="00011809">
        <w:rPr>
          <w:rFonts w:eastAsia="Times New Roman" w:cs="Times New Roman"/>
          <w:szCs w:val="28"/>
          <w:lang w:val="uk-UA" w:eastAsia="ru-RU"/>
        </w:rPr>
        <w:t>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систем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дренчер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систем</w:t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о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у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утли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елемент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</w:t>
      </w:r>
      <w:r w:rsidR="00011809">
        <w:rPr>
          <w:rFonts w:eastAsia="Times New Roman" w:cs="Times New Roman"/>
          <w:szCs w:val="28"/>
          <w:lang w:val="uk-UA" w:eastAsia="ru-RU"/>
        </w:rPr>
        <w:t>я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фак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пожеж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По</w:t>
      </w:r>
      <w:r w:rsidRPr="005779C8">
        <w:rPr>
          <w:rFonts w:eastAsia="Times New Roman" w:cs="Times New Roman"/>
          <w:szCs w:val="28"/>
          <w:lang w:val="uk-UA" w:eastAsia="ru-RU"/>
        </w:rPr>
        <w:t>друг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ере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д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огнегас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ечовин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безпечу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сновн</w:t>
      </w:r>
      <w:r w:rsidR="00011809">
        <w:rPr>
          <w:rFonts w:eastAsia="Times New Roman" w:cs="Times New Roman"/>
          <w:szCs w:val="28"/>
          <w:lang w:val="uk-UA" w:eastAsia="ru-RU"/>
        </w:rPr>
        <w:t>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011809">
        <w:rPr>
          <w:rFonts w:eastAsia="Times New Roman" w:cs="Times New Roman"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іквід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і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в'яз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и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у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г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б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-перш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«мерт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-друг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огнегас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ечовиною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Зрошувач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авил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ташову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лад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R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ехніч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арактеристик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ксималь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гук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нтр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едста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ругов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екц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8F8C7B" wp14:editId="370D3D79">
            <wp:extent cx="204470" cy="231775"/>
            <wp:effectExtent l="0" t="0" r="5080" b="0"/>
            <wp:docPr id="836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ог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менше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утлив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да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ього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едставивш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ві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он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л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значи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тематич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сут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датк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ехнологі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ення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ві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стор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и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1FC2F4A" wp14:editId="12AEE5AE">
            <wp:extent cx="204470" cy="238760"/>
            <wp:effectExtent l="0" t="0" r="5080" b="8890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ніст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лами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AADF5BD" wp14:editId="5EB92FF8">
            <wp:extent cx="177165" cy="238760"/>
            <wp:effectExtent l="0" t="0" r="0" b="8890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7234E9" wp14:editId="15646CC5">
            <wp:extent cx="737235" cy="211455"/>
            <wp:effectExtent l="0" t="0" r="5715" b="0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8AD75CB" wp14:editId="418CC2E0">
            <wp:extent cx="177165" cy="238760"/>
            <wp:effectExtent l="0" t="0" r="0" b="8890"/>
            <wp:docPr id="832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лежа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ьк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альним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е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у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я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еці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ень.</w:t>
      </w:r>
    </w:p>
    <w:p w:rsidR="005779C8" w:rsidRPr="005779C8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Одн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меже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д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важ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обхід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корист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011809">
        <w:rPr>
          <w:rFonts w:eastAsia="Times New Roman" w:cs="Times New Roman"/>
          <w:szCs w:val="28"/>
          <w:lang w:eastAsia="ru-RU"/>
        </w:rPr>
        <w:t>тіль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011809">
        <w:rPr>
          <w:rFonts w:eastAsia="Times New Roman" w:cs="Times New Roman"/>
          <w:szCs w:val="28"/>
          <w:lang w:eastAsia="ru-RU"/>
        </w:rPr>
        <w:t>регуляр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011809">
        <w:rPr>
          <w:rFonts w:eastAsia="Times New Roman" w:cs="Times New Roman"/>
          <w:szCs w:val="28"/>
          <w:lang w:eastAsia="ru-RU"/>
        </w:rPr>
        <w:t>(гратчасто</w:t>
      </w:r>
      <w:r w:rsidR="00011809">
        <w:rPr>
          <w:rFonts w:eastAsia="Times New Roman" w:cs="Times New Roman"/>
          <w:szCs w:val="28"/>
          <w:lang w:val="uk-UA" w:eastAsia="ru-RU"/>
        </w:rPr>
        <w:t>го</w:t>
      </w:r>
      <w:r w:rsidRPr="005779C8">
        <w:rPr>
          <w:rFonts w:eastAsia="Times New Roman" w:cs="Times New Roman"/>
          <w:szCs w:val="28"/>
          <w:lang w:eastAsia="ru-RU"/>
        </w:rPr>
        <w:t>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ття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меж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в'яза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и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клад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рубопровод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р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ці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кон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-прямій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яв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датков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асон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асти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стем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рубопровод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ідвищ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п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складню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це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нтажу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Крі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ормативн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кумент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мовля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ксима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сідні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рошувач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айнь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рошувач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іни.</w:t>
      </w:r>
    </w:p>
    <w:p w:rsidR="005779C8" w:rsidRDefault="00011809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eastAsia="ru-RU"/>
        </w:rPr>
        <w:t>Теорети</w:t>
      </w:r>
      <w:r>
        <w:rPr>
          <w:rFonts w:eastAsia="Times New Roman" w:cs="Times New Roman"/>
          <w:szCs w:val="28"/>
          <w:lang w:val="uk-UA" w:eastAsia="ru-RU"/>
        </w:rPr>
        <w:t>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модел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поставле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зад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м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вигляд:</w:t>
      </w:r>
    </w:p>
    <w:p w:rsidR="00011809" w:rsidRPr="00011809" w:rsidRDefault="00011809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1CF087" wp14:editId="01444D21">
            <wp:extent cx="1187450" cy="491490"/>
            <wp:effectExtent l="0" t="0" r="0" b="3810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011809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Вира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011809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1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ису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C835E6C" wp14:editId="26CA13BA">
            <wp:extent cx="211455" cy="238760"/>
            <wp:effectExtent l="0" t="0" r="0" b="8890"/>
            <wp:docPr id="830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1638CC8" wp14:editId="531C8FB3">
            <wp:extent cx="191135" cy="238760"/>
            <wp:effectExtent l="0" t="0" r="0" b="8890"/>
            <wp:docPr id="82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9C1A4F7" wp14:editId="64E25086">
            <wp:extent cx="211455" cy="238760"/>
            <wp:effectExtent l="0" t="0" r="0" b="8890"/>
            <wp:docPr id="828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...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93818BE" wp14:editId="581A18B9">
            <wp:extent cx="211455" cy="238760"/>
            <wp:effectExtent l="0" t="0" r="0" b="8890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вле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визначити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7C335A07" wp14:editId="5911C32A">
            <wp:extent cx="1910715" cy="422910"/>
            <wp:effectExtent l="0" t="0" r="0" b="0"/>
            <wp:docPr id="826" name="Рисунок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011809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B46572" wp14:editId="4CA496BD">
            <wp:extent cx="1269365" cy="280035"/>
            <wp:effectExtent l="0" t="0" r="6985" b="5715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ординат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</w:t>
      </w:r>
      <w:r w:rsidRPr="005779C8">
        <w:rPr>
          <w:rFonts w:eastAsia="Times New Roman" w:cs="Times New Roman"/>
          <w:szCs w:val="28"/>
          <w:lang w:val="uk-UA" w:eastAsia="ru-RU"/>
        </w:rPr>
        <w:t>ол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1379FB5" wp14:editId="2DF6D4CC">
            <wp:extent cx="191135" cy="238760"/>
            <wp:effectExtent l="0" t="0" r="0" b="889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14E5B1E" wp14:editId="660A72E6">
            <wp:extent cx="402590" cy="238760"/>
            <wp:effectExtent l="0" t="0" r="0" b="8890"/>
            <wp:docPr id="823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кс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Pr="005779C8">
        <w:rPr>
          <w:rFonts w:eastAsia="Times New Roman" w:cs="Times New Roman"/>
          <w:szCs w:val="28"/>
          <w:lang w:eastAsia="ru-RU"/>
        </w:rPr>
        <w:t>ван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стем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ординат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біг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ласн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стем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ордин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9E6DC10" wp14:editId="68952AFA">
            <wp:extent cx="211455" cy="238760"/>
            <wp:effectExtent l="0" t="0" r="0" b="8890"/>
            <wp:docPr id="8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9E9881" wp14:editId="084D64FC">
            <wp:extent cx="5131435" cy="641350"/>
            <wp:effectExtent l="0" t="0" r="0" b="6350"/>
            <wp:docPr id="821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3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C27BC0A" wp14:editId="3B6590B8">
            <wp:extent cx="887095" cy="280035"/>
            <wp:effectExtent l="0" t="0" r="8255" b="5715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ішень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уєтьс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ходяч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011809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2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рахув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я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датко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еці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ен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я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умовле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ог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орматив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ітерату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[1]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бо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[2]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веде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галь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арактеристи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аль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нов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вто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діле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ваг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аліз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рист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пара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-функ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-функ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рукту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іній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рівностей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кла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ладом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важа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з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е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мовір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иниц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д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стовірне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кла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ю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ладом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важа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з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26DA874" wp14:editId="03E43A2B">
            <wp:extent cx="191135" cy="238760"/>
            <wp:effectExtent l="0" t="0" r="0" b="8890"/>
            <wp:docPr id="81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нтрольова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е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мовір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иниц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б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д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стовірне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b/>
          <w:szCs w:val="28"/>
          <w:lang w:val="uk-UA" w:eastAsia="ru-RU"/>
        </w:rPr>
      </w:pPr>
      <w:r w:rsidRPr="005779C8">
        <w:rPr>
          <w:rFonts w:eastAsia="Times New Roman" w:cs="Times New Roman"/>
          <w:b/>
          <w:szCs w:val="28"/>
          <w:lang w:val="uk-UA" w:eastAsia="ru-RU"/>
        </w:rPr>
        <w:t>2.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схем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зрошувачів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оект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х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дбач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трим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я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ормати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рів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леж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ип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орматив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ітератур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[1]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водя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ксималь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ст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і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міщення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оекці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лощин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а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59836CC" wp14:editId="1B7B0C46">
            <wp:extent cx="211455" cy="238760"/>
            <wp:effectExtent l="0" t="0" r="0" b="8890"/>
            <wp:docPr id="81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в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л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A929CF0" wp14:editId="459B9647">
            <wp:extent cx="252730" cy="238760"/>
            <wp:effectExtent l="0" t="0" r="0" b="8890"/>
            <wp:docPr id="817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діус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CE0FBA1" wp14:editId="5E224786">
            <wp:extent cx="204470" cy="231775"/>
            <wp:effectExtent l="0" t="0" r="5080" b="0"/>
            <wp:docPr id="816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габарит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ладу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1EB938" wp14:editId="09B47582">
            <wp:extent cx="238760" cy="280035"/>
            <wp:effectExtent l="0" t="0" r="8890" b="5715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ли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таш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нт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B0CBFBC" wp14:editId="63248263">
            <wp:extent cx="191135" cy="238760"/>
            <wp:effectExtent l="0" t="0" r="0" b="889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AAAE9CF" wp14:editId="59D85582">
            <wp:extent cx="211455" cy="238760"/>
            <wp:effectExtent l="0" t="0" r="0" b="889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..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B55359D" wp14:editId="6EF6BC9F">
            <wp:extent cx="211455" cy="238760"/>
            <wp:effectExtent l="0" t="0" r="0" b="889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c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рахув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AAF11E2" wp14:editId="794DB0CA">
            <wp:extent cx="204470" cy="231775"/>
            <wp:effectExtent l="0" t="0" r="5080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ис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4841D3C" wp14:editId="4B625758">
            <wp:extent cx="2408555" cy="280035"/>
            <wp:effectExtent l="0" t="0" r="0" b="5715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3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lastRenderedPageBreak/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ab/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8CF0CD7" wp14:editId="6A2C7BBB">
            <wp:extent cx="149860" cy="149860"/>
            <wp:effectExtent l="0" t="0" r="2540" b="254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ерац</w:t>
      </w:r>
      <w:r w:rsidRPr="005779C8">
        <w:rPr>
          <w:rFonts w:eastAsia="Times New Roman" w:cs="Times New Roman"/>
          <w:szCs w:val="28"/>
          <w:lang w:val="uk-UA" w:eastAsia="ru-RU"/>
        </w:rPr>
        <w:t>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м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нковс</w:t>
      </w:r>
      <w:r w:rsidRPr="005779C8">
        <w:rPr>
          <w:rFonts w:eastAsia="Times New Roman" w:cs="Times New Roman"/>
          <w:szCs w:val="28"/>
          <w:lang w:val="uk-UA" w:eastAsia="ru-RU"/>
        </w:rPr>
        <w:t>ь</w:t>
      </w:r>
      <w:r w:rsidRPr="005779C8">
        <w:rPr>
          <w:rFonts w:eastAsia="Times New Roman" w:cs="Times New Roman"/>
          <w:szCs w:val="28"/>
          <w:lang w:eastAsia="ru-RU"/>
        </w:rPr>
        <w:t>кого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79396CA" wp14:editId="040CA5C5">
            <wp:extent cx="334645" cy="211455"/>
            <wp:effectExtent l="0" t="0" r="8255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ерац</w:t>
      </w:r>
      <w:r w:rsidRPr="005779C8">
        <w:rPr>
          <w:rFonts w:eastAsia="Times New Roman" w:cs="Times New Roman"/>
          <w:szCs w:val="28"/>
          <w:lang w:val="uk-UA" w:eastAsia="ru-RU"/>
        </w:rPr>
        <w:t>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полог</w:t>
      </w:r>
      <w:r w:rsidRPr="005779C8">
        <w:rPr>
          <w:rFonts w:eastAsia="Times New Roman" w:cs="Times New Roman"/>
          <w:szCs w:val="28"/>
          <w:lang w:val="uk-UA" w:eastAsia="ru-RU"/>
        </w:rPr>
        <w:t>іч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м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Pr="005779C8">
        <w:rPr>
          <w:rFonts w:eastAsia="Times New Roman" w:cs="Times New Roman"/>
          <w:szCs w:val="28"/>
          <w:lang w:eastAsia="ru-RU"/>
        </w:rPr>
        <w:t>кан</w:t>
      </w:r>
      <w:r w:rsidRPr="005779C8">
        <w:rPr>
          <w:rFonts w:eastAsia="Times New Roman" w:cs="Times New Roman"/>
          <w:szCs w:val="28"/>
          <w:lang w:val="uk-UA" w:eastAsia="ru-RU"/>
        </w:rPr>
        <w:t>н</w:t>
      </w:r>
      <w:r w:rsidRPr="005779C8">
        <w:rPr>
          <w:rFonts w:eastAsia="Times New Roman" w:cs="Times New Roman"/>
          <w:szCs w:val="28"/>
          <w:lang w:eastAsia="ru-RU"/>
        </w:rPr>
        <w:t>я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Назв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айні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к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кону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мова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44016A2" wp14:editId="59B13B29">
            <wp:extent cx="1057910" cy="238760"/>
            <wp:effectExtent l="0" t="0" r="8890" b="889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F378CE6" wp14:editId="1125612C">
            <wp:extent cx="402590" cy="238760"/>
            <wp:effectExtent l="0" t="0" r="0" b="889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Максима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ай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рдон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тт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T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ільш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20D9426" wp14:editId="3DF9545D">
            <wp:extent cx="204470" cy="334645"/>
            <wp:effectExtent l="0" t="0" r="5080" b="0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1265678" wp14:editId="56CFF589">
            <wp:extent cx="204470" cy="334645"/>
            <wp:effectExtent l="0" t="0" r="5080" b="0"/>
            <wp:docPr id="804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величи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ормативн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літератур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[1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30B6E9A" wp14:editId="689EB7A6">
            <wp:extent cx="204470" cy="231775"/>
            <wp:effectExtent l="0" t="0" r="5080" b="0"/>
            <wp:docPr id="803" name="Рисунок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&lt;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BF853DE" wp14:editId="70B64017">
            <wp:extent cx="204470" cy="334645"/>
            <wp:effectExtent l="0" t="0" r="5080" b="0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&lt;R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То</w:t>
      </w:r>
      <w:r w:rsidRPr="005779C8">
        <w:rPr>
          <w:rFonts w:eastAsia="Times New Roman" w:cs="Times New Roman"/>
          <w:szCs w:val="28"/>
          <w:lang w:val="uk-UA" w:eastAsia="ru-RU"/>
        </w:rPr>
        <w:t>ді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AC5A765" wp14:editId="2BB39D0B">
            <wp:extent cx="962025" cy="280035"/>
            <wp:effectExtent l="0" t="0" r="9525" b="5715"/>
            <wp:docPr id="801" name="Рисунок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припустим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таш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9C7030" wp14:editId="208895F7">
            <wp:extent cx="191135" cy="238760"/>
            <wp:effectExtent l="0" t="0" r="0" b="8890"/>
            <wp:docPr id="800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2EDE4DF" wp14:editId="6B720511">
            <wp:extent cx="211455" cy="238760"/>
            <wp:effectExtent l="0" t="0" r="0" b="889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...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0395703" wp14:editId="02CBCF0F">
            <wp:extent cx="211455" cy="238760"/>
            <wp:effectExtent l="0" t="0" r="0" b="8890"/>
            <wp:docPr id="798" name="Рисунок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</w:t>
      </w:r>
      <w:r w:rsidRPr="005779C8">
        <w:rPr>
          <w:rFonts w:eastAsia="Times New Roman" w:cs="Times New Roman"/>
          <w:szCs w:val="28"/>
          <w:lang w:val="uk-UA" w:eastAsia="ru-RU"/>
        </w:rPr>
        <w:t>рахування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FD31211" wp14:editId="3F69090B">
            <wp:extent cx="204470" cy="334645"/>
            <wp:effectExtent l="0" t="0" r="5080" b="0"/>
            <wp:docPr id="797" name="Рисунок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жн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</w:t>
      </w:r>
      <w:r w:rsidRPr="005779C8">
        <w:rPr>
          <w:rFonts w:eastAsia="Times New Roman" w:cs="Times New Roman"/>
          <w:szCs w:val="28"/>
          <w:lang w:eastAsia="ru-RU"/>
        </w:rPr>
        <w:t>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B8CC6EF" wp14:editId="22B893CC">
            <wp:extent cx="2183765" cy="280035"/>
            <wp:effectExtent l="0" t="0" r="6985" b="5715"/>
            <wp:docPr id="796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4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E0AABD7" wp14:editId="1A6F0976">
            <wp:extent cx="252730" cy="238760"/>
            <wp:effectExtent l="0" t="0" r="0" b="8890"/>
            <wp:docPr id="795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ад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ус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0CAA9BE" wp14:editId="69DEA880">
            <wp:extent cx="204470" cy="280035"/>
            <wp:effectExtent l="0" t="0" r="5080" b="5715"/>
            <wp:docPr id="794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Пу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DF32579" wp14:editId="13F146CF">
            <wp:extent cx="1194435" cy="280035"/>
            <wp:effectExtent l="0" t="0" r="5715" b="5715"/>
            <wp:docPr id="793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5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означ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8F643C1" wp14:editId="6A91E667">
            <wp:extent cx="887095" cy="280035"/>
            <wp:effectExtent l="0" t="0" r="8255" b="5715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к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жу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леж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ай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40EC75" wp14:editId="27BC4C0D">
            <wp:extent cx="955040" cy="280035"/>
            <wp:effectExtent l="0" t="0" r="0" b="5715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к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жу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леж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нш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лежа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DBE58D3" wp14:editId="0A628925">
            <wp:extent cx="238760" cy="280035"/>
            <wp:effectExtent l="0" t="0" r="8890" b="5715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</w:t>
      </w:r>
      <w:r w:rsidRPr="005779C8">
        <w:rPr>
          <w:rFonts w:eastAsia="Times New Roman" w:cs="Times New Roman"/>
          <w:szCs w:val="28"/>
          <w:lang w:val="uk-UA" w:eastAsia="ru-RU"/>
        </w:rPr>
        <w:t>ді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рахову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3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4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мо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3418E7" wp14:editId="46ABFBD5">
            <wp:extent cx="1105535" cy="280035"/>
            <wp:effectExtent l="0" t="0" r="0" b="5715"/>
            <wp:docPr id="789" name="Рисунок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6)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5E26A16" wp14:editId="1A0CA0A4">
            <wp:extent cx="1767205" cy="273050"/>
            <wp:effectExtent l="0" t="0" r="4445" b="0"/>
            <wp:docPr id="788" name="Рисунок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7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F3DCD47" wp14:editId="00F91282">
            <wp:extent cx="280035" cy="238760"/>
            <wp:effectExtent l="0" t="0" r="0" b="8890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softHyphen/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ад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ус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R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Очевидн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47C67D" wp14:editId="52968B44">
            <wp:extent cx="238760" cy="280035"/>
            <wp:effectExtent l="0" t="0" r="8890" b="5715"/>
            <wp:docPr id="786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4699D9F" wp14:editId="12D0C883">
            <wp:extent cx="149860" cy="149860"/>
            <wp:effectExtent l="0" t="0" r="2540" b="2540"/>
            <wp:docPr id="785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A904DB" wp14:editId="652C3965">
            <wp:extent cx="191135" cy="177165"/>
            <wp:effectExtent l="0" t="0" r="0" b="0"/>
            <wp:docPr id="784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CA2D0FF" wp14:editId="3D38C9C3">
            <wp:extent cx="177165" cy="143510"/>
            <wp:effectExtent l="0" t="0" r="0" b="8890"/>
            <wp:docPr id="783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6A112E2" wp14:editId="2C5E4829">
            <wp:extent cx="252730" cy="177165"/>
            <wp:effectExtent l="0" t="0" r="0" b="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Я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о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803217D" wp14:editId="6B289505">
            <wp:extent cx="149860" cy="143510"/>
            <wp:effectExtent l="0" t="0" r="2540" b="889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функ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ис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заєм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озташув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EE9CE24" wp14:editId="3A95EF27">
            <wp:extent cx="191135" cy="238760"/>
            <wp:effectExtent l="0" t="0" r="0" b="8890"/>
            <wp:docPr id="780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5048E3A" wp14:editId="3AD0FF7E">
            <wp:extent cx="191135" cy="273050"/>
            <wp:effectExtent l="0" t="0" r="0" b="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</w:t>
      </w:r>
      <w:r w:rsidRPr="005779C8">
        <w:rPr>
          <w:rFonts w:eastAsia="Times New Roman" w:cs="Times New Roman"/>
          <w:szCs w:val="28"/>
          <w:lang w:eastAsia="ru-RU"/>
        </w:rPr>
        <w:t>: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EE655FE" wp14:editId="657DED94">
            <wp:extent cx="1003300" cy="273050"/>
            <wp:effectExtent l="0" t="0" r="6350" b="0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B102DCB" wp14:editId="26B99539">
            <wp:extent cx="1187450" cy="273050"/>
            <wp:effectExtent l="0" t="0" r="0" b="0"/>
            <wp:docPr id="777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389E6255" wp14:editId="2F2F1A51">
            <wp:extent cx="1023620" cy="273050"/>
            <wp:effectExtent l="0" t="0" r="5080" b="0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115B2F" wp14:editId="5DE3F808">
            <wp:extent cx="1296670" cy="273050"/>
            <wp:effectExtent l="0" t="0" r="0" b="0"/>
            <wp:docPr id="775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DAF4292" wp14:editId="17999197">
            <wp:extent cx="1167130" cy="273050"/>
            <wp:effectExtent l="0" t="0" r="0" b="0"/>
            <wp:docPr id="774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9730A52" wp14:editId="4D5FDC08">
            <wp:extent cx="1016635" cy="273050"/>
            <wp:effectExtent l="0" t="0" r="0" b="0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188FCA4" wp14:editId="2F510256">
            <wp:extent cx="1282700" cy="273050"/>
            <wp:effectExtent l="0" t="0" r="0" b="0"/>
            <wp:docPr id="772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1440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inline distT="0" distB="0" distL="0" distR="0" wp14:anchorId="51D3604D" wp14:editId="3522599E">
                <wp:extent cx="4389120" cy="3474720"/>
                <wp:effectExtent l="13335" t="5715" r="0" b="5715"/>
                <wp:docPr id="380" name="Группа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89120" cy="3474720"/>
                          <a:chOff x="2016" y="2016"/>
                          <a:chExt cx="6912" cy="5472"/>
                        </a:xfrm>
                      </wpg:grpSpPr>
                      <wpg:grpSp>
                        <wpg:cNvPr id="381" name="Group 31"/>
                        <wpg:cNvGrpSpPr>
                          <a:grpSpLocks/>
                        </wpg:cNvGrpSpPr>
                        <wpg:grpSpPr bwMode="auto">
                          <a:xfrm>
                            <a:off x="2016" y="2016"/>
                            <a:ext cx="6912" cy="4608"/>
                            <a:chOff x="2736" y="2160"/>
                            <a:chExt cx="6912" cy="4608"/>
                          </a:xfrm>
                        </wpg:grpSpPr>
                        <wpg:grpSp>
                          <wpg:cNvPr id="382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2736" y="2160"/>
                              <a:ext cx="5472" cy="4608"/>
                              <a:chOff x="2736" y="2160"/>
                              <a:chExt cx="7056" cy="6192"/>
                            </a:xfrm>
                          </wpg:grpSpPr>
                          <wps:wsp>
                            <wps:cNvPr id="383" name="Rectangle 33" descr="50%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160"/>
                                <a:ext cx="7056" cy="6192"/>
                              </a:xfrm>
                              <a:prstGeom prst="rect">
                                <a:avLst/>
                              </a:prstGeom>
                              <a:pattFill prst="pct5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4" name="Rectangle 34" descr="Светлый диагональный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80" y="2304"/>
                                <a:ext cx="6768" cy="5904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5" name="Rectangle 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96" y="4032"/>
                                <a:ext cx="3024" cy="21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6" name="Rectangle 36" descr="5%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40" y="4176"/>
                                <a:ext cx="2736" cy="1872"/>
                              </a:xfrm>
                              <a:prstGeom prst="rect">
                                <a:avLst/>
                              </a:prstGeom>
                              <a:pattFill prst="pct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3744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r>
                                  <w:t>T``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8" y="2448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r>
                                  <w:t>T`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Freeform 39"/>
                          <wps:cNvSpPr>
                            <a:spLocks/>
                          </wps:cNvSpPr>
                          <wps:spPr bwMode="auto">
                            <a:xfrm>
                              <a:off x="8184" y="2856"/>
                              <a:ext cx="456" cy="312"/>
                            </a:xfrm>
                            <a:custGeom>
                              <a:avLst/>
                              <a:gdLst>
                                <a:gd name="T0" fmla="*/ 24 w 456"/>
                                <a:gd name="T1" fmla="*/ 312 h 312"/>
                                <a:gd name="T2" fmla="*/ 24 w 456"/>
                                <a:gd name="T3" fmla="*/ 168 h 312"/>
                                <a:gd name="T4" fmla="*/ 168 w 456"/>
                                <a:gd name="T5" fmla="*/ 24 h 312"/>
                                <a:gd name="T6" fmla="*/ 456 w 456"/>
                                <a:gd name="T7" fmla="*/ 24 h 3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56" h="312">
                                  <a:moveTo>
                                    <a:pt x="24" y="312"/>
                                  </a:moveTo>
                                  <a:cubicBezTo>
                                    <a:pt x="12" y="264"/>
                                    <a:pt x="0" y="216"/>
                                    <a:pt x="24" y="168"/>
                                  </a:cubicBezTo>
                                  <a:cubicBezTo>
                                    <a:pt x="48" y="120"/>
                                    <a:pt x="96" y="48"/>
                                    <a:pt x="168" y="24"/>
                                  </a:cubicBezTo>
                                  <a:cubicBezTo>
                                    <a:pt x="240" y="0"/>
                                    <a:pt x="408" y="24"/>
                                    <a:pt x="456" y="2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2736"/>
                              <a:ext cx="1008" cy="5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r>
                                  <w:t>fr T</w:t>
                                </w:r>
                                <w:r>
                                  <w:rPr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1" name="Group 41"/>
                        <wpg:cNvGrpSpPr>
                          <a:grpSpLocks/>
                        </wpg:cNvGrpSpPr>
                        <wpg:grpSpPr bwMode="auto">
                          <a:xfrm>
                            <a:off x="4032" y="4896"/>
                            <a:ext cx="2160" cy="2592"/>
                            <a:chOff x="4032" y="4896"/>
                            <a:chExt cx="2160" cy="2592"/>
                          </a:xfrm>
                        </wpg:grpSpPr>
                        <wps:wsp>
                          <wps:cNvPr id="392" name="Line 42"/>
                          <wps:cNvCnPr/>
                          <wps:spPr bwMode="auto">
                            <a:xfrm>
                              <a:off x="4032" y="4896"/>
                              <a:ext cx="0" cy="17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43"/>
                          <wps:cNvCnPr/>
                          <wps:spPr bwMode="auto">
                            <a:xfrm>
                              <a:off x="4032" y="6624"/>
                              <a:ext cx="1440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Line 44"/>
                          <wps:cNvCnPr/>
                          <wps:spPr bwMode="auto">
                            <a:xfrm>
                              <a:off x="5472" y="7488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6" y="7056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6" name="Group 46"/>
                        <wpg:cNvGrpSpPr>
                          <a:grpSpLocks/>
                        </wpg:cNvGrpSpPr>
                        <wpg:grpSpPr bwMode="auto">
                          <a:xfrm>
                            <a:off x="4608" y="5040"/>
                            <a:ext cx="1584" cy="2128"/>
                            <a:chOff x="4608" y="5040"/>
                            <a:chExt cx="1584" cy="2128"/>
                          </a:xfrm>
                        </wpg:grpSpPr>
                        <wps:wsp>
                          <wps:cNvPr id="397" name="Line 47"/>
                          <wps:cNvCnPr/>
                          <wps:spPr bwMode="auto">
                            <a:xfrm>
                              <a:off x="4608" y="5040"/>
                              <a:ext cx="0" cy="15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48"/>
                          <wps:cNvCnPr/>
                          <wps:spPr bwMode="auto">
                            <a:xfrm>
                              <a:off x="4608" y="6624"/>
                              <a:ext cx="72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49"/>
                          <wps:cNvCnPr/>
                          <wps:spPr bwMode="auto">
                            <a:xfrm>
                              <a:off x="5328" y="705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2" y="6624"/>
                              <a:ext cx="720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r>
                                  <w:rPr>
                                    <w:position w:val="-12"/>
                                  </w:rPr>
                                  <w:object w:dxaOrig="279" w:dyaOrig="400">
                                    <v:shape id="_x0000_i1207" type="#_x0000_t75" style="width:21.3pt;height:20.05pt" o:ole="" fillcolor="window">
                                      <v:imagedata r:id="rId545" o:title=""/>
                                    </v:shape>
                                    <o:OLEObject Type="Embed" ProgID="Equation.3" ShapeID="_x0000_i1207" DrawAspect="Content" ObjectID="_1676375958" r:id="rId54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1" name="Group 51"/>
                        <wpg:cNvGrpSpPr>
                          <a:grpSpLocks/>
                        </wpg:cNvGrpSpPr>
                        <wpg:grpSpPr bwMode="auto">
                          <a:xfrm>
                            <a:off x="5760" y="6480"/>
                            <a:ext cx="1584" cy="576"/>
                            <a:chOff x="5760" y="6480"/>
                            <a:chExt cx="1584" cy="576"/>
                          </a:xfrm>
                        </wpg:grpSpPr>
                        <wps:wsp>
                          <wps:cNvPr id="402" name="Line 52"/>
                          <wps:cNvCnPr/>
                          <wps:spPr bwMode="auto">
                            <a:xfrm>
                              <a:off x="5760" y="6480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53"/>
                          <wps:cNvCnPr/>
                          <wps:spPr bwMode="auto">
                            <a:xfrm>
                              <a:off x="5760" y="6624"/>
                              <a:ext cx="864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54"/>
                          <wps:cNvCnPr/>
                          <wps:spPr bwMode="auto">
                            <a:xfrm>
                              <a:off x="6624" y="705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8" y="6624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 xml:space="preserve">r </w:t>
                                </w:r>
                                <w:r>
                                  <w:rPr>
                                    <w:vertAlign w:val="superscript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380" o:spid="_x0000_s1184" style="width:345.6pt;height:273.6pt;mso-position-horizontal-relative:char;mso-position-vertical-relative:line" coordorigin="2016,2016" coordsize="6912,5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">
                <v:group id="Group 31" o:spid="_x0000_s1185" style="position:absolute;left:2016;top:2016;width:6912;height:4608" coordorigin="2736,2160" coordsize="6912,4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v:group id="Group 32" o:spid="_x0000_s1186" style="position:absolute;left:2736;top:2160;width:5472;height:4608" coordorigin="2736,2160" coordsize="7056,6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rect id="Rectangle 33" o:spid="_x0000_s1187" alt="50%" style="position:absolute;left:2736;top:2160;width:7056;height:6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c2FsYA&#10;AADcAAAADwAAAGRycy9kb3ducmV2LnhtbESPQWvCQBSE7wX/w/IEL1I3TaC1aTZSBVFKLrUt9PjI&#10;PpPQ7NuYXTX+e1cQehxm5hsmWwymFSfqXWNZwdMsAkFcWt1wpeD7a/04B+E8ssbWMim4kINFPnrI&#10;MNX2zJ902vlKBAi7FBXU3neplK6syaCb2Y44eHvbG/RB9pXUPZ4D3LQyjqJnabDhsFBjR6uayr/d&#10;0Sg4FEv7Esvf/bJ4jXUxnW4+fuJEqcl4eH8D4Wnw/+F7e6sVJPMEbmfCEZD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c2FsYAAADcAAAADwAAAAAAAAAAAAAAAACYAgAAZHJz&#10;L2Rvd25yZXYueG1sUEsFBgAAAAAEAAQA9QAAAIsDAAAAAA==&#10;" fillcolor="black">
                      <v:fill r:id="rId547" o:title="" type="pattern"/>
                    </v:rect>
                    <v:rect id="Rectangle 34" o:spid="_x0000_s1188" alt="Светлый диагональный 2" style="position:absolute;left:2880;top:2304;width:6768;height:5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4t6cQA&#10;AADcAAAADwAAAGRycy9kb3ducmV2LnhtbESPT4vCMBTE78J+h/AW9qapf1CpRlkEWY/advf8aJ5t&#10;2ealNlGrn94IgsdhZn7DLNedqcWFWldZVjAcRCCIc6srLhRk6bY/B+E8ssbaMim4kYP16qO3xFjb&#10;Kx/okvhCBAi7GBWU3jexlC4vyaAb2IY4eEfbGvRBtoXULV4D3NRyFEVTabDisFBiQ5uS8v/kbBTc&#10;9f0vzWb79GcySmi/G9anfPyr1Ndn970A4anz7/CrvdMKxvMJPM+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uLenEAAAA3AAAAA8AAAAAAAAAAAAAAAAAmAIAAGRycy9k&#10;b3ducmV2LnhtbFBLBQYAAAAABAAEAPUAAACJAwAAAAA=&#10;" fillcolor="black">
                      <v:fill r:id="rId548" o:title="" type="pattern"/>
                    </v:rect>
                    <v:rect id="Rectangle 35" o:spid="_x0000_s1189" style="position:absolute;left:4896;top:4032;width:3024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SyNMUA&#10;AADcAAAADwAAAGRycy9kb3ducmV2LnhtbESPQWvCQBSE74L/YXlCb3VjS8RGV5HSFgVBtAGvj93X&#10;JDT7NmQ3JvXXdwsFj8PMfMOsNoOtxZVaXzlWMJsmIIi1MxUXCvLP98cFCB+QDdaOScEPedisx6MV&#10;Zsb1fKLrORQiQthnqKAMocmk9Loki37qGuLofbnWYoiyLaRpsY9wW8unJJlLixXHhRIbei1Jf587&#10;q0C/dPu+4P0Rb7lPPy7dmz6kuVIPk2G7BBFoCPfwf3tnFDwvUvg7E4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1LI0xQAAANwAAAAPAAAAAAAAAAAAAAAAAJgCAABkcnMv&#10;ZG93bnJldi54bWxQSwUGAAAAAAQABAD1AAAAigMAAAAA&#10;" fillcolor="silver"/>
                    <v:rect id="Rectangle 36" o:spid="_x0000_s1190" alt="5%" style="position:absolute;left:5040;top:4176;width:2736;height:1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i1ysQA&#10;AADcAAAADwAAAGRycy9kb3ducmV2LnhtbESPzWrDMBCE74W+g9hCb42cNhjjRAmhtJCeSn4OOS7W&#10;xnJirYSl2s7bV4FAjsPMfMMsVqNtRU9daBwrmE4yEMSV0w3XCg7777cCRIjIGlvHpOBKAVbL56cF&#10;ltoNvKV+F2uRIBxKVGBi9KWUoTJkMUycJ07eyXUWY5JdLXWHQ4LbVr5nWS4tNpwWDHr6NFRddn9W&#10;Qd57b2bbY3Gmr2zYXPX+98eelXp9GddzEJHG+Ajf2xut4KPI4XYmHQ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YtcrEAAAA3AAAAA8AAAAAAAAAAAAAAAAAmAIAAGRycy9k&#10;b3ducmV2LnhtbFBLBQYAAAAABAAEAPUAAACJAwAAAAA=&#10;" fillcolor="black">
                      <v:fill r:id="rId549" o:title="" type="pattern"/>
                    </v:rect>
                  </v:group>
                  <v:shape id="Text Box 37" o:spid="_x0000_s1191" type="#_x0000_t202" style="position:absolute;left:4752;top:374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6T6sUA&#10;AADcAAAADwAAAGRycy9kb3ducmV2LnhtbESPQWvCQBCF70L/wzIFb7qpAWNTVylVwaNG216n2TEJ&#10;zc6G7KrRX+8KgsfHm/e9edN5Z2pxotZVlhW8DSMQxLnVFRcK9rvVYALCeWSNtWVScCEH89lLb4qp&#10;tmfe0inzhQgQdikqKL1vUildXpJBN7QNcfAOtjXog2wLqVs8B7ip5SiKxtJgxaGhxIa+Ssr/s6MJ&#10;b4x+9/Fik1GS4F+8WF6/3w8/tVL91+7zA4Snzj+PH+m1VhBPEriPCQS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vpPqxQAAANwAAAAPAAAAAAAAAAAAAAAAAJgCAABkcnMv&#10;ZG93bnJldi54bWxQSwUGAAAAAAQABAD1AAAAigMAAAAA&#10;" filled="f">
                    <v:textbox>
                      <w:txbxContent>
                        <w:p w:rsidR="00DD5839" w:rsidRDefault="00DD5839" w:rsidP="005779C8">
                          <w:r>
                            <w:t>T``</w:t>
                          </w:r>
                        </w:p>
                      </w:txbxContent>
                    </v:textbox>
                  </v:shape>
                  <v:shape id="Text Box 38" o:spid="_x0000_s1192" type="#_x0000_t202" style="position:absolute;left:3168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EHmMUA&#10;AADcAAAADwAAAGRycy9kb3ducmV2LnhtbESPwW7CMAyG75N4h8hIu410VBqsEBCCTdqRFQZX05i2&#10;WuNUTQbdnh4fJnG0fv+fP8+XvWvUhbpQezbwPEpAERfe1lwa2O/en6agQkS22HgmA78UYLkYPMwx&#10;s/7Kn3TJY6kEwiFDA1WMbaZ1KCpyGEa+JZbs7DuHUcau1LbDq8Bdo8dJ8qId1iwXKmxpXVHxnf84&#10;0Rgf9+lmm9Nkgqd08/b39Xo+NMY8DvvVDFSkPt6X/9sf1kA6FVt5Rgi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IQeYxQAAANwAAAAPAAAAAAAAAAAAAAAAAJgCAABkcnMv&#10;ZG93bnJldi54bWxQSwUGAAAAAAQABAD1AAAAigMAAAAA&#10;" filled="f">
                    <v:textbox>
                      <w:txbxContent>
                        <w:p w:rsidR="00DD5839" w:rsidRDefault="00DD5839" w:rsidP="005779C8">
                          <w:r>
                            <w:t>T`</w:t>
                          </w:r>
                        </w:p>
                      </w:txbxContent>
                    </v:textbox>
                  </v:shape>
                  <v:shape id="Freeform 39" o:spid="_x0000_s1193" style="position:absolute;left:8184;top:2856;width:456;height:312;visibility:visible;mso-wrap-style:square;v-text-anchor:top" coordsize="456,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V138UA&#10;AADcAAAADwAAAGRycy9kb3ducmV2LnhtbESPQWvCQBSE70L/w/IK3nSjQklTV7FVaRAvaqHX1+xr&#10;Epp9G3dXjf/eFYQeh5n5hpnOO9OIMzlfW1YwGiYgiAuray4VfB3WgxSED8gaG8uk4Eoe5rOn3hQz&#10;bS+8o/M+lCJC2GeooAqhzaT0RUUG/dC2xNH7tc5giNKVUju8RLhp5DhJXqTBmuNChS19VFT87U9G&#10;QW42df7Zlu/2mn7vlqutOx6KH6X6z93iDUSgLvyHH+1cK5ikr3A/E4+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9XXfxQAAANwAAAAPAAAAAAAAAAAAAAAAAJgCAABkcnMv&#10;ZG93bnJldi54bWxQSwUGAAAAAAQABAD1AAAAigMAAAAA&#10;" path="m24,312c12,264,,216,24,168,48,120,96,48,168,24v72,-24,240,,288,e" filled="f">
                    <v:path arrowok="t" o:connecttype="custom" o:connectlocs="24,312;24,168;168,24;456,24" o:connectangles="0,0,0,0"/>
                  </v:shape>
                  <v:shape id="Text Box 40" o:spid="_x0000_s1194" type="#_x0000_t202" style="position:absolute;left:8640;top:273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K0d8EA&#10;AADcAAAADwAAAGRycy9kb3ducmV2LnhtbERPS27CMBDdV+IO1iCxqRqnH6AJGFQqUWWbwAGGeEgi&#10;4nEUuyTcHi+QWD69/3o7mlZcqXeNZQXvUQyCuLS64UrB8bB/+wbhPLLG1jIpuJGD7WbyssZU24Fz&#10;uha+EiGEXYoKau+7VEpX1mTQRbYjDtzZ9gZ9gH0ldY9DCDet/IjjhTTYcGiosaPfmspL8W8UnLPh&#10;dZ4Mpz9/XOZfix02y5O9KTWbjj8rEJ5G/xQ/3JlW8JmE+eFMOAJyc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StHfBAAAA3AAAAA8AAAAAAAAAAAAAAAAAmAIAAGRycy9kb3du&#10;cmV2LnhtbFBLBQYAAAAABAAEAPUAAACGAwAAAAA=&#10;" stroked="f">
                    <v:textbox>
                      <w:txbxContent>
                        <w:p w:rsidR="00DD5839" w:rsidRDefault="00DD5839" w:rsidP="005779C8">
                          <w:r>
                            <w:t>fr T</w:t>
                          </w:r>
                          <w:r>
                            <w:rPr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41" o:spid="_x0000_s1195" style="position:absolute;left:4032;top:4896;width:2160;height:2592" coordorigin="4032,4896" coordsize="2160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line id="Line 42" o:spid="_x0000_s1196" style="position:absolute;visibility:visible;mso-wrap-style:square" from="4032,4896" to="4032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aZH8YAAADcAAAADwAAAGRycy9kb3ducmV2LnhtbESPQWvCQBSE74X+h+UJvdWNVkRjNiJC&#10;oVQQjBV6fGZfk9Ds25DdJml+vVsoeBxm5hsm2Q6mFh21rrKsYDaNQBDnVldcKPg4vz6vQDiPrLG2&#10;TAp+ycE2fXxIMNa25xN1mS9EgLCLUUHpfRNL6fKSDLqpbYiD92Vbgz7ItpC6xT7ATS3nUbSUBisO&#10;CyU2tC8p/85+jAKU+9GvTsNhsb4Y+XncLS/X8V2pp8mw24DwNPh7+L/9phW8rOfwdyYcAZn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mmR/GAAAA3AAAAA8AAAAAAAAA&#10;AAAAAAAAoQIAAGRycy9kb3ducmV2LnhtbFBLBQYAAAAABAAEAPkAAACUAwAAAAA=&#10;">
                    <v:stroke startarrow="block"/>
                  </v:line>
                  <v:line id="Line 43" o:spid="_x0000_s1197" style="position:absolute;visibility:visible;mso-wrap-style:square" from="4032,6624" to="5472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Vlz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6W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5WXPxwAAANwAAAAPAAAAAAAA&#10;AAAAAAAAAKECAABkcnMvZG93bnJldi54bWxQSwUGAAAAAAQABAD5AAAAlQMAAAAA&#10;"/>
                  <v:line id="Line 44" o:spid="_x0000_s1198" style="position:absolute;visibility:visible;mso-wrap-style:square" from="5472,7488" to="6048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9u8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DP27xwAAANwAAAAPAAAAAAAA&#10;AAAAAAAAAKECAABkcnMvZG93bnJldi54bWxQSwUGAAAAAAQABAD5AAAAlQMAAAAA&#10;"/>
                  <v:shape id="Text Box 45" o:spid="_x0000_s1199" type="#_x0000_t202" style="position:absolute;left:5616;top:705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  <v:textbox>
                      <w:txbxContent>
                        <w:p w:rsidR="00DD5839" w:rsidRDefault="00DD5839" w:rsidP="005779C8">
                          <w:r>
                            <w:t>R</w:t>
                          </w:r>
                        </w:p>
                      </w:txbxContent>
                    </v:textbox>
                  </v:shape>
                </v:group>
                <v:group id="Group 46" o:spid="_x0000_s1200" style="position:absolute;left:4608;top:5040;width:1584;height:2128" coordorigin="4608,5040" coordsize="1584,2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<v:line id="Line 47" o:spid="_x0000_s1201" style="position:absolute;visibility:visible;mso-wrap-style:square" from="4608,5040" to="4608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E6h8QAAADcAAAADwAAAGRycy9kb3ducmV2LnhtbESPW4vCMBSE3xf8D+EIvq2pF7xUo4gg&#10;LCsI3sDHY3Nsi81JaaJWf70RFvZxmJlvmOm8NoW4U+Vyywo67QgEcWJ1zqmCw371PQLhPLLGwjIp&#10;eJKD+azxNcVY2wdv6b7zqQgQdjEqyLwvYyldkpFB17YlcfAutjLog6xSqSt8BLgpZDeKBtJgzmEh&#10;w5KWGSXX3c0oQLl8+dG2XvfHRyNPm8XgeH79KtVq1osJCE+1/w//tX+0gt54CJ8z4QjI2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UTqHxAAAANwAAAAPAAAAAAAAAAAA&#10;AAAAAKECAABkcnMvZG93bnJldi54bWxQSwUGAAAAAAQABAD5AAAAkgMAAAAA&#10;">
                    <v:stroke startarrow="block"/>
                  </v:line>
                  <v:line id="Line 48" o:spid="_x0000_s1202" style="position:absolute;visibility:visible;mso-wrap-style:square" from="4608,6624" to="532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977DAAAA3AAAAA8AAAAAAAAAAAAA&#10;AAAAoQIAAGRycy9kb3ducmV2LnhtbFBLBQYAAAAABAAEAPkAAACRAwAAAAA=&#10;"/>
                  <v:line id="Line 49" o:spid="_x0000_s1203" style="position:absolute;visibility:visible;mso-wrap-style:square" from="5328,7056" to="604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1SJccAAADcAAAADwAAAGRycy9kb3ducmV2LnhtbESPT2vCQBTE7wW/w/KE3uqmFUKNriIt&#10;Be2h1D+gx2f2maTNvg272yT99q4geBxm5jfMbNGbWrTkfGVZwfMoAUGcW11xoWC/+3h6BeEDssba&#10;Min4Jw+L+eBhhpm2HW+o3YZCRAj7DBWUITSZlD4vyaAf2YY4emfrDIYoXSG1wy7CTS1fkiSVBiuO&#10;CyU29FZS/rv9Mwq+xt9pu1x/rvrDOj3l75vT8adzSj0O++UURKA+3MO39korGE8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DVIlxwAAANwAAAAPAAAAAAAA&#10;AAAAAAAAAKECAABkcnMvZG93bnJldi54bWxQSwUGAAAAAAQABAD5AAAAlQMAAAAA&#10;"/>
                  <v:shape id="Text Box 50" o:spid="_x0000_s1204" type="#_x0000_t202" style="position:absolute;left:5472;top:6624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  <v:textbox>
                      <w:txbxContent>
                        <w:p w:rsidR="00DD5839" w:rsidRDefault="00DD5839" w:rsidP="005779C8">
                          <w:r>
                            <w:rPr>
                              <w:position w:val="-12"/>
                            </w:rPr>
                            <w:object w:dxaOrig="279" w:dyaOrig="400">
                              <v:shape id="_x0000_i1291" type="#_x0000_t75" style="width:21.3pt;height:20.05pt" o:ole="" fillcolor="window">
                                <v:imagedata r:id="rId550" o:title=""/>
                              </v:shape>
                              <o:OLEObject Type="Embed" ProgID="Equation.3" ShapeID="_x0000_i1291" DrawAspect="Content" ObjectID="_1676375837" r:id="rId551"/>
                            </w:object>
                          </w:r>
                        </w:p>
                      </w:txbxContent>
                    </v:textbox>
                  </v:shape>
                </v:group>
                <v:group id="Group 51" o:spid="_x0000_s1205" style="position:absolute;left:5760;top:6480;width:1584;height:576" coordorigin="5760,6480" coordsize="158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  <v:line id="Line 52" o:spid="_x0000_s1206" style="position:absolute;visibility:visible;mso-wrap-style:square" from="5760,6480" to="5760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mYt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mLbGAAAA3AAAAA8AAAAAAAAA&#10;AAAAAAAAoQIAAGRycy9kb3ducmV2LnhtbFBLBQYAAAAABAAEAPkAAACUAwAAAAA=&#10;"/>
                  <v:line id="Line 53" o:spid="_x0000_s1207" style="position:absolute;visibility:visible;mso-wrap-style:square" from="5760,6624" to="662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U9L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RT0txwAAANwAAAAPAAAAAAAA&#10;AAAAAAAAAKECAABkcnMvZG93bnJldi54bWxQSwUGAAAAAAQABAD5AAAAlQMAAAAA&#10;"/>
                  <v:line id="Line 54" o:spid="_x0000_s1208" style="position:absolute;visibility:visible;mso-wrap-style:square" from="6624,7056" to="73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lW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rKVZxwAAANwAAAAPAAAAAAAA&#10;AAAAAAAAAKECAABkcnMvZG93bnJldi54bWxQSwUGAAAAAAQABAD5AAAAlQMAAAAA&#10;"/>
                  <v:shape id="Text Box 55" o:spid="_x0000_s1209" type="#_x0000_t202" style="position:absolute;left:6768;top:6624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f/M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kf/MMAAADc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rPr>
                              <w:vertAlign w:val="superscript"/>
                            </w:rPr>
                          </w:pPr>
                          <w:r>
                            <w:t xml:space="preserve">r </w:t>
                          </w:r>
                          <w:r>
                            <w:rPr>
                              <w:vertAlign w:val="superscript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CF067F" w:rsidRDefault="00CF067F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CF067F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CF067F">
        <w:rPr>
          <w:rFonts w:eastAsia="Times New Roman" w:cs="Times New Roman"/>
          <w:b/>
          <w:sz w:val="24"/>
          <w:szCs w:val="24"/>
          <w:lang w:val="uk-UA" w:eastAsia="ru-RU"/>
        </w:rPr>
        <w:t>5.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1.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Област</w:t>
      </w:r>
      <w:r w:rsidR="005779C8" w:rsidRPr="00CF067F">
        <w:rPr>
          <w:rFonts w:eastAsia="Times New Roman" w:cs="Times New Roman"/>
          <w:b/>
          <w:sz w:val="24"/>
          <w:szCs w:val="24"/>
          <w:lang w:val="uk-UA" w:eastAsia="ru-RU"/>
        </w:rPr>
        <w:t>і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Т`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и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CF067F">
        <w:rPr>
          <w:rFonts w:eastAsia="Times New Roman" w:cs="Times New Roman"/>
          <w:b/>
          <w:sz w:val="24"/>
          <w:szCs w:val="24"/>
          <w:lang w:eastAsia="ru-RU"/>
        </w:rPr>
        <w:t>T``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Назв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сідні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и</w:t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D4CE9B" wp14:editId="5C06B95E">
            <wp:extent cx="191135" cy="238760"/>
            <wp:effectExtent l="0" t="0" r="0" b="8890"/>
            <wp:docPr id="771" name="Рисунок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90239AC" wp14:editId="356B42E4">
            <wp:extent cx="191135" cy="273050"/>
            <wp:effectExtent l="0" t="0" r="0" b="0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F202A3" wp14:editId="555C10F0">
            <wp:extent cx="661670" cy="238760"/>
            <wp:effectExtent l="0" t="0" r="5080" b="8890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</w:t>
      </w:r>
      <w:r w:rsidRPr="005779C8">
        <w:rPr>
          <w:rFonts w:eastAsia="Times New Roman" w:cs="Times New Roman"/>
          <w:szCs w:val="28"/>
          <w:lang w:eastAsia="ru-RU"/>
        </w:rPr>
        <w:t>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802AC6A" wp14:editId="299D478F">
            <wp:extent cx="191135" cy="177165"/>
            <wp:effectExtent l="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зитивні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бто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DD5839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5779C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1CF05C1" wp14:editId="4E1C778F">
            <wp:extent cx="1003300" cy="273050"/>
            <wp:effectExtent l="0" t="0" r="6350" b="0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79C8" w:rsidRPr="005779C8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="005779C8" w:rsidRPr="005779C8">
        <w:rPr>
          <w:rFonts w:eastAsia="Times New Roman" w:cs="Times New Roman"/>
          <w:szCs w:val="28"/>
          <w:lang w:eastAsia="ru-RU"/>
        </w:rPr>
        <w:t>8)</w:t>
      </w:r>
      <w:r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DD5839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Зг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орматив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літератур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[1]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ксима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сід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1ECC8CE" wp14:editId="53E07667">
            <wp:extent cx="191135" cy="238760"/>
            <wp:effectExtent l="0" t="0" r="0" b="8890"/>
            <wp:docPr id="766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52B3903" wp14:editId="46372200">
            <wp:extent cx="191135" cy="273050"/>
            <wp:effectExtent l="0" t="0" r="0" b="0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вин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ільш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C2021C8" wp14:editId="07BCCFF3">
            <wp:extent cx="204470" cy="231775"/>
            <wp:effectExtent l="0" t="0" r="5080" b="0"/>
            <wp:docPr id="764" name="Рисунок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мов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івності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1824C08" wp14:editId="2EABB5EF">
            <wp:extent cx="3125470" cy="470535"/>
            <wp:effectExtent l="0" t="0" r="0" b="5715"/>
            <wp:docPr id="763" name="Рисунок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470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9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Мініма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сід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C6F6260" wp14:editId="281DBA78">
            <wp:extent cx="191135" cy="238760"/>
            <wp:effectExtent l="0" t="0" r="0" b="8890"/>
            <wp:docPr id="762" name="Рисунок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7874CE9" wp14:editId="3C9E4CC7">
            <wp:extent cx="191135" cy="273050"/>
            <wp:effectExtent l="0" t="0" r="0" b="0"/>
            <wp:docPr id="761" name="Рисунок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повин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нш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FF448BC" wp14:editId="799710FC">
            <wp:extent cx="238760" cy="191135"/>
            <wp:effectExtent l="0" t="0" r="8890" b="0"/>
            <wp:docPr id="760" name="Рисунок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бто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337398B2" wp14:editId="74B5B5F5">
            <wp:extent cx="3357245" cy="470535"/>
            <wp:effectExtent l="0" t="0" r="0" b="5715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245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л</w:t>
      </w:r>
      <w:r w:rsidRPr="005779C8">
        <w:rPr>
          <w:rFonts w:eastAsia="Times New Roman" w:cs="Times New Roman"/>
          <w:szCs w:val="28"/>
          <w:lang w:val="uk-UA" w:eastAsia="ru-RU"/>
        </w:rPr>
        <w:t>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уважити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127B46" wp14:editId="321035A0">
            <wp:extent cx="1207770" cy="231775"/>
            <wp:effectExtent l="0" t="0" r="0" b="0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меж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ксималь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німаль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сідн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2E60515" wp14:editId="3D5DB4D2">
            <wp:extent cx="191135" cy="238760"/>
            <wp:effectExtent l="0" t="0" r="0" b="889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EEEACFC" wp14:editId="356F3170">
            <wp:extent cx="191135" cy="273050"/>
            <wp:effectExtent l="0" t="0" r="0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стем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івностей: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5C87321" wp14:editId="75F55981">
            <wp:extent cx="3480435" cy="975995"/>
            <wp:effectExtent l="0" t="0" r="5715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435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0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нш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у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о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стор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77A39F" wp14:editId="68CCEB0B">
            <wp:extent cx="546100" cy="280035"/>
            <wp:effectExtent l="0" t="0" r="6350" b="5715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належ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нт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861EE7F" wp14:editId="00074E64">
            <wp:extent cx="191135" cy="238760"/>
            <wp:effectExtent l="0" t="0" r="0" b="8890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356F40C" wp14:editId="29DD4029">
            <wp:extent cx="211455" cy="238760"/>
            <wp:effectExtent l="0" t="0" r="0" b="8890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..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7F3372B" wp14:editId="38983108">
            <wp:extent cx="211455" cy="238760"/>
            <wp:effectExtent l="0" t="0" r="0" b="8890"/>
            <wp:docPr id="751" name="Рисунок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5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6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7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ису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ами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19DD387" wp14:editId="5EC8B0CB">
            <wp:extent cx="238760" cy="231775"/>
            <wp:effectExtent l="0" t="0" r="8890" b="0"/>
            <wp:docPr id="750" name="Рисунок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43331EA" wp14:editId="4B0EB380">
            <wp:extent cx="211455" cy="177165"/>
            <wp:effectExtent l="0" t="0" r="0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E091902" wp14:editId="0E111D99">
            <wp:extent cx="273050" cy="177165"/>
            <wp:effectExtent l="0" t="0" r="0" b="0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ідно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1A92F14" wp14:editId="127FEA76">
            <wp:extent cx="354965" cy="231775"/>
            <wp:effectExtent l="0" t="0" r="6985" b="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525C53" wp14:editId="02ACC37C">
            <wp:extent cx="177165" cy="143510"/>
            <wp:effectExtent l="0" t="0" r="0" b="8890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8D40BAB" wp14:editId="39D06BA0">
            <wp:extent cx="300355" cy="231775"/>
            <wp:effectExtent l="0" t="0" r="4445" b="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ду: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се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стальны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ъекто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э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слови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ыполня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лжно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BBDB511" wp14:editId="07D7FBC9">
            <wp:extent cx="5145405" cy="300355"/>
            <wp:effectExtent l="0" t="0" r="0" b="4445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40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3E300C0" wp14:editId="36A0781A">
            <wp:extent cx="273050" cy="238760"/>
            <wp:effectExtent l="0" t="0" r="0" b="8890"/>
            <wp:docPr id="743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</w:t>
      </w:r>
      <w:r w:rsidRPr="005779C8">
        <w:rPr>
          <w:rFonts w:eastAsia="Times New Roman" w:cs="Times New Roman"/>
          <w:szCs w:val="28"/>
          <w:lang w:val="uk-UA" w:eastAsia="ru-RU"/>
        </w:rPr>
        <w:t>и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а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ндекс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52C59AF" wp14:editId="5179590D">
            <wp:extent cx="559435" cy="238760"/>
            <wp:effectExtent l="0" t="0" r="0" b="8890"/>
            <wp:docPr id="742" name="Рисунок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75A36B1" wp14:editId="1AF0FE84">
            <wp:extent cx="518795" cy="238760"/>
            <wp:effectExtent l="0" t="0" r="0" b="8890"/>
            <wp:docPr id="741" name="Рисунок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A60DC1B" wp14:editId="60E8BC97">
            <wp:extent cx="518795" cy="238760"/>
            <wp:effectExtent l="0" t="0" r="0" b="8890"/>
            <wp:docPr id="740" name="Рисунок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B97E351" wp14:editId="6CF87AEE">
            <wp:extent cx="491490" cy="238760"/>
            <wp:effectExtent l="0" t="0" r="3810" b="8890"/>
            <wp:docPr id="739" name="Рисунок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390FADE" wp14:editId="3BF4DA9C">
            <wp:extent cx="320675" cy="177165"/>
            <wp:effectExtent l="0" t="0" r="3175" b="0"/>
            <wp:docPr id="738" name="Рисунок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B7362D9" wp14:editId="54A3DFF2">
            <wp:extent cx="211455" cy="177165"/>
            <wp:effectExtent l="0" t="0" r="0" b="0"/>
            <wp:docPr id="737" name="Рисунок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DD31AD6" wp14:editId="16B94801">
            <wp:extent cx="143510" cy="109220"/>
            <wp:effectExtent l="0" t="0" r="8890" b="5080"/>
            <wp:docPr id="736" name="Рисунок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D0C140C" wp14:editId="3369E75A">
            <wp:extent cx="273050" cy="177165"/>
            <wp:effectExtent l="0" t="0" r="0" b="0"/>
            <wp:docPr id="735" name="Рисунок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чевидн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туж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</w:t>
      </w:r>
      <w:r w:rsidRPr="005779C8">
        <w:rPr>
          <w:rFonts w:eastAsia="Times New Roman" w:cs="Times New Roman"/>
          <w:szCs w:val="28"/>
          <w:lang w:val="uk-UA" w:eastAsia="ru-RU"/>
        </w:rPr>
        <w:t>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0DD3D1E" wp14:editId="427E5E12">
            <wp:extent cx="204470" cy="191135"/>
            <wp:effectExtent l="0" t="0" r="5080" b="0"/>
            <wp:docPr id="734" name="Рисунок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4EBBEE5" wp14:editId="63071AC6">
            <wp:extent cx="204470" cy="231775"/>
            <wp:effectExtent l="0" t="0" r="5080" b="0"/>
            <wp:docPr id="733" name="Рисунок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</w:t>
      </w:r>
      <w:r w:rsidRPr="005779C8">
        <w:rPr>
          <w:rFonts w:eastAsia="Times New Roman" w:cs="Times New Roman"/>
          <w:szCs w:val="28"/>
          <w:lang w:val="uk-UA" w:eastAsia="ru-RU"/>
        </w:rPr>
        <w:t>рипускаємо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</w:t>
      </w:r>
      <w:r w:rsidRPr="005779C8">
        <w:rPr>
          <w:rFonts w:eastAsia="Times New Roman" w:cs="Times New Roman"/>
          <w:szCs w:val="28"/>
          <w:lang w:eastAsia="ru-RU"/>
        </w:rPr>
        <w:t>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29B17FD" wp14:editId="32F41AA1">
            <wp:extent cx="273050" cy="238760"/>
            <wp:effectExtent l="0" t="0" r="0" b="8890"/>
            <wp:docPr id="732" name="Рисунок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9AE6489" wp14:editId="1253B1A4">
            <wp:extent cx="661670" cy="238760"/>
            <wp:effectExtent l="0" t="0" r="5080" b="8890"/>
            <wp:docPr id="731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г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FD29A33" wp14:editId="3D726427">
            <wp:extent cx="1057910" cy="238760"/>
            <wp:effectExtent l="0" t="0" r="8890" b="8890"/>
            <wp:docPr id="730" name="Рисунок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Систе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Pr="005779C8">
        <w:rPr>
          <w:rFonts w:eastAsia="Times New Roman" w:cs="Times New Roman"/>
          <w:szCs w:val="28"/>
          <w:lang w:val="uk-UA" w:eastAsia="ru-RU"/>
        </w:rPr>
        <w:t>1</w:t>
      </w:r>
      <w:r w:rsidRPr="005779C8">
        <w:rPr>
          <w:rFonts w:eastAsia="Times New Roman" w:cs="Times New Roman"/>
          <w:szCs w:val="28"/>
          <w:lang w:eastAsia="ru-RU"/>
        </w:rPr>
        <w:t>.1</w:t>
      </w:r>
      <w:r w:rsidRPr="005779C8">
        <w:rPr>
          <w:rFonts w:eastAsia="Times New Roman" w:cs="Times New Roman"/>
          <w:szCs w:val="28"/>
          <w:lang w:val="uk-UA" w:eastAsia="ru-RU"/>
        </w:rPr>
        <w:t>0</w:t>
      </w:r>
      <w:r w:rsidRPr="005779C8">
        <w:rPr>
          <w:rFonts w:eastAsia="Times New Roman" w:cs="Times New Roman"/>
          <w:szCs w:val="28"/>
          <w:lang w:eastAsia="ru-RU"/>
        </w:rPr>
        <w:t>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стор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8790CE6" wp14:editId="06F0C081">
            <wp:extent cx="252730" cy="191135"/>
            <wp:effectExtent l="0" t="0" r="0" b="0"/>
            <wp:docPr id="729" name="Рисунок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а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D15CC62" wp14:editId="284EBC4C">
            <wp:extent cx="273050" cy="300355"/>
            <wp:effectExtent l="0" t="0" r="0" b="0"/>
            <wp:docPr id="728" name="Рисунок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F9A6A47" wp14:editId="11EC0840">
            <wp:extent cx="3616960" cy="300355"/>
            <wp:effectExtent l="0" t="0" r="2540" b="4445"/>
            <wp:docPr id="727" name="Рисунок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96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П</w:t>
      </w:r>
      <w:r w:rsidRPr="005779C8">
        <w:rPr>
          <w:rFonts w:eastAsia="Times New Roman" w:cs="Times New Roman"/>
          <w:szCs w:val="28"/>
          <w:lang w:val="uk-UA" w:eastAsia="ru-RU"/>
        </w:rPr>
        <w:t>рипуст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7054CCD" wp14:editId="11602E3D">
            <wp:extent cx="4298950" cy="300355"/>
            <wp:effectExtent l="0" t="0" r="0" b="4445"/>
            <wp:docPr id="726" name="Рисунок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</w:t>
      </w:r>
      <w:r w:rsidRPr="005779C8">
        <w:rPr>
          <w:rFonts w:eastAsia="Times New Roman" w:cs="Times New Roman"/>
          <w:szCs w:val="28"/>
          <w:lang w:val="uk-UA" w:eastAsia="ru-RU"/>
        </w:rPr>
        <w:t>об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1DAA4DD" wp14:editId="2BF38FCC">
            <wp:extent cx="1269365" cy="231775"/>
            <wp:effectExtent l="0" t="0" r="6985" b="0"/>
            <wp:docPr id="725" name="Рисунок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іше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едстав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гляді: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9E052F6" wp14:editId="6DDB76A4">
            <wp:extent cx="177165" cy="177165"/>
            <wp:effectExtent l="0" t="0" r="0" b="0"/>
            <wp:docPr id="724" name="Рисунок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((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763522A" wp14:editId="5853CDFA">
            <wp:extent cx="211455" cy="177165"/>
            <wp:effectExtent l="0" t="0" r="0" b="0"/>
            <wp:docPr id="723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211DCEB" wp14:editId="2254E8D5">
            <wp:extent cx="177165" cy="143510"/>
            <wp:effectExtent l="0" t="0" r="0" b="8890"/>
            <wp:docPr id="722" name="Рисунок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E74F578" wp14:editId="57F9B803">
            <wp:extent cx="273050" cy="177165"/>
            <wp:effectExtent l="0" t="0" r="0" b="0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)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2152681" wp14:editId="2072ED6B">
            <wp:extent cx="177165" cy="143510"/>
            <wp:effectExtent l="0" t="0" r="0" b="8890"/>
            <wp:docPr id="720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(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40AF171" wp14:editId="62DD7881">
            <wp:extent cx="273050" cy="300355"/>
            <wp:effectExtent l="0" t="0" r="0" b="0"/>
            <wp:docPr id="719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564E1D3" wp14:editId="6A384A3F">
            <wp:extent cx="177165" cy="143510"/>
            <wp:effectExtent l="0" t="0" r="0" b="8890"/>
            <wp:docPr id="718" name="Рисунок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C8530A0" wp14:editId="6CA72684">
            <wp:extent cx="300355" cy="300355"/>
            <wp:effectExtent l="0" t="0" r="4445" b="0"/>
            <wp:docPr id="717" name="Рисунок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))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37D7F3A" wp14:editId="6086B5DA">
            <wp:extent cx="177165" cy="143510"/>
            <wp:effectExtent l="0" t="0" r="0" b="8890"/>
            <wp:docPr id="716" name="Рисунок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AFB479C" wp14:editId="04F6F63B">
            <wp:extent cx="238760" cy="231775"/>
            <wp:effectExtent l="0" t="0" r="8890" b="0"/>
            <wp:docPr id="715" name="Рисунок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1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наліти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пи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іш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150DEA6" wp14:editId="667A3608">
            <wp:extent cx="511810" cy="191135"/>
            <wp:effectExtent l="0" t="0" r="2540" b="0"/>
            <wp:docPr id="714" name="Рисунок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ристов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ня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трукту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рівно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[2]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рівності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977C5CB" wp14:editId="02EBE460">
            <wp:extent cx="675640" cy="238760"/>
            <wp:effectExtent l="0" t="0" r="0" b="8890"/>
            <wp:docPr id="713" name="Рисунок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2EA4F272" wp14:editId="08F5C268">
            <wp:extent cx="3084195" cy="368300"/>
            <wp:effectExtent l="0" t="0" r="0" b="0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72FC2BB" wp14:editId="5E4E6D8D">
            <wp:extent cx="1433195" cy="238760"/>
            <wp:effectExtent l="0" t="0" r="0" b="8890"/>
            <wp:docPr id="711" name="Рисунок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едик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CDB077" wp14:editId="4AF76A78">
            <wp:extent cx="211455" cy="273050"/>
            <wp:effectExtent l="0" t="0" r="0" b="0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0BC6201" wp14:editId="260873C4">
            <wp:extent cx="2756535" cy="593725"/>
            <wp:effectExtent l="0" t="0" r="5715" b="0"/>
            <wp:docPr id="70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535" cy="59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Упоряд</w:t>
      </w:r>
      <w:r w:rsidRPr="005779C8">
        <w:rPr>
          <w:rFonts w:eastAsia="Times New Roman" w:cs="Times New Roman"/>
          <w:szCs w:val="28"/>
          <w:lang w:val="uk-UA" w:eastAsia="ru-RU"/>
        </w:rPr>
        <w:t>ковани</w:t>
      </w:r>
      <w:r w:rsidRPr="005779C8">
        <w:rPr>
          <w:rFonts w:eastAsia="Times New Roman" w:cs="Times New Roman"/>
          <w:szCs w:val="28"/>
          <w:lang w:eastAsia="ru-RU"/>
        </w:rPr>
        <w:t>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б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(Z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ен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Pr="005779C8">
        <w:rPr>
          <w:rFonts w:eastAsia="Times New Roman" w:cs="Times New Roman"/>
          <w:szCs w:val="28"/>
          <w:lang w:eastAsia="ru-RU"/>
        </w:rPr>
        <w:t>ст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D4DF0E8" wp14:editId="221FD1CB">
            <wp:extent cx="682625" cy="238760"/>
            <wp:effectExtent l="0" t="0" r="3175" b="889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9C02699" wp14:editId="1B958ADC">
            <wp:extent cx="443865" cy="238760"/>
            <wp:effectExtent l="0" t="0" r="0" b="889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едикат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2FCD424" wp14:editId="48634816">
            <wp:extent cx="1856105" cy="273050"/>
            <wp:effectExtent l="0" t="0" r="0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3D15A1F" wp14:editId="317B20D8">
            <wp:extent cx="573405" cy="238760"/>
            <wp:effectExtent l="0" t="0" r="0" b="889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ан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</w:t>
      </w:r>
      <w:r w:rsidRPr="005779C8">
        <w:rPr>
          <w:rFonts w:eastAsia="Times New Roman" w:cs="Times New Roman"/>
          <w:szCs w:val="28"/>
          <w:lang w:val="uk-UA" w:eastAsia="ru-RU"/>
        </w:rPr>
        <w:t>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м</w:t>
      </w:r>
      <w:r w:rsidRPr="005779C8">
        <w:rPr>
          <w:rFonts w:eastAsia="Times New Roman" w:cs="Times New Roman"/>
          <w:szCs w:val="28"/>
          <w:lang w:val="uk-UA" w:eastAsia="ru-RU"/>
        </w:rPr>
        <w:t>етрич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три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BA7C02E" wp14:editId="4D848A03">
            <wp:extent cx="914400" cy="334645"/>
            <wp:effectExtent l="0" t="0" r="0" b="8255"/>
            <wp:docPr id="704" name="Рисунок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</w:t>
      </w:r>
      <w:r w:rsidR="00CF067F">
        <w:rPr>
          <w:rFonts w:eastAsia="Times New Roman" w:cs="Times New Roman"/>
          <w:szCs w:val="28"/>
          <w:lang w:eastAsia="ru-RU"/>
        </w:rPr>
        <w:t>аз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н</w:t>
      </w:r>
      <w:r w:rsidRPr="005779C8">
        <w:rPr>
          <w:rFonts w:eastAsia="Times New Roman" w:cs="Times New Roman"/>
          <w:szCs w:val="28"/>
          <w:lang w:val="uk-UA" w:eastAsia="ru-RU"/>
        </w:rPr>
        <w:t>осте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0AF851B" wp14:editId="18924BDB">
            <wp:extent cx="1043940" cy="211455"/>
            <wp:effectExtent l="0" t="0" r="3810" b="0"/>
            <wp:docPr id="703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</w:t>
      </w:r>
      <w:r w:rsidRPr="005779C8">
        <w:rPr>
          <w:rFonts w:eastAsia="Times New Roman" w:cs="Times New Roman"/>
          <w:szCs w:val="28"/>
          <w:lang w:eastAsia="ru-RU"/>
        </w:rPr>
        <w:t>означим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триц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F74CB87" wp14:editId="7EB0D201">
            <wp:extent cx="914400" cy="334645"/>
            <wp:effectExtent l="0" t="0" r="0" b="8255"/>
            <wp:docPr id="70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c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757A01" wp14:editId="15D66C21">
            <wp:extent cx="211455" cy="273050"/>
            <wp:effectExtent l="0" t="0" r="0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1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DFEF9D0" wp14:editId="19C299E0">
            <wp:extent cx="143510" cy="143510"/>
            <wp:effectExtent l="0" t="0" r="8890" b="8890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995DCC6" wp14:editId="65436CD2">
            <wp:extent cx="573405" cy="238760"/>
            <wp:effectExtent l="0" t="0" r="0" b="8890"/>
            <wp:docPr id="699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6B2ACC6" wp14:editId="6F9B04C3">
            <wp:extent cx="204470" cy="231775"/>
            <wp:effectExtent l="0" t="0" r="5080" b="0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триц</w:t>
      </w:r>
      <w:r w:rsidRPr="005779C8">
        <w:rPr>
          <w:rFonts w:eastAsia="Times New Roman" w:cs="Times New Roman"/>
          <w:szCs w:val="28"/>
          <w:lang w:val="uk-UA" w:eastAsia="ru-RU"/>
        </w:rPr>
        <w:t>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912AF11" wp14:editId="4CD2ED53">
            <wp:extent cx="914400" cy="334645"/>
            <wp:effectExtent l="0" t="0" r="0" b="8255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2E7744D" wp14:editId="14657E13">
            <wp:extent cx="211455" cy="273050"/>
            <wp:effectExtent l="0" t="0" r="0" b="0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0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4A2590D" wp14:editId="333EF967">
            <wp:extent cx="143510" cy="143510"/>
            <wp:effectExtent l="0" t="0" r="8890" b="8890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1F2A84E" wp14:editId="252F818B">
            <wp:extent cx="682625" cy="238760"/>
            <wp:effectExtent l="0" t="0" r="3175" b="8890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A8976BB" wp14:editId="769CB77A">
            <wp:extent cx="211455" cy="273050"/>
            <wp:effectExtent l="0" t="0" r="0" b="0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1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537B176" wp14:editId="749FFCAB">
            <wp:extent cx="682625" cy="238760"/>
            <wp:effectExtent l="0" t="0" r="3175" b="8890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8AD0F41" wp14:editId="622EF013">
            <wp:extent cx="211455" cy="231775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67F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CF067F">
        <w:rPr>
          <w:rFonts w:eastAsia="Times New Roman" w:cs="Times New Roman"/>
          <w:szCs w:val="28"/>
          <w:lang w:eastAsia="ru-RU"/>
        </w:rPr>
        <w:t>Ясн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BD0356" wp14:editId="1735CC71">
            <wp:extent cx="1091565" cy="27305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вля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об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истем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ен</w:t>
      </w:r>
      <w:r w:rsidRPr="005779C8">
        <w:rPr>
          <w:rFonts w:eastAsia="Times New Roman" w:cs="Times New Roman"/>
          <w:szCs w:val="28"/>
          <w:lang w:val="uk-UA" w:eastAsia="ru-RU"/>
        </w:rPr>
        <w:t>остей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Pr="005779C8">
        <w:rPr>
          <w:rFonts w:eastAsia="Times New Roman" w:cs="Times New Roman"/>
          <w:szCs w:val="28"/>
          <w:lang w:eastAsia="ru-RU"/>
        </w:rPr>
        <w:t>зят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а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бору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Визнач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ерац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т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дн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рівностей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ха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а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5F0C87F" wp14:editId="01486185">
            <wp:extent cx="1235075" cy="238760"/>
            <wp:effectExtent l="0" t="0" r="0" b="889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D1D354" wp14:editId="1CA51735">
            <wp:extent cx="1064260" cy="395605"/>
            <wp:effectExtent l="0" t="0" r="2540" b="4445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4781B75" wp14:editId="0EC20AC2">
            <wp:extent cx="1310005" cy="238760"/>
            <wp:effectExtent l="0" t="0" r="4445" b="889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523713E" wp14:editId="7BBC3D46">
            <wp:extent cx="1118870" cy="395605"/>
            <wp:effectExtent l="0" t="0" r="5080" b="4445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ису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нож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F8799E4" wp14:editId="1027BC96">
            <wp:extent cx="1016635" cy="280035"/>
            <wp:effectExtent l="0" t="0" r="0" b="5715"/>
            <wp:docPr id="685" name="Рисунок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ідно</w:t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Пере</w:t>
      </w:r>
      <w:r w:rsidRPr="005779C8">
        <w:rPr>
          <w:rFonts w:eastAsia="Times New Roman" w:cs="Times New Roman"/>
          <w:szCs w:val="28"/>
          <w:lang w:val="uk-UA" w:eastAsia="ru-RU"/>
        </w:rPr>
        <w:t>тин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G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G2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F7A8A9A" wp14:editId="7B24140D">
            <wp:extent cx="1255395" cy="273050"/>
            <wp:effectExtent l="0" t="0" r="1905" b="0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ис</w:t>
      </w:r>
      <w:r w:rsidRPr="005779C8">
        <w:rPr>
          <w:rFonts w:eastAsia="Times New Roman" w:cs="Times New Roman"/>
          <w:szCs w:val="28"/>
          <w:lang w:val="uk-UA" w:eastAsia="ru-RU"/>
        </w:rPr>
        <w:t>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</w:t>
      </w:r>
      <w:r w:rsidRPr="005779C8">
        <w:rPr>
          <w:rFonts w:eastAsia="Times New Roman" w:cs="Times New Roman"/>
          <w:szCs w:val="28"/>
          <w:lang w:val="uk-UA" w:eastAsia="ru-RU"/>
        </w:rPr>
        <w:t>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D1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2223C52" wp14:editId="6670EA88">
            <wp:extent cx="177165" cy="143510"/>
            <wp:effectExtent l="0" t="0" r="0" b="8890"/>
            <wp:docPr id="683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D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4E24DF5" wp14:editId="48D56EB8">
            <wp:extent cx="1016635" cy="354965"/>
            <wp:effectExtent l="0" t="0" r="0" b="6985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(Z)={F1(Z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2(Z)}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k=k1+k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CF067F">
        <w:rPr>
          <w:rFonts w:eastAsia="Times New Roman" w:cs="Times New Roman"/>
          <w:noProof/>
          <w:szCs w:val="28"/>
          <w:highlight w:val="yellow"/>
          <w:lang w:eastAsia="ru-RU"/>
        </w:rPr>
        <w:drawing>
          <wp:inline distT="0" distB="0" distL="0" distR="0" wp14:anchorId="3F0563F5" wp14:editId="4CD8830C">
            <wp:extent cx="3957955" cy="1023620"/>
            <wp:effectExtent l="0" t="0" r="4445" b="508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955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Об'єднання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928436B" wp14:editId="08AF3478">
            <wp:extent cx="1255395" cy="273050"/>
            <wp:effectExtent l="0" t="0" r="1905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пис</w:t>
      </w:r>
      <w:r w:rsidRPr="005779C8">
        <w:rPr>
          <w:rFonts w:eastAsia="Times New Roman" w:cs="Times New Roman"/>
          <w:szCs w:val="28"/>
          <w:lang w:val="uk-UA" w:eastAsia="ru-RU"/>
        </w:rPr>
        <w:t>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</w:t>
      </w:r>
      <w:r w:rsidRPr="005779C8">
        <w:rPr>
          <w:rFonts w:eastAsia="Times New Roman" w:cs="Times New Roman"/>
          <w:szCs w:val="28"/>
          <w:lang w:val="uk-UA" w:eastAsia="ru-RU"/>
        </w:rPr>
        <w:t>и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D1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47C95D8" wp14:editId="7A8D466C">
            <wp:extent cx="177165" cy="143510"/>
            <wp:effectExtent l="0" t="0" r="0" b="889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D2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8D39DF7" wp14:editId="095FC29C">
            <wp:extent cx="1003300" cy="354965"/>
            <wp:effectExtent l="0" t="0" r="6350" b="6985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(Z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{F1(Z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F2(Z)}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k=k1+k2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CF067F">
        <w:rPr>
          <w:rFonts w:eastAsia="Times New Roman" w:cs="Times New Roman"/>
          <w:noProof/>
          <w:szCs w:val="28"/>
          <w:highlight w:val="yellow"/>
          <w:lang w:eastAsia="ru-RU"/>
        </w:rPr>
        <w:lastRenderedPageBreak/>
        <w:drawing>
          <wp:inline distT="0" distB="0" distL="0" distR="0" wp14:anchorId="39B97ECA" wp14:editId="1C41D3FE">
            <wp:extent cx="4149090" cy="1023620"/>
            <wp:effectExtent l="0" t="0" r="3810" b="508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ра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6E6B20" wp14:editId="3B1078C7">
            <wp:extent cx="3480435" cy="873760"/>
            <wp:effectExtent l="0" t="0" r="5715" b="254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435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2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DD5839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опис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пустим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іше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1.11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трукту</w:t>
      </w:r>
      <w:r w:rsidRPr="005779C8">
        <w:rPr>
          <w:rFonts w:eastAsia="Times New Roman" w:cs="Times New Roman"/>
          <w:szCs w:val="28"/>
          <w:lang w:val="uk-UA" w:eastAsia="ru-RU"/>
        </w:rPr>
        <w:t>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F62F15" wp14:editId="5C78E25D">
            <wp:extent cx="204470" cy="191135"/>
            <wp:effectExtent l="0" t="0" r="508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90EA4C" wp14:editId="66792E4A">
            <wp:extent cx="273050" cy="191135"/>
            <wp:effectExtent l="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1F1AE10" wp14:editId="3FAF8C35">
            <wp:extent cx="238760" cy="238760"/>
            <wp:effectExtent l="0" t="0" r="8890" b="889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CA2926A" wp14:editId="13D7B916">
            <wp:extent cx="273050" cy="238760"/>
            <wp:effectExtent l="0" t="0" r="0" b="889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5E44CE5" wp14:editId="3266C71B">
            <wp:extent cx="300355" cy="238760"/>
            <wp:effectExtent l="0" t="0" r="4445" b="889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ают</w:t>
      </w:r>
      <w:r w:rsidR="00CF067F">
        <w:rPr>
          <w:rFonts w:eastAsia="Times New Roman" w:cs="Times New Roman"/>
          <w:szCs w:val="28"/>
          <w:lang w:val="uk-UA" w:eastAsia="ru-RU"/>
        </w:rPr>
        <w:t>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BF12F73" wp14:editId="5EB6240B">
            <wp:extent cx="211455" cy="177165"/>
            <wp:effectExtent l="0" t="0" r="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C91AEF6" wp14:editId="4BF1DB99">
            <wp:extent cx="273050" cy="177165"/>
            <wp:effectExtent l="0" t="0" r="0" b="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8825A52" wp14:editId="5BCFB82E">
            <wp:extent cx="238760" cy="231775"/>
            <wp:effectExtent l="0" t="0" r="889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AD9A5FC" wp14:editId="1AC19642">
            <wp:extent cx="273050" cy="231775"/>
            <wp:effectExtent l="0" t="0" r="0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FAE1010" wp14:editId="23AADE20">
            <wp:extent cx="300355" cy="231775"/>
            <wp:effectExtent l="0" t="0" r="4445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ідно</w:t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ьому</w:t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1840D2" wp14:editId="567BB844">
            <wp:extent cx="1235075" cy="238760"/>
            <wp:effectExtent l="0" t="0" r="0" b="889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358EBD5" wp14:editId="655C3021">
            <wp:extent cx="1548765" cy="443865"/>
            <wp:effectExtent l="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3)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CAF5575" wp14:editId="0D6E1976">
            <wp:extent cx="1426210" cy="238760"/>
            <wp:effectExtent l="0" t="0" r="2540" b="889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3D380EF" wp14:editId="74062C16">
            <wp:extent cx="1699260" cy="443865"/>
            <wp:effectExtent l="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4)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BD62AF9" wp14:editId="523B6A59">
            <wp:extent cx="1398905" cy="300355"/>
            <wp:effectExtent l="0" t="0" r="0" b="4445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C6BB4A5" wp14:editId="5AFDEF63">
            <wp:extent cx="2101850" cy="491490"/>
            <wp:effectExtent l="0" t="0" r="0" b="381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5)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AD593D0" wp14:editId="4E946D26">
            <wp:extent cx="1446530" cy="300355"/>
            <wp:effectExtent l="0" t="0" r="1270" b="4445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F2C3BCC" wp14:editId="4EFED7A7">
            <wp:extent cx="2149475" cy="491490"/>
            <wp:effectExtent l="0" t="0" r="0" b="381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6)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1A3F3A4" wp14:editId="29C6A97B">
            <wp:extent cx="1384935" cy="300355"/>
            <wp:effectExtent l="0" t="0" r="5715" b="4445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560916D" wp14:editId="24B7CFDA">
            <wp:extent cx="1678940" cy="443865"/>
            <wp:effectExtent l="0" t="0" r="0" b="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17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AAD9C16" wp14:editId="3149D32E">
            <wp:extent cx="1167130" cy="177165"/>
            <wp:effectExtent l="0" t="0" r="0" b="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83767B8" wp14:editId="00930026">
            <wp:extent cx="805180" cy="177165"/>
            <wp:effectExtent l="0" t="0" r="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П</w:t>
      </w:r>
      <w:r w:rsidRPr="005779C8">
        <w:rPr>
          <w:rFonts w:eastAsia="Times New Roman" w:cs="Times New Roman"/>
          <w:szCs w:val="28"/>
          <w:lang w:val="uk-UA" w:eastAsia="ru-RU"/>
        </w:rPr>
        <w:t>рипуст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279607D" wp14:editId="2577551C">
            <wp:extent cx="252730" cy="273050"/>
            <wp:effectExtent l="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лощ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08CCE7" wp14:editId="62A9A52D">
            <wp:extent cx="211455" cy="273050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д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1329D1F" wp14:editId="2DC265B6">
            <wp:extent cx="866775" cy="491490"/>
            <wp:effectExtent l="0" t="0" r="0" b="381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</w:t>
      </w:r>
      <w:r w:rsidRPr="005779C8">
        <w:rPr>
          <w:rFonts w:eastAsia="Times New Roman" w:cs="Times New Roman"/>
          <w:szCs w:val="28"/>
          <w:lang w:eastAsia="ru-RU"/>
        </w:rPr>
        <w:t>іль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крив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галь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пад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агну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німуму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верд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рн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скіль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н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нов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5C4BA7B" wp14:editId="3732BF79">
            <wp:extent cx="579755" cy="491490"/>
            <wp:effectExtent l="0" t="0" r="0" b="3810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я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порцій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ьк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m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0E8670A" wp14:editId="5EC5BB8E">
            <wp:extent cx="211455" cy="238760"/>
            <wp:effectExtent l="0" t="0" r="0" b="889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2B91704" wp14:editId="71B4EBE3">
            <wp:extent cx="805180" cy="238760"/>
            <wp:effectExtent l="0" t="0" r="0" b="889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4CA51D6" wp14:editId="20B247A6">
            <wp:extent cx="764540" cy="280035"/>
            <wp:effectExtent l="0" t="0" r="0" b="5715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лощ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руг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2737B07" wp14:editId="53439F92">
            <wp:extent cx="191135" cy="238760"/>
            <wp:effectExtent l="0" t="0" r="0" b="8890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i</w:t>
      </w:r>
      <w:r w:rsidRPr="005779C8">
        <w:rPr>
          <w:rFonts w:eastAsia="Times New Roman" w:cs="Times New Roman"/>
          <w:szCs w:val="28"/>
          <w:lang w:val="uk-UA" w:eastAsia="ru-RU"/>
        </w:rPr>
        <w:t>=1,...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n</w:t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4D90C2" wp14:editId="0EB751D3">
            <wp:extent cx="252730" cy="238760"/>
            <wp:effectExtent l="0" t="0" r="0" b="889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лощ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9CABBFC" wp14:editId="619A6C17">
            <wp:extent cx="211455" cy="238760"/>
            <wp:effectExtent l="0" t="0" r="0" b="8890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lastRenderedPageBreak/>
        <w:t>Формалізац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зволя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дійсн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вед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пеці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ла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званих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C319B5F" wp14:editId="162296BB">
            <wp:extent cx="163830" cy="149860"/>
            <wp:effectExtent l="0" t="0" r="7620" b="2540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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[2]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ду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val="en-US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7FD4A4B" wp14:editId="5B17E83A">
            <wp:extent cx="129540" cy="129540"/>
            <wp:effectExtent l="0" t="0" r="3810" b="3810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en-US" w:eastAsia="ru-RU"/>
        </w:rPr>
        <w:t>(g)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F34CFC3" wp14:editId="68134BBF">
            <wp:extent cx="129540" cy="129540"/>
            <wp:effectExtent l="0" t="0" r="3810" b="381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en-US" w:eastAsia="ru-RU"/>
        </w:rPr>
        <w:t>(M0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1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2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...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n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0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1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2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...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n)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en-US" w:eastAsia="ru-RU"/>
        </w:rPr>
        <w:t>18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en-US"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val="en-US" w:eastAsia="ru-RU"/>
        </w:rPr>
      </w:pP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=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((S0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74DCB68" wp14:editId="0E8139A3">
            <wp:extent cx="143510" cy="109220"/>
            <wp:effectExtent l="0" t="0" r="8890" b="508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en-US" w:eastAsia="ru-RU"/>
        </w:rPr>
        <w:t>(S1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E8CE86D" wp14:editId="4EBD58A4">
            <wp:extent cx="143510" cy="109220"/>
            <wp:effectExtent l="0" t="0" r="8890" b="508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S2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FE6A83" wp14:editId="4B4902C0">
            <wp:extent cx="143510" cy="109220"/>
            <wp:effectExtent l="0" t="0" r="8890" b="508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en-US" w:eastAsia="ru-RU"/>
        </w:rPr>
        <w:t>...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AFB4D73" wp14:editId="25D71C7B">
            <wp:extent cx="143510" cy="109220"/>
            <wp:effectExtent l="0" t="0" r="8890" b="508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Sn))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0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1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2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...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Mn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,P0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1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2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...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Pn)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=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val="en-US" w:eastAsia="ru-RU"/>
        </w:rPr>
      </w:pPr>
      <w:r w:rsidRPr="005779C8">
        <w:rPr>
          <w:rFonts w:eastAsia="Times New Roman" w:cs="Times New Roman"/>
          <w:szCs w:val="28"/>
          <w:lang w:val="en-US" w:eastAsia="ru-RU"/>
        </w:rPr>
        <w:t>=B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(g0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1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2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,...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n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)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=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0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</w:t>
      </w: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1</w:t>
      </w:r>
      <w:r w:rsidRPr="005779C8">
        <w:rPr>
          <w:rFonts w:eastAsia="Times New Roman" w:cs="Times New Roman"/>
          <w:szCs w:val="28"/>
          <w:lang w:eastAsia="ru-RU"/>
        </w:rPr>
        <w:t>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2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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...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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g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n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5779C8">
        <w:rPr>
          <w:rFonts w:eastAsia="Times New Roman" w:cs="Times New Roman"/>
          <w:szCs w:val="28"/>
          <w:lang w:val="en-US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en-US" w:eastAsia="ru-RU"/>
        </w:rPr>
        <w:t>19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en-US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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мпози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о</w:t>
      </w:r>
      <w:r w:rsidRPr="005779C8">
        <w:rPr>
          <w:rFonts w:eastAsia="Times New Roman" w:cs="Times New Roman"/>
          <w:szCs w:val="28"/>
          <w:lang w:eastAsia="ru-RU"/>
        </w:rPr>
        <w:t>браже</w:t>
      </w:r>
      <w:r w:rsidRPr="005779C8">
        <w:rPr>
          <w:rFonts w:eastAsia="Times New Roman" w:cs="Times New Roman"/>
          <w:szCs w:val="28"/>
          <w:lang w:val="uk-UA" w:eastAsia="ru-RU"/>
        </w:rPr>
        <w:t>ння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86C5D25" wp14:editId="003E32B5">
            <wp:extent cx="1344295" cy="238760"/>
            <wp:effectExtent l="0" t="0" r="0" b="889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2BEA32" wp14:editId="48C472F5">
            <wp:extent cx="1255395" cy="238760"/>
            <wp:effectExtent l="0" t="0" r="0" b="889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геометрич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нформа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[2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</w:t>
      </w:r>
      <w:r w:rsidRPr="005779C8">
        <w:rPr>
          <w:rFonts w:eastAsia="Times New Roman" w:cs="Times New Roman"/>
          <w:szCs w:val="28"/>
          <w:lang w:val="uk-UA" w:eastAsia="ru-RU"/>
        </w:rPr>
        <w:t>є</w:t>
      </w:r>
      <w:r w:rsidRPr="005779C8">
        <w:rPr>
          <w:rFonts w:eastAsia="Times New Roman" w:cs="Times New Roman"/>
          <w:szCs w:val="28"/>
          <w:lang w:eastAsia="ru-RU"/>
        </w:rPr>
        <w:t>кт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37AED5B" wp14:editId="0DF0996C">
            <wp:extent cx="211455" cy="238760"/>
            <wp:effectExtent l="0" t="0" r="0" b="889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23A8425" wp14:editId="79EC7D51">
            <wp:extent cx="191135" cy="238760"/>
            <wp:effectExtent l="0" t="0" r="0" b="889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09092A0" wp14:editId="4555C3E4">
            <wp:extent cx="422910" cy="238760"/>
            <wp:effectExtent l="0" t="0" r="0" b="889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648CB6A" wp14:editId="31B04852">
            <wp:extent cx="812165" cy="238760"/>
            <wp:effectExtent l="0" t="0" r="6985" b="889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2D34F13" wp14:editId="0F8D6B37">
            <wp:extent cx="737235" cy="238760"/>
            <wp:effectExtent l="0" t="0" r="5715" b="889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F56D241" wp14:editId="00CCE713">
            <wp:extent cx="422910" cy="238760"/>
            <wp:effectExtent l="0" t="0" r="0" b="889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сторо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орма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трич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характеристи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араме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озміщ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'єк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FC9871D" wp14:editId="01513AC2">
            <wp:extent cx="211455" cy="238760"/>
            <wp:effectExtent l="0" t="0" r="0" b="8890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47CD8A" wp14:editId="71A4EF4A">
            <wp:extent cx="191135" cy="238760"/>
            <wp:effectExtent l="0" t="0" r="0" b="889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F7CCC26" wp14:editId="51B0C35E">
            <wp:extent cx="422910" cy="238760"/>
            <wp:effectExtent l="0" t="0" r="0" b="889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ідно</w:t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b/>
          <w:szCs w:val="28"/>
          <w:lang w:val="uk-UA" w:eastAsia="ru-RU"/>
        </w:rPr>
      </w:pPr>
      <w:r w:rsidRPr="005779C8">
        <w:rPr>
          <w:rFonts w:eastAsia="Times New Roman" w:cs="Times New Roman"/>
          <w:b/>
          <w:szCs w:val="28"/>
          <w:lang w:val="uk-UA" w:eastAsia="ru-RU"/>
        </w:rPr>
        <w:t>3.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Математичн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b/>
          <w:szCs w:val="28"/>
          <w:lang w:val="uk-UA" w:eastAsia="ru-RU"/>
        </w:rPr>
        <w:t>зрошувачів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Використовуюч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па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543C6C4" wp14:editId="142D09F9">
            <wp:extent cx="163830" cy="149860"/>
            <wp:effectExtent l="0" t="0" r="7620" b="254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-функці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вле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едстав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EE454D9" wp14:editId="3897D5EF">
            <wp:extent cx="1146175" cy="422910"/>
            <wp:effectExtent l="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0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521051F" wp14:editId="5ECE2FA8">
            <wp:extent cx="4660900" cy="546100"/>
            <wp:effectExtent l="0" t="0" r="6350" b="635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7071F1E" wp14:editId="574188A1">
            <wp:extent cx="4994910" cy="641350"/>
            <wp:effectExtent l="0" t="0" r="0" b="635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91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8237450" wp14:editId="5331E326">
            <wp:extent cx="1460500" cy="238760"/>
            <wp:effectExtent l="0" t="0" r="6350" b="889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fldChar w:fldCharType="begin"/>
      </w:r>
      <w:r w:rsidRPr="005779C8">
        <w:rPr>
          <w:rFonts w:eastAsia="Times New Roman" w:cs="Times New Roman"/>
          <w:szCs w:val="28"/>
          <w:lang w:eastAsia="ru-RU"/>
        </w:rPr>
        <w:instrText>SYMBOL 206 \f "Symbol" \s 12</w:instrText>
      </w:r>
      <w:r w:rsidRPr="005779C8">
        <w:rPr>
          <w:rFonts w:eastAsia="Times New Roman" w:cs="Times New Roman"/>
          <w:szCs w:val="28"/>
          <w:lang w:eastAsia="ru-RU"/>
        </w:rPr>
        <w:fldChar w:fldCharType="end"/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BE40A96" wp14:editId="3676F7E8">
            <wp:extent cx="546100" cy="280035"/>
            <wp:effectExtent l="0" t="0" r="6350" b="5715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D1149D7" wp14:editId="6B4A6650">
            <wp:extent cx="368300" cy="211455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ум</w:t>
      </w:r>
      <w:r w:rsidRPr="005779C8">
        <w:rPr>
          <w:rFonts w:eastAsia="Times New Roman" w:cs="Times New Roman"/>
          <w:szCs w:val="28"/>
          <w:lang w:val="uk-UA" w:eastAsia="ru-RU"/>
        </w:rPr>
        <w:t>ар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sym w:font="Symbol" w:char="F077"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із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умар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лощ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заєм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0440785" wp14:editId="6CE147EA">
            <wp:extent cx="191135" cy="238760"/>
            <wp:effectExtent l="0" t="0" r="0" b="889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990CA9B" wp14:editId="62B953AE">
            <wp:extent cx="422910" cy="238760"/>
            <wp:effectExtent l="0" t="0" r="0" b="889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CF067F">
        <w:rPr>
          <w:rFonts w:eastAsia="Times New Roman" w:cs="Times New Roman"/>
          <w:szCs w:val="28"/>
          <w:lang w:val="uk-UA" w:eastAsia="ru-RU"/>
        </w:rPr>
        <w:t>D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CF067F">
        <w:rPr>
          <w:rFonts w:eastAsia="Times New Roman" w:cs="Times New Roman"/>
          <w:szCs w:val="28"/>
          <w:lang w:val="uk-UA" w:eastAsia="ru-RU"/>
        </w:rPr>
        <w:t>я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CF067F">
        <w:rPr>
          <w:rFonts w:eastAsia="Times New Roman" w:cs="Times New Roman"/>
          <w:szCs w:val="28"/>
          <w:lang w:val="uk-UA" w:eastAsia="ru-RU"/>
        </w:rPr>
        <w:t>опис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CF067F">
        <w:rPr>
          <w:rFonts w:eastAsia="Times New Roman" w:cs="Times New Roman"/>
          <w:szCs w:val="28"/>
          <w:lang w:val="uk-UA" w:eastAsia="ru-RU"/>
        </w:rPr>
        <w:t>структур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CF067F">
        <w:rPr>
          <w:rFonts w:eastAsia="Times New Roman" w:cs="Times New Roman"/>
          <w:szCs w:val="28"/>
          <w:lang w:val="uk-UA" w:eastAsia="ru-RU"/>
        </w:rPr>
        <w:t>(5</w:t>
      </w:r>
      <w:r w:rsidRPr="005779C8">
        <w:rPr>
          <w:rFonts w:eastAsia="Times New Roman" w:cs="Times New Roman"/>
          <w:szCs w:val="28"/>
          <w:lang w:val="uk-UA" w:eastAsia="ru-RU"/>
        </w:rPr>
        <w:t>.12)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галь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val="uk-UA" w:eastAsia="ru-RU"/>
        </w:rPr>
        <w:t>20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рифметич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евклідов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стор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CC1CF7" wp14:editId="03801902">
            <wp:extent cx="334645" cy="231775"/>
            <wp:effectExtent l="0" t="0" r="8255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яв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4C1D25" wp14:editId="5706EFDA">
            <wp:extent cx="4080510" cy="491490"/>
            <wp:effectExtent l="0" t="0" r="0" b="381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1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CF067F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1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lastRenderedPageBreak/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02C6F1D" wp14:editId="03AF7B1D">
            <wp:extent cx="770890" cy="273050"/>
            <wp:effectExtent l="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і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знач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лощ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заєм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критт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і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E12B743" wp14:editId="2F0D7A3B">
            <wp:extent cx="191135" cy="238760"/>
            <wp:effectExtent l="0" t="0" r="0" b="889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316EAB2" wp14:editId="11369086">
            <wp:extent cx="191135" cy="273050"/>
            <wp:effectExtent l="0" t="0" r="0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55320B2" wp14:editId="111A3977">
            <wp:extent cx="334645" cy="211455"/>
            <wp:effectExtent l="0" t="0" r="8255" b="0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61B33D1" wp14:editId="4C9FAB7F">
            <wp:extent cx="402590" cy="238760"/>
            <wp:effectExtent l="0" t="0" r="0" b="889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83076C" wp14:editId="51C07D5F">
            <wp:extent cx="422910" cy="238760"/>
            <wp:effectExtent l="0" t="0" r="0" b="889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9675C2" wp14:editId="073081ED">
            <wp:extent cx="866775" cy="280035"/>
            <wp:effectExtent l="0" t="0" r="9525" b="5715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і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я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знач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лощ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заєм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критт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л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AF50A88" wp14:editId="55A1EE67">
            <wp:extent cx="191135" cy="238760"/>
            <wp:effectExtent l="0" t="0" r="0" b="889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043CDF1" wp14:editId="04407F4E">
            <wp:extent cx="402590" cy="238760"/>
            <wp:effectExtent l="0" t="0" r="0" b="889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9608444" wp14:editId="46BEEFA2">
            <wp:extent cx="852805" cy="280035"/>
            <wp:effectExtent l="0" t="0" r="4445" b="5715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;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5FBE5E8" wp14:editId="4BAFB6C5">
            <wp:extent cx="177165" cy="177165"/>
            <wp:effectExtent l="0" t="0" r="0" b="0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=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F0373F7" wp14:editId="3284A0C0">
            <wp:extent cx="661670" cy="238760"/>
            <wp:effectExtent l="0" t="0" r="5080" b="8890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ипустим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решен</w:t>
      </w:r>
      <w:r w:rsidRPr="005779C8">
        <w:rPr>
          <w:rFonts w:eastAsia="Times New Roman" w:cs="Times New Roman"/>
          <w:szCs w:val="28"/>
          <w:lang w:val="uk-UA" w:eastAsia="ru-RU"/>
        </w:rPr>
        <w:t>ь</w:t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ріше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ход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езлі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таш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цент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BF6B7C">
        <w:rPr>
          <w:rFonts w:eastAsia="Times New Roman" w:cs="Times New Roman"/>
          <w:szCs w:val="28"/>
          <w:lang w:val="uk-UA" w:eastAsia="ru-RU"/>
        </w:rPr>
        <w:t>,</w:t>
      </w:r>
      <w:r w:rsidR="00DD5839">
        <w:t xml:space="preserve"> </w:t>
      </w:r>
      <w:r w:rsidR="00BF6B7C">
        <w:rPr>
          <w:lang w:val="uk-UA"/>
        </w:rPr>
        <w:t>що</w:t>
      </w:r>
      <w:r w:rsidR="00DD5839">
        <w:rPr>
          <w:lang w:val="uk-UA"/>
        </w:rPr>
        <w:t xml:space="preserve"> </w:t>
      </w:r>
      <w:r w:rsidR="00BF6B7C" w:rsidRPr="00BF6B7C">
        <w:rPr>
          <w:rFonts w:eastAsia="Times New Roman" w:cs="Times New Roman"/>
          <w:szCs w:val="28"/>
          <w:lang w:val="uk-UA" w:eastAsia="ru-RU"/>
        </w:rPr>
        <w:t>покривають</w:t>
      </w:r>
      <w:r w:rsidR="00BF6B7C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попередні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ч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ти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езлі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ави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ї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ходження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ави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рахову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ступ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уваження: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лощ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T0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ж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T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ксимальною;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fldChar w:fldCharType="begin"/>
      </w:r>
      <w:r w:rsidRPr="005779C8">
        <w:rPr>
          <w:rFonts w:eastAsia="Times New Roman" w:cs="Times New Roman"/>
          <w:szCs w:val="28"/>
          <w:lang w:eastAsia="ru-RU"/>
        </w:rPr>
        <w:instrText>SYMBOL 119 \f "Symbol" \s 14</w:instrText>
      </w:r>
      <w:r w:rsidRPr="005779C8">
        <w:rPr>
          <w:rFonts w:eastAsia="Times New Roman" w:cs="Times New Roman"/>
          <w:szCs w:val="28"/>
          <w:lang w:eastAsia="ru-RU"/>
        </w:rPr>
        <w:fldChar w:fldCharType="separate"/>
      </w:r>
      <w:r w:rsidRPr="005779C8">
        <w:rPr>
          <w:rFonts w:eastAsia="Times New Roman" w:cs="Times New Roman"/>
          <w:szCs w:val="28"/>
          <w:lang w:eastAsia="ru-RU"/>
        </w:rPr>
        <w:t>w</w:t>
      </w:r>
      <w:r w:rsidRPr="005779C8">
        <w:rPr>
          <w:rFonts w:eastAsia="Times New Roman" w:cs="Times New Roman"/>
          <w:szCs w:val="28"/>
          <w:lang w:eastAsia="ru-RU"/>
        </w:rPr>
        <w:fldChar w:fldCharType="end"/>
      </w:r>
      <w:r w:rsidRPr="005779C8">
        <w:rPr>
          <w:rFonts w:eastAsia="Times New Roman" w:cs="Times New Roman"/>
          <w:szCs w:val="28"/>
          <w:lang w:val="uk-UA" w:eastAsia="ru-RU"/>
        </w:rPr>
        <w:t>-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альним;</w:t>
      </w:r>
    </w:p>
    <w:p w:rsidR="005779C8" w:rsidRPr="005779C8" w:rsidRDefault="00BF6B7C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BF6B7C">
        <w:rPr>
          <w:rFonts w:eastAsia="Times New Roman" w:cs="Times New Roman"/>
          <w:szCs w:val="28"/>
          <w:lang w:val="uk-UA" w:eastAsia="ru-RU"/>
        </w:rPr>
        <w:t>область</w:t>
      </w:r>
      <w:r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алишила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непокрита</w:t>
      </w:r>
      <w:r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бу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п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можливост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однозв'язної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разі</w:t>
      </w:r>
      <w:r w:rsidR="00DD5839">
        <w:t xml:space="preserve"> </w:t>
      </w:r>
      <w:r w:rsidRPr="00BF6B7C">
        <w:rPr>
          <w:rFonts w:eastAsia="Times New Roman" w:cs="Times New Roman"/>
          <w:szCs w:val="28"/>
          <w:lang w:val="uk-UA" w:eastAsia="ru-RU"/>
        </w:rPr>
        <w:t>область</w:t>
      </w:r>
      <w:r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алишилася</w:t>
      </w:r>
      <w:r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многосвязно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підх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аналогічний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одна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кінцев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fldChar w:fldCharType="begin"/>
      </w:r>
      <w:r w:rsidR="005779C8" w:rsidRPr="005779C8">
        <w:rPr>
          <w:rFonts w:eastAsia="Times New Roman" w:cs="Times New Roman"/>
          <w:szCs w:val="28"/>
          <w:lang w:eastAsia="ru-RU"/>
        </w:rPr>
        <w:instrText>SYMBOL 119 \f "Symbol" \s 14</w:instrText>
      </w:r>
      <w:r w:rsidR="005779C8" w:rsidRPr="005779C8">
        <w:rPr>
          <w:rFonts w:eastAsia="Times New Roman" w:cs="Times New Roman"/>
          <w:szCs w:val="28"/>
          <w:lang w:eastAsia="ru-RU"/>
        </w:rPr>
        <w:fldChar w:fldCharType="separate"/>
      </w:r>
      <w:r w:rsidR="005779C8" w:rsidRPr="005779C8">
        <w:rPr>
          <w:rFonts w:eastAsia="Times New Roman" w:cs="Times New Roman"/>
          <w:szCs w:val="28"/>
          <w:lang w:eastAsia="ru-RU"/>
        </w:rPr>
        <w:t>w</w:t>
      </w:r>
      <w:r w:rsidR="005779C8" w:rsidRPr="005779C8">
        <w:rPr>
          <w:rFonts w:eastAsia="Times New Roman" w:cs="Times New Roman"/>
          <w:szCs w:val="28"/>
          <w:lang w:eastAsia="ru-RU"/>
        </w:rPr>
        <w:fldChar w:fldCharType="end"/>
      </w:r>
      <w:r w:rsidR="005779C8" w:rsidRPr="005779C8">
        <w:rPr>
          <w:rFonts w:eastAsia="Times New Roman" w:cs="Times New Roman"/>
          <w:szCs w:val="28"/>
          <w:lang w:val="uk-UA" w:eastAsia="ru-RU"/>
        </w:rPr>
        <w:t>-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різк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рос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зниз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ефек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да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методу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ер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кла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глян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то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ві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остор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ве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редстави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налітич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датк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ер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ча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ормуван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ставле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дачі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п</w:t>
      </w:r>
      <w:r w:rsidRPr="005779C8">
        <w:rPr>
          <w:rFonts w:eastAsia="Times New Roman" w:cs="Times New Roman"/>
          <w:szCs w:val="28"/>
          <w:lang w:eastAsia="ru-RU"/>
        </w:rPr>
        <w:t>уст</w:t>
      </w:r>
      <w:r w:rsidRPr="005779C8">
        <w:rPr>
          <w:rFonts w:eastAsia="Times New Roman" w:cs="Times New Roman"/>
          <w:szCs w:val="28"/>
          <w:lang w:val="uk-UA" w:eastAsia="ru-RU"/>
        </w:rPr>
        <w:t>имо</w:t>
      </w:r>
      <w:r w:rsidRPr="005779C8">
        <w:rPr>
          <w:rFonts w:eastAsia="Times New Roman" w:cs="Times New Roman"/>
          <w:szCs w:val="28"/>
          <w:lang w:eastAsia="ru-RU"/>
        </w:rPr>
        <w:t>: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517AD4F" wp14:editId="18607516">
            <wp:extent cx="1078230" cy="238760"/>
            <wp:effectExtent l="0" t="0" r="7620" b="8890"/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ндексн</w:t>
      </w:r>
      <w:r w:rsidRPr="005779C8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778881C" wp14:editId="760A8012">
            <wp:extent cx="211455" cy="211455"/>
            <wp:effectExtent l="0" t="0" r="0" b="0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оме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BE033F2" wp14:editId="333572B4">
            <wp:extent cx="532130" cy="238760"/>
            <wp:effectExtent l="0" t="0" r="1270" b="8890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7E282D" wp14:editId="16D81673">
            <wp:extent cx="211455" cy="191135"/>
            <wp:effectExtent l="0" t="0" r="0" b="0"/>
            <wp:docPr id="599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л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E1F3EB" wp14:editId="49577CC6">
            <wp:extent cx="211455" cy="238760"/>
            <wp:effectExtent l="0" t="0" r="0" b="8890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C5AA241" wp14:editId="7C0F67C9">
            <wp:extent cx="88900" cy="149860"/>
            <wp:effectExtent l="0" t="0" r="6350" b="2540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</w:t>
      </w:r>
      <w:r w:rsidRPr="005779C8">
        <w:rPr>
          <w:rFonts w:eastAsia="Times New Roman" w:cs="Times New Roman"/>
          <w:szCs w:val="28"/>
          <w:lang w:val="uk-UA" w:eastAsia="ru-RU"/>
        </w:rPr>
        <w:t>ет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60D717E" wp14:editId="7CC7E921">
            <wp:extent cx="88900" cy="177165"/>
            <wp:effectExtent l="0" t="0" r="6350" b="0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покр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Pr="005779C8">
        <w:rPr>
          <w:rFonts w:eastAsia="Times New Roman" w:cs="Times New Roman"/>
          <w:szCs w:val="28"/>
          <w:lang w:eastAsia="ru-RU"/>
        </w:rPr>
        <w:t>то</w:t>
      </w:r>
      <w:r w:rsidRPr="005779C8">
        <w:rPr>
          <w:rFonts w:eastAsia="Times New Roman" w:cs="Times New Roman"/>
          <w:szCs w:val="28"/>
          <w:lang w:val="uk-UA" w:eastAsia="ru-RU"/>
        </w:rPr>
        <w:t>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</w:t>
      </w:r>
      <w:r w:rsidRPr="005779C8">
        <w:rPr>
          <w:rFonts w:eastAsia="Times New Roman" w:cs="Times New Roman"/>
          <w:szCs w:val="28"/>
          <w:lang w:val="uk-UA" w:eastAsia="ru-RU"/>
        </w:rPr>
        <w:t>обто</w:t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C4788A8" wp14:editId="7F525DA2">
            <wp:extent cx="1958340" cy="491490"/>
            <wp:effectExtent l="0" t="0" r="3810" b="381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5DF106E" wp14:editId="29861A1D">
            <wp:extent cx="252730" cy="280035"/>
            <wp:effectExtent l="0" t="0" r="0" b="5715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Pr="005779C8">
        <w:rPr>
          <w:rFonts w:eastAsia="Times New Roman" w:cs="Times New Roman"/>
          <w:szCs w:val="28"/>
          <w:lang w:eastAsia="ru-RU"/>
        </w:rPr>
        <w:t>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8A48F52" wp14:editId="7C1B0CE2">
            <wp:extent cx="211455" cy="238760"/>
            <wp:effectExtent l="0" t="0" r="0" b="889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</w:t>
      </w:r>
      <w:r w:rsidRPr="005779C8">
        <w:rPr>
          <w:rFonts w:eastAsia="Times New Roman" w:cs="Times New Roman"/>
          <w:szCs w:val="28"/>
          <w:lang w:val="uk-UA" w:eastAsia="ru-RU"/>
        </w:rPr>
        <w:t>т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4CA40F9" wp14:editId="4E2B687F">
            <wp:extent cx="88900" cy="177165"/>
            <wp:effectExtent l="0" t="0" r="635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покр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Pr="005779C8">
        <w:rPr>
          <w:rFonts w:eastAsia="Times New Roman" w:cs="Times New Roman"/>
          <w:szCs w:val="28"/>
          <w:lang w:eastAsia="ru-RU"/>
        </w:rPr>
        <w:t>то</w:t>
      </w:r>
      <w:r w:rsidRPr="005779C8">
        <w:rPr>
          <w:rFonts w:eastAsia="Times New Roman" w:cs="Times New Roman"/>
          <w:szCs w:val="28"/>
          <w:lang w:val="uk-UA" w:eastAsia="ru-RU"/>
        </w:rPr>
        <w:t>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</w:p>
    <w:p w:rsidR="005779C8" w:rsidRPr="005779C8" w:rsidRDefault="00DD5839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5779C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254BA62" wp14:editId="377F312C">
            <wp:extent cx="927735" cy="280035"/>
            <wp:effectExtent l="0" t="0" r="5715" b="5715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79C8"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58E2A4C" wp14:editId="59F959C2">
            <wp:extent cx="238760" cy="238760"/>
            <wp:effectExtent l="0" t="0" r="8890" b="889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Pr="005779C8">
        <w:rPr>
          <w:rFonts w:eastAsia="Times New Roman" w:cs="Times New Roman"/>
          <w:szCs w:val="28"/>
          <w:lang w:eastAsia="ru-RU"/>
        </w:rPr>
        <w:t>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DF55180" wp14:editId="5744762A">
            <wp:extent cx="211455" cy="238760"/>
            <wp:effectExtent l="0" t="0" r="0" b="889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ноже</w:t>
      </w:r>
      <w:r w:rsidRPr="005779C8">
        <w:rPr>
          <w:rFonts w:eastAsia="Times New Roman" w:cs="Times New Roman"/>
          <w:szCs w:val="28"/>
          <w:lang w:val="uk-UA" w:eastAsia="ru-RU"/>
        </w:rPr>
        <w:t>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875FADA" wp14:editId="612575FA">
            <wp:extent cx="252730" cy="280035"/>
            <wp:effectExtent l="0" t="0" r="0" b="5715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довольня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меження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авд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1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дальш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"опорних"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ок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52BF087" wp14:editId="31B75CC9">
            <wp:extent cx="941705" cy="300355"/>
            <wp:effectExtent l="0" t="0" r="0" b="4445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70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26F5AAB" wp14:editId="64F62F2E">
            <wp:extent cx="593725" cy="280035"/>
            <wp:effectExtent l="0" t="0" r="0" b="5715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537CE87A" wp14:editId="79EF7851">
            <wp:extent cx="280035" cy="300355"/>
            <wp:effectExtent l="0" t="0" r="5715" b="4445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2E7C01F" wp14:editId="3FC2597A">
            <wp:extent cx="163830" cy="149860"/>
            <wp:effectExtent l="0" t="0" r="7620" b="254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DEF6CAC" wp14:editId="0528C3AD">
            <wp:extent cx="211455" cy="238760"/>
            <wp:effectExtent l="0" t="0" r="0" b="889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7E77860" wp14:editId="5601BB03">
            <wp:extent cx="191135" cy="273050"/>
            <wp:effectExtent l="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B704E83" wp14:editId="3E80CB0F">
            <wp:extent cx="88900" cy="177165"/>
            <wp:effectExtent l="0" t="0" r="635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FAE59F" wp14:editId="4D480989">
            <wp:extent cx="191135" cy="273050"/>
            <wp:effectExtent l="0" t="0" r="0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FA2A183" wp14:editId="7D1B0922">
            <wp:extent cx="273050" cy="300355"/>
            <wp:effectExtent l="0" t="0" r="0" b="4445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13A68CC" wp14:editId="08D30EF0">
            <wp:extent cx="163830" cy="149860"/>
            <wp:effectExtent l="0" t="0" r="7620" b="254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3F0C2D7" wp14:editId="666F67AD">
            <wp:extent cx="211455" cy="238760"/>
            <wp:effectExtent l="0" t="0" r="0" b="889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AE9532E" wp14:editId="4428E4CD">
            <wp:extent cx="191135" cy="273050"/>
            <wp:effectExtent l="0" t="0" r="0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FDE652F" wp14:editId="41DCBEAD">
            <wp:extent cx="88900" cy="177165"/>
            <wp:effectExtent l="0" t="0" r="635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C8BBD67" wp14:editId="27EDE7FE">
            <wp:extent cx="191135" cy="273050"/>
            <wp:effectExtent l="0" t="0" r="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CE9D15D" wp14:editId="6111D1AC">
            <wp:extent cx="204470" cy="300355"/>
            <wp:effectExtent l="0" t="0" r="5080" b="4445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чен</w:t>
      </w:r>
      <w:r w:rsidRPr="005779C8"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</w:t>
      </w:r>
      <w:r w:rsidRPr="005779C8">
        <w:rPr>
          <w:rFonts w:eastAsia="Times New Roman" w:cs="Times New Roman"/>
          <w:szCs w:val="28"/>
          <w:lang w:val="uk-UA" w:eastAsia="ru-RU"/>
        </w:rPr>
        <w:t>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л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3A59B1D" wp14:editId="033C6308">
            <wp:extent cx="88900" cy="163830"/>
            <wp:effectExtent l="0" t="0" r="6350" b="762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-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EAFE5ED" wp14:editId="7D147B87">
            <wp:extent cx="191135" cy="273050"/>
            <wp:effectExtent l="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5D3F75C" wp14:editId="7FC54E13">
            <wp:extent cx="1269365" cy="470535"/>
            <wp:effectExtent l="0" t="0" r="0" b="5715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DD5839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5779C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F511DF2" wp14:editId="75F6AE3E">
            <wp:extent cx="211455" cy="273050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79C8" w:rsidRPr="005779C8">
        <w:rPr>
          <w:rFonts w:eastAsia="Times New Roman" w:cs="Times New Roman"/>
          <w:szCs w:val="28"/>
          <w:lang w:eastAsia="ru-RU"/>
        </w:rPr>
        <w:t>–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множе</w:t>
      </w:r>
      <w:r w:rsidR="005779C8" w:rsidRPr="005779C8">
        <w:rPr>
          <w:rFonts w:eastAsia="Times New Roman" w:cs="Times New Roman"/>
          <w:szCs w:val="28"/>
          <w:lang w:val="uk-UA" w:eastAsia="ru-RU"/>
        </w:rPr>
        <w:t>на</w:t>
      </w:r>
      <w:r w:rsidR="005779C8" w:rsidRPr="005779C8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е</w:t>
      </w:r>
      <w:r w:rsidR="005779C8" w:rsidRPr="005779C8">
        <w:rPr>
          <w:rFonts w:eastAsia="Times New Roman" w:cs="Times New Roman"/>
          <w:szCs w:val="28"/>
          <w:lang w:eastAsia="ru-RU"/>
        </w:rPr>
        <w:t>лемент</w:t>
      </w:r>
      <w:r w:rsidR="005779C8" w:rsidRPr="005779C8">
        <w:rPr>
          <w:rFonts w:eastAsia="Times New Roman" w:cs="Times New Roman"/>
          <w:szCs w:val="28"/>
          <w:lang w:val="uk-UA" w:eastAsia="ru-RU"/>
        </w:rPr>
        <w:t>и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3877EDB" wp14:editId="501A54A0">
            <wp:extent cx="204470" cy="300355"/>
            <wp:effectExtent l="0" t="0" r="5080" b="4445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val="uk-UA" w:eastAsia="ru-RU"/>
        </w:rPr>
        <w:t>якої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ранжовані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за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зростанням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Розглян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пад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лощ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заєм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т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л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D2D5964" wp14:editId="6FCB0DF1">
            <wp:extent cx="191135" cy="238760"/>
            <wp:effectExtent l="0" t="0" r="0" b="889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BE2D4BB" wp14:editId="2807DF47">
            <wp:extent cx="852805" cy="280035"/>
            <wp:effectExtent l="0" t="0" r="4445" b="5715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с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10D7C5C" wp14:editId="0D68BFE6">
            <wp:extent cx="300355" cy="191135"/>
            <wp:effectExtent l="0" t="0" r="4445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696924E" wp14:editId="59777335">
            <wp:extent cx="300355" cy="191135"/>
            <wp:effectExtent l="0" t="0" r="4445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ри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1.2)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2880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inline distT="0" distB="0" distL="0" distR="0" wp14:anchorId="568B8CEC" wp14:editId="42AA1D50">
                <wp:extent cx="2743200" cy="2651760"/>
                <wp:effectExtent l="3810" t="18415" r="15240" b="0"/>
                <wp:docPr id="406" name="Группа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51760"/>
                          <a:chOff x="1682" y="1451"/>
                          <a:chExt cx="2990" cy="2997"/>
                        </a:xfrm>
                      </wpg:grpSpPr>
                      <wps:wsp>
                        <wps:cNvPr id="40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577" y="4028"/>
                            <a:ext cx="120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8" name="Group 58"/>
                        <wpg:cNvGrpSpPr>
                          <a:grpSpLocks noChangeAspect="1"/>
                        </wpg:cNvGrpSpPr>
                        <wpg:grpSpPr bwMode="auto">
                          <a:xfrm>
                            <a:off x="1707" y="1451"/>
                            <a:ext cx="2965" cy="2551"/>
                            <a:chOff x="1704" y="1451"/>
                            <a:chExt cx="2472" cy="2127"/>
                          </a:xfrm>
                        </wpg:grpSpPr>
                        <wps:wsp>
                          <wps:cNvPr id="409" name="Oval 59" descr="Светлый диагональный 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95" y="2036"/>
                              <a:ext cx="1220" cy="1220"/>
                            </a:xfrm>
                            <a:prstGeom prst="ellipse">
                              <a:avLst/>
                            </a:prstGeom>
                            <a:pattFill prst="lt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Rectangle 6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1454"/>
                              <a:ext cx="2115" cy="21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Oval 6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95" y="2036"/>
                              <a:ext cx="1220" cy="122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Oval 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51" y="261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Line 63"/>
                          <wps:cNvCnPr/>
                          <wps:spPr bwMode="auto">
                            <a:xfrm rot="619073">
                              <a:off x="2023" y="2182"/>
                              <a:ext cx="418" cy="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64"/>
                          <wps:cNvCnPr/>
                          <wps:spPr bwMode="auto">
                            <a:xfrm flipV="1">
                              <a:off x="2063" y="2654"/>
                              <a:ext cx="327" cy="49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65"/>
                          <wps:cNvCnPr/>
                          <wps:spPr bwMode="auto">
                            <a:xfrm>
                              <a:off x="2064" y="2657"/>
                              <a:ext cx="339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Oval 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30" y="262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Arc 67"/>
                          <wps:cNvSpPr>
                            <a:spLocks noChangeAspect="1"/>
                          </wps:cNvSpPr>
                          <wps:spPr bwMode="auto">
                            <a:xfrm rot="19113635" flipH="1">
                              <a:off x="2261" y="2594"/>
                              <a:ext cx="142" cy="13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Arc 68"/>
                          <wps:cNvSpPr>
                            <a:spLocks noChangeAspect="1"/>
                          </wps:cNvSpPr>
                          <wps:spPr bwMode="auto">
                            <a:xfrm rot="6299843" flipH="1">
                              <a:off x="2134" y="3041"/>
                              <a:ext cx="92" cy="9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" name="Line 69"/>
                          <wps:cNvCnPr/>
                          <wps:spPr bwMode="auto">
                            <a:xfrm>
                              <a:off x="1704" y="3152"/>
                              <a:ext cx="145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70"/>
                          <wps:cNvCnPr/>
                          <wps:spPr bwMode="auto">
                            <a:xfrm>
                              <a:off x="4176" y="1451"/>
                              <a:ext cx="0" cy="212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1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2818" y="2146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" y="2713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956" y="2575"/>
                            <a:ext cx="648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position w:val="-6"/>
                                  <w:vertAlign w:val="subscript"/>
                                  <w:lang w:val="en-US"/>
                                </w:rPr>
                                <w:object w:dxaOrig="360" w:dyaOrig="200">
                                  <v:shape id="_x0000_i1209" type="#_x0000_t75" style="width:18.15pt;height:10pt" o:ole="" fillcolor="window">
                                    <v:imagedata r:id="rId747" o:title=""/>
                                  </v:shape>
                                  <o:OLEObject Type="Embed" ProgID="Equation.3" ShapeID="_x0000_i1209" DrawAspect="Content" ObjectID="_1676375959" r:id="rId7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AutoShape 74"/>
                        <wps:cNvSpPr>
                          <a:spLocks/>
                        </wps:cNvSpPr>
                        <wps:spPr bwMode="auto">
                          <a:xfrm>
                            <a:off x="3317" y="1611"/>
                            <a:ext cx="844" cy="435"/>
                          </a:xfrm>
                          <a:prstGeom prst="callout2">
                            <a:avLst>
                              <a:gd name="adj1" fmla="val 49884"/>
                              <a:gd name="adj2" fmla="val 0"/>
                              <a:gd name="adj3" fmla="val 49884"/>
                              <a:gd name="adj4" fmla="val -12676"/>
                              <a:gd name="adj5" fmla="val -35861"/>
                              <a:gd name="adj6" fmla="val -30569"/>
                            </a:avLst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frT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  <w:p w:rsidR="00DD5839" w:rsidRDefault="00DD5839" w:rsidP="005779C8">
                              <w:pPr>
                                <w:ind w:firstLine="142"/>
                              </w:pP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682" y="2669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06" o:spid="_x0000_s1210" style="width:3in;height:208.8pt;mso-position-horizontal-relative:char;mso-position-vertical-relative:line" coordorigin="1682,1451" coordsize="2990,2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">
                <v:shape id="Text Box 57" o:spid="_x0000_s1211" type="#_x0000_t202" style="position:absolute;left:2577;top:4028;width:12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    <v:textbox>
                    <w:txbxContent>
                      <w:p w:rsidR="00DD5839" w:rsidRDefault="00DD5839" w:rsidP="005779C8"/>
                    </w:txbxContent>
                  </v:textbox>
                </v:shape>
                <v:group id="Group 58" o:spid="_x0000_s1212" style="position:absolute;left:1707;top:1451;width:2965;height:2551" coordorigin="1704,1451" coordsize="2472,2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<o:lock v:ext="edit" aspectratio="t"/>
                  <v:oval id="Oval 59" o:spid="_x0000_s1213" alt="Светлый диагональный 2" style="position:absolute;left:1795;top:2036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2ZTsQA&#10;AADcAAAADwAAAGRycy9kb3ducmV2LnhtbESPQWsCMRSE74X+h/AK3mpSUbFboxRB8WArqz30+Ni8&#10;7i7dvKxJ1NVf3xQEj8PMfMNM551txIl8qB1reOkrEMSFMzWXGr72y+cJiBCRDTaOScOFAsxnjw9T&#10;zIw7c06nXSxFgnDIUEMVY5tJGYqKLIa+a4mT9+O8xZikL6XxeE5w28iBUmNpsea0UGFLi4qK393R&#10;akCW+dV8K0+rS741n6PJx8FttO49de9vICJ18R6+tddGw1C9wv+ZdAT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tmU7EAAAA3AAAAA8AAAAAAAAAAAAAAAAAmAIAAGRycy9k&#10;b3ducmV2LnhtbFBLBQYAAAAABAAEAPUAAACJAwAAAAA=&#10;" fillcolor="#969696" strokeweight=".5pt">
                    <v:fill r:id="rId548" o:title="" type="pattern"/>
                    <o:lock v:ext="edit" aspectratio="t"/>
                  </v:oval>
                  <v:rect id="Rectangle 60" o:spid="_x0000_s1214" style="position:absolute;left:2061;top:1454;width:2115;height:2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fTMEA&#10;AADcAAAADwAAAGRycy9kb3ducmV2LnhtbERPy4rCMBTdD/gP4QruxrQ6iFRTURlBmJUPcHttrm21&#10;uSlJRjt+/WQhuDyc93zRmUbcyfnasoJ0mIAgLqyuuVRwPGw+pyB8QNbYWCYFf+Rhkfc+5php++Ad&#10;3fehFDGEfYYKqhDaTEpfVGTQD21LHLmLdQZDhK6U2uEjhptGjpJkIg3WHBsqbGldUXHb/xoF9rr6&#10;PtXL07r9cXJsnk8ZzsVFqUG/W85ABOrCW/xyb7WCrzTOj2fiEZD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zn0zBAAAA3AAAAA8AAAAAAAAAAAAAAAAAmAIAAGRycy9kb3du&#10;cmV2LnhtbFBLBQYAAAAABAAEAPUAAACGAwAAAAA=&#10;" strokeweight=".5pt">
                    <o:lock v:ext="edit" aspectratio="t"/>
                  </v:rect>
                  <v:oval id="Oval 61" o:spid="_x0000_s1215" style="position:absolute;left:1795;top:2036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LpDsMA&#10;AADcAAAADwAAAGRycy9kb3ducmV2LnhtbESPQYvCMBSE78L+h/AW9mbTioh0TUUERbxt9eLt2Tyb&#10;0ualNFmt/36zIHgcZuYbZrUebSfuNPjGsYIsSUEQV043XCs4n3bTJQgfkDV2jknBkzysi4/JCnPt&#10;HvxD9zLUIkLY56jAhNDnUvrKkEWfuJ44ejc3WAxRDrXUAz4i3HZylqYLabHhuGCwp62hqi1/rYKZ&#10;OXT7drcp695sb5fz/ngNy6NSX5/j5htEoDG8w6/2QSuYZxn8n4lHQB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LpDsMAAADcAAAADwAAAAAAAAAAAAAAAACYAgAAZHJzL2Rv&#10;d25yZXYueG1sUEsFBgAAAAAEAAQA9QAAAIgDAAAAAA==&#10;" filled="f" strokeweight=".5pt">
                    <o:lock v:ext="edit" aspectratio="t"/>
                  </v:oval>
                  <v:oval id="Oval 62" o:spid="_x0000_s1216" style="position:absolute;left:2351;top:261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mkMYA&#10;AADcAAAADwAAAGRycy9kb3ducmV2LnhtbESPQWvCQBSE70L/w/IKvZmNQYqNriJCUQKlaELp8ZF9&#10;JqHZtyG7Jml/fbcg9DjMzDfMZjeZVgzUu8aygkUUgyAurW64UlDkr/MVCOeRNbaWScE3OdhtH2Yb&#10;TLUd+UzDxVciQNilqKD2vkuldGVNBl1kO+LgXW1v0AfZV1L3OAa4aWUSx8/SYMNhocaODjWVX5eb&#10;UTBkH8fkWOzbt+Ts383L4ZRnP59KPT1O+zUIT5P/D9/bJ61guUjg70w4AnL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aZmkMYAAADcAAAADwAAAAAAAAAAAAAAAACYAgAAZHJz&#10;L2Rvd25yZXYueG1sUEsFBgAAAAAEAAQA9QAAAIsDAAAAAA==&#10;" fillcolor="black" strokeweight=".5pt">
                    <o:lock v:ext="edit" aspectratio="t"/>
                  </v:oval>
                  <v:line id="Line 63" o:spid="_x0000_s1217" style="position:absolute;rotation:676193fd;visibility:visible;mso-wrap-style:square" from="2023,2182" to="2441,2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OtKcYAAADcAAAADwAAAGRycy9kb3ducmV2LnhtbESPQWvCQBSE74X+h+UVvDUbaykSXUWt&#10;hVwkTSx4fWafSTD7NmS3Mf33bqHQ4zAz3zDL9WhaMVDvGssKplEMgri0uuFKwdfx43kOwnlkja1l&#10;UvBDDtarx4clJtreOKeh8JUIEHYJKqi97xIpXVmTQRfZjjh4F9sb9EH2ldQ93gLctPIljt+kwYbD&#10;Qo0d7Woqr8W3UeDfzXaffp5tuj9kwyk/ltluO1dq8jRuFiA8jf4//NdOtYLX6Qx+z4Qj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jrSnGAAAA3AAAAA8AAAAAAAAA&#10;AAAAAAAAoQIAAGRycy9kb3ducmV2LnhtbFBLBQYAAAAABAAEAPkAAACUAwAAAAA=&#10;" strokeweight=".5pt"/>
                  <v:line id="Line 64" o:spid="_x0000_s1218" style="position:absolute;flip:y;visibility:visible;mso-wrap-style:square" from="2063,2654" to="2390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jZcsMAAADcAAAADwAAAGRycy9kb3ducmV2LnhtbESPzWrDMBCE74W+g9hAb43skD+cyKYE&#10;WnpKiZNLbou1sUWslZGUxH37qlDocZiZb5htNdpe3MkH41hBPs1AEDdOG24VnI7vr2sQISJr7B2T&#10;gm8KUJXPT1sstHvwge51bEWCcChQQRfjUEgZmo4shqkbiJN3cd5iTNK3Unt8JLjt5SzLltKi4bTQ&#10;4UC7jpprfbMKPoJtyKFxYVx81fnNn/dmdVbqZTK+bUBEGuN/+K/9qRXM8zn8nklHQ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o2XLDAAAA3AAAAA8AAAAAAAAAAAAA&#10;AAAAoQIAAGRycy9kb3ducmV2LnhtbFBLBQYAAAAABAAEAPkAAACRAwAAAAA=&#10;" strokeweight=".5pt"/>
                  <v:line id="Line 65" o:spid="_x0000_s1219" style="position:absolute;visibility:visible;mso-wrap-style:square" from="2064,2657" to="2403,2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w2kcUAAADcAAAADwAAAGRycy9kb3ducmV2LnhtbESPQWsCMRSE74X+h/AK3mrWRct2axSR&#10;FooXqZaeH8nrZuvmZdlEd+uvN4LgcZiZb5j5cnCNOFEXas8KJuMMBLH2puZKwff+47kAESKywcYz&#10;KfinAMvF48McS+N7/qLTLlYiQTiUqMDG2JZSBm3JYRj7ljh5v75zGJPsKmk67BPcNTLPshfpsOa0&#10;YLGltSV92B2dgnOuD1YW2bHZ//X6fbuJP/nmVanR07B6AxFpiPfwrf1pFEwnM7ieSUd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w2kcUAAADcAAAADwAAAAAAAAAA&#10;AAAAAAChAgAAZHJzL2Rvd25yZXYueG1sUEsFBgAAAAAEAAQA+QAAAJMDAAAAAA==&#10;" strokeweight=".25pt">
                    <v:stroke dashstyle="longDash"/>
                  </v:line>
                  <v:oval id="Oval 66" o:spid="_x0000_s1220" style="position:absolute;left:2030;top:262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v7XMMA&#10;AADcAAAADwAAAGRycy9kb3ducmV2LnhtbESPQWvCQBSE70L/w/KEXqRuUjRI6ioloHg1evD4mn1N&#10;gtm3YXc1yb/vFgo9DjPzDbPdj6YTT3K+tawgXSYgiCurW64VXC+Htw0IH5A1dpZJwUQe9ruX2RZz&#10;bQc+07MMtYgQ9jkqaELocyl91ZBBv7Q9cfS+rTMYonS11A6HCDedfE+STBpsOS402FPRUHUvH0aB&#10;W/RTMZ2KQ/rFx3I9bPQtu2qlXufj5weIQGP4D/+1T1rBKs3g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8v7XMMAAADcAAAADwAAAAAAAAAAAAAAAACYAgAAZHJzL2Rv&#10;d25yZXYueG1sUEsFBgAAAAAEAAQA9QAAAIgDAAAAAA==&#10;" fillcolor="black">
                    <o:lock v:ext="edit" aspectratio="t"/>
                  </v:oval>
                  <v:shape id="Arc 67" o:spid="_x0000_s1221" style="position:absolute;left:2261;top:2594;width:142;height:130;rotation:2715774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nAMUA&#10;AADcAAAADwAAAGRycy9kb3ducmV2LnhtbESPS2vDMBCE74X+B7GF3BrZSfNyLYdSUuit5EWui7W1&#10;nFgrYymJ219fFQI5DjPzDZMve9uIC3W+dqwgHSYgiEuna64U7LYfz3MQPiBrbByTgh/ysCweH3LM&#10;tLvymi6bUIkIYZ+hAhNCm0npS0MW/dC1xNH7dp3FEGVXSd3hNcJtI0dJMpUWa44LBlt6N1SeNmer&#10;YDRbmCPtvqa/ezvGdGUm7fowUWrw1L+9ggjUh3v41v7UCl7SGfyfiUdAF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YucAxQAAANwAAAAPAAAAAAAAAAAAAAAAAJgCAABkcnMv&#10;ZG93bnJldi54bWxQSwUGAAAAAAQABAD1AAAAigMAAAAA&#10;" path="m-1,nfc11929,,21600,9670,21600,21600em-1,nsc11929,,21600,9670,21600,21600l,21600,-1,xe" filled="f" strokeweight=".25pt">
                    <v:path arrowok="t" o:extrusionok="f" o:connecttype="custom" o:connectlocs="0,0;142,130;0,130" o:connectangles="0,0,0"/>
                    <o:lock v:ext="edit" aspectratio="t"/>
                  </v:shape>
                  <v:shape id="Arc 68" o:spid="_x0000_s1222" style="position:absolute;left:2134;top:3041;width:92;height:99;rotation:-6881109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vf8EA&#10;AADcAAAADwAAAGRycy9kb3ducmV2LnhtbERPz2vCMBS+D/wfwhN2m2nH2Eo1iriN7TZWFT0+mmdT&#10;bF5CE7XzrzeHgceP7/dsMdhOnKkPrWMF+SQDQVw73XKjYLP+fCpAhIissXNMCv4owGI+ephhqd2F&#10;f+lcxUakEA4lKjAx+lLKUBuyGCbOEyfu4HqLMcG+kbrHSwq3nXzOsldpseXUYNDTylB9rE5WwZv+&#10;8UV+3L07/3Fl/Kq2Zn/KlXocD8spiEhDvIv/3d9awUue1qYz6Qj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5M73/BAAAA3AAAAA8AAAAAAAAAAAAAAAAAmAIAAGRycy9kb3du&#10;cmV2LnhtbFBLBQYAAAAABAAEAPUAAACGAwAAAAA=&#10;" path="m-1,nfc11929,,21600,9670,21600,21600em-1,nsc11929,,21600,9670,21600,21600l,21600,-1,xe" filled="f" strokeweight=".25pt">
                    <v:path arrowok="t" o:extrusionok="f" o:connecttype="custom" o:connectlocs="0,0;92,99;0,99" o:connectangles="0,0,0"/>
                    <o:lock v:ext="edit" aspectratio="t"/>
                  </v:shape>
                  <v:line id="Line 69" o:spid="_x0000_s1223" style="position:absolute;visibility:visible;mso-wrap-style:square" from="1704,3152" to="3159,3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nZl8UAAADcAAAADwAAAGRycy9kb3ducmV2LnhtbESPQWsCMRSE74X+h/AK3mrWKqXdGkWk&#10;gngorNtDe3tsnpvFzcuaxHX996ZQ8DjMzDfMfDnYVvTkQ+NYwWScgSCunG64VvBdbp7fQISIrLF1&#10;TAquFGC5eHyYY67dhQvq97EWCcIhRwUmxi6XMlSGLIax64iTd3DeYkzS11J7vCS4beVLlr1Kiw2n&#10;BYMdrQ1Vx/3ZKvC/MfwUp+mun9Wfp6+jNyUdCqVGT8PqA0SkId7D/+2tVjCbvMP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nZl8UAAADcAAAADwAAAAAAAAAA&#10;AAAAAAChAgAAZHJzL2Rvd25yZXYueG1sUEsFBgAAAAAEAAQA+QAAAJMDAAAAAA==&#10;" strokeweight=".25pt"/>
                  <v:line id="Line 70" o:spid="_x0000_s1224" style="position:absolute;visibility:visible;mso-wrap-style:square" from="4176,1451" to="4176,3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GSUsIAAADcAAAADwAAAGRycy9kb3ducmV2LnhtbERPy2rCQBTdC/2H4Ra604kSxEZHsRGh&#10;VGypr/Ulc01CM3diZhrj3zsLweXhvGeLzlSipcaVlhUMBxEI4szqknMFh/26PwHhPLLGyjIpuJGD&#10;xfylN8NE2yv/UrvzuQgh7BJUUHhfJ1K6rCCDbmBr4sCdbWPQB9jkUjd4DeGmkqMoGkuDJYeGAmtK&#10;C8r+dv9GweZ0Kc0xjldb/fN1aU2cfrx/p0q9vXbLKQhPnX+KH+5PrSAehfnhTDgC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GSUsIAAADcAAAADwAAAAAAAAAAAAAA&#10;AAChAgAAZHJzL2Rvd25yZXYueG1sUEsFBgAAAAAEAAQA+QAAAJADAAAAAA==&#10;" strokecolor="white" strokeweight="2.25pt"/>
                </v:group>
                <v:shape id="Text Box 71" o:spid="_x0000_s1225" type="#_x0000_t202" style="position:absolute;left:2818;top:2146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T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72" o:spid="_x0000_s1226" type="#_x0000_t202" style="position:absolute;left:2344;top:2713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73" o:spid="_x0000_s1227" type="#_x0000_t202" style="position:absolute;left:1956;top:2575;width:648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position w:val="-6"/>
                            <w:vertAlign w:val="subscript"/>
                            <w:lang w:val="en-US"/>
                          </w:rPr>
                          <w:object w:dxaOrig="360" w:dyaOrig="200">
                            <v:shape id="_x0000_i1292" type="#_x0000_t75" style="width:18.15pt;height:10pt" o:ole="" fillcolor="window">
                              <v:imagedata r:id="rId749" o:title=""/>
                            </v:shape>
                            <o:OLEObject Type="Embed" ProgID="Equation.3" ShapeID="_x0000_i1292" DrawAspect="Content" ObjectID="_1676375838" r:id="rId750"/>
                          </w:object>
                        </w:r>
                      </w:p>
                    </w:txbxContent>
                  </v:textbox>
                </v:shape>
                <v:shapetype id="_x0000_t42" coordsize="21600,21600" o:spt="42" adj="-10080,24300,-3600,4050,-1800,4050" path="m@0@1l@2@3@4@5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74" o:spid="_x0000_s1228" type="#_x0000_t42" style="position:absolute;left:3317;top:1611;width:844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dwKMYA&#10;AADcAAAADwAAAGRycy9kb3ducmV2LnhtbESPT2sCMRTE74LfITyhF6lZ/1C2q1GkUJBeRNeDx8fm&#10;dbO4eVmSqFs/fSMUehxm5jfMatPbVtzIh8axgukkA0FcOd1wreBUfr7mIEJE1tg6JgU/FGCzHg5W&#10;WGh35wPdjrEWCcKhQAUmxq6QMlSGLIaJ64iT9+28xZikr6X2eE9w28pZlr1Jiw2nBYMdfRiqLser&#10;VbA/v+eneWNLOS7P+Xb/9TBjXyr1Muq3SxCR+vgf/mvvtILFbAHPM+k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dwKMYAAADcAAAADwAAAAAAAAAAAAAAAACYAgAAZHJz&#10;L2Rvd25yZXYueG1sUEsFBgAAAAAEAAQA9QAAAIsDAAAAAA==&#10;" adj="-6603,-7746,-2738,10775,0,10775" filled="f" strokeweight=".25pt">
                  <v:textbox inset=".5mm"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frT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  <w:p w:rsidR="00DD5839" w:rsidRDefault="00DD5839" w:rsidP="005779C8">
                        <w:pPr>
                          <w:ind w:firstLine="142"/>
                        </w:pPr>
                      </w:p>
                    </w:txbxContent>
                  </v:textbox>
                </v:shape>
                <v:shape id="Text Box 75" o:spid="_x0000_s1229" type="#_x0000_t202" style="position:absolute;left:1682;top:2669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779C8" w:rsidRPr="00BF6B7C" w:rsidRDefault="00BF6B7C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5.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2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.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ере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тин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круг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13336F44" wp14:editId="37403814">
            <wp:extent cx="191135" cy="238760"/>
            <wp:effectExtent l="0" t="0" r="0" b="889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з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бластю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5B42FD5" wp14:editId="5C9BCCAD">
            <wp:extent cx="852805" cy="280035"/>
            <wp:effectExtent l="0" t="0" r="4445" b="5715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с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і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600801EE" wp14:editId="2E3EF5AF">
            <wp:extent cx="300355" cy="191135"/>
            <wp:effectExtent l="0" t="0" r="4445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аб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063F578" wp14:editId="55CCCD97">
            <wp:extent cx="300355" cy="191135"/>
            <wp:effectExtent l="0" t="0" r="4445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CF80142" wp14:editId="41550DEE">
            <wp:extent cx="191135" cy="238760"/>
            <wp:effectExtent l="0" t="0" r="0" b="889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</w:t>
      </w:r>
      <w:r w:rsidRPr="005779C8">
        <w:rPr>
          <w:rFonts w:eastAsia="Times New Roman" w:cs="Times New Roman"/>
          <w:szCs w:val="28"/>
          <w:lang w:val="uk-UA" w:eastAsia="ru-RU"/>
        </w:rPr>
        <w:t>тин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7042BD7" wp14:editId="7612C2C6">
            <wp:extent cx="852805" cy="280035"/>
            <wp:effectExtent l="0" t="0" r="4445" b="5715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с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8C726E2" wp14:editId="1B2B76CF">
            <wp:extent cx="300355" cy="191135"/>
            <wp:effectExtent l="0" t="0" r="4445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799A58" wp14:editId="6D23162E">
            <wp:extent cx="300355" cy="191135"/>
            <wp:effectExtent l="0" t="0" r="4445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дно</w:t>
      </w:r>
      <w:r w:rsidRPr="005779C8">
        <w:rPr>
          <w:rFonts w:eastAsia="Times New Roman" w:cs="Times New Roman"/>
          <w:szCs w:val="28"/>
          <w:lang w:val="uk-UA" w:eastAsia="ru-RU"/>
        </w:rPr>
        <w:t>часно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1.3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л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користов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ормул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ду: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616D86C" wp14:editId="65798EDC">
            <wp:extent cx="3528060" cy="443865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2)</w:t>
      </w:r>
    </w:p>
    <w:p w:rsidR="005779C8" w:rsidRPr="005779C8" w:rsidRDefault="005779C8" w:rsidP="005779C8">
      <w:pPr>
        <w:spacing w:after="0" w:line="240" w:lineRule="auto"/>
        <w:ind w:firstLine="2700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inline distT="0" distB="0" distL="0" distR="0" wp14:anchorId="036A6FDB" wp14:editId="2551E78C">
                <wp:extent cx="2415540" cy="2660650"/>
                <wp:effectExtent l="3810" t="0" r="19050" b="0"/>
                <wp:docPr id="426" name="Группа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5540" cy="2660650"/>
                          <a:chOff x="6802" y="1827"/>
                          <a:chExt cx="3238" cy="3621"/>
                        </a:xfrm>
                      </wpg:grpSpPr>
                      <wpg:grpSp>
                        <wpg:cNvPr id="427" name="Group 77"/>
                        <wpg:cNvGrpSpPr>
                          <a:grpSpLocks/>
                        </wpg:cNvGrpSpPr>
                        <wpg:grpSpPr bwMode="auto">
                          <a:xfrm>
                            <a:off x="6802" y="1827"/>
                            <a:ext cx="3232" cy="3621"/>
                            <a:chOff x="6242" y="1067"/>
                            <a:chExt cx="3232" cy="3621"/>
                          </a:xfrm>
                        </wpg:grpSpPr>
                        <wpg:grpSp>
                          <wpg:cNvPr id="428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6242" y="1067"/>
                              <a:ext cx="3232" cy="3621"/>
                              <a:chOff x="6242" y="1067"/>
                              <a:chExt cx="3232" cy="3621"/>
                            </a:xfrm>
                          </wpg:grpSpPr>
                          <wps:wsp>
                            <wps:cNvPr id="429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3" y="4268"/>
                                <a:ext cx="120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5839" w:rsidRDefault="00DD5839" w:rsidP="005779C8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30" name="Group 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42" y="1067"/>
                                <a:ext cx="3232" cy="3162"/>
                                <a:chOff x="6242" y="1067"/>
                                <a:chExt cx="3232" cy="3162"/>
                              </a:xfrm>
                            </wpg:grpSpPr>
                            <wpg:grpSp>
                              <wpg:cNvPr id="431" name="Group 8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6594" y="1213"/>
                                  <a:ext cx="2880" cy="3016"/>
                                  <a:chOff x="6594" y="1216"/>
                                  <a:chExt cx="2397" cy="2510"/>
                                </a:xfrm>
                              </wpg:grpSpPr>
                              <wps:wsp>
                                <wps:cNvPr id="432" name="Oval 82" descr="Светлый диагональный 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620" y="1216"/>
                                    <a:ext cx="1220" cy="1220"/>
                                  </a:xfrm>
                                  <a:prstGeom prst="ellipse">
                                    <a:avLst/>
                                  </a:prstGeom>
                                  <a:pattFill prst="ltUpDiag">
                                    <a:fgClr>
                                      <a:srgbClr val="969696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3" name="Rectangle 8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876" y="1611"/>
                                    <a:ext cx="2115" cy="21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4" name="Oval 8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200" y="1795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5" name="Oval 8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620" y="1216"/>
                                    <a:ext cx="1220" cy="12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6" name="Line 86"/>
                                <wps:cNvCnPr/>
                                <wps:spPr bwMode="auto">
                                  <a:xfrm rot="619073">
                                    <a:off x="6648" y="1667"/>
                                    <a:ext cx="594" cy="1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7" name="Line 87"/>
                                <wps:cNvCnPr/>
                                <wps:spPr bwMode="auto">
                                  <a:xfrm flipV="1">
                                    <a:off x="7227" y="1614"/>
                                    <a:ext cx="570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8" name="Arc 88"/>
                                <wps:cNvSpPr>
                                  <a:spLocks noChangeAspect="1"/>
                                </wps:cNvSpPr>
                                <wps:spPr bwMode="auto">
                                  <a:xfrm rot="18598855" flipH="1">
                                    <a:off x="7049" y="1730"/>
                                    <a:ext cx="172" cy="169"/>
                                  </a:xfrm>
                                  <a:custGeom>
                                    <a:avLst/>
                                    <a:gdLst>
                                      <a:gd name="G0" fmla="+- 3591 0 0"/>
                                      <a:gd name="G1" fmla="+- 21600 0 0"/>
                                      <a:gd name="G2" fmla="+- 21600 0 0"/>
                                      <a:gd name="T0" fmla="*/ 0 w 25191"/>
                                      <a:gd name="T1" fmla="*/ 301 h 25914"/>
                                      <a:gd name="T2" fmla="*/ 24756 w 25191"/>
                                      <a:gd name="T3" fmla="*/ 25914 h 25914"/>
                                      <a:gd name="T4" fmla="*/ 3591 w 25191"/>
                                      <a:gd name="T5" fmla="*/ 21600 h 259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191" h="25914" fill="none" extrusionOk="0">
                                        <a:moveTo>
                                          <a:pt x="-1" y="300"/>
                                        </a:moveTo>
                                        <a:cubicBezTo>
                                          <a:pt x="1186" y="100"/>
                                          <a:pt x="2387" y="-1"/>
                                          <a:pt x="3591" y="0"/>
                                        </a:cubicBezTo>
                                        <a:cubicBezTo>
                                          <a:pt x="15520" y="0"/>
                                          <a:pt x="25191" y="9670"/>
                                          <a:pt x="25191" y="21600"/>
                                        </a:cubicBezTo>
                                        <a:cubicBezTo>
                                          <a:pt x="25191" y="23048"/>
                                          <a:pt x="25045" y="24494"/>
                                          <a:pt x="24755" y="25913"/>
                                        </a:cubicBezTo>
                                      </a:path>
                                      <a:path w="25191" h="25914" stroke="0" extrusionOk="0">
                                        <a:moveTo>
                                          <a:pt x="-1" y="300"/>
                                        </a:moveTo>
                                        <a:cubicBezTo>
                                          <a:pt x="1186" y="100"/>
                                          <a:pt x="2387" y="-1"/>
                                          <a:pt x="3591" y="0"/>
                                        </a:cubicBezTo>
                                        <a:cubicBezTo>
                                          <a:pt x="15520" y="0"/>
                                          <a:pt x="25191" y="9670"/>
                                          <a:pt x="25191" y="21600"/>
                                        </a:cubicBezTo>
                                        <a:cubicBezTo>
                                          <a:pt x="25191" y="23048"/>
                                          <a:pt x="25045" y="24494"/>
                                          <a:pt x="24755" y="25913"/>
                                        </a:cubicBezTo>
                                        <a:lnTo>
                                          <a:pt x="3591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9" name="Arc 89"/>
                                <wps:cNvSpPr>
                                  <a:spLocks noChangeAspect="1"/>
                                </wps:cNvSpPr>
                                <wps:spPr bwMode="auto">
                                  <a:xfrm rot="2150222" flipH="1">
                                    <a:off x="7138" y="1732"/>
                                    <a:ext cx="145" cy="128"/>
                                  </a:xfrm>
                                  <a:custGeom>
                                    <a:avLst/>
                                    <a:gdLst>
                                      <a:gd name="G0" fmla="+- 8434 0 0"/>
                                      <a:gd name="G1" fmla="+- 21600 0 0"/>
                                      <a:gd name="G2" fmla="+- 21600 0 0"/>
                                      <a:gd name="T0" fmla="*/ 0 w 29610"/>
                                      <a:gd name="T1" fmla="*/ 1715 h 21600"/>
                                      <a:gd name="T2" fmla="*/ 29610 w 29610"/>
                                      <a:gd name="T3" fmla="*/ 17343 h 21600"/>
                                      <a:gd name="T4" fmla="*/ 8434 w 2961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9610" h="21600" fill="none" extrusionOk="0">
                                        <a:moveTo>
                                          <a:pt x="-1" y="1714"/>
                                        </a:moveTo>
                                        <a:cubicBezTo>
                                          <a:pt x="2667" y="583"/>
                                          <a:pt x="5536" y="-1"/>
                                          <a:pt x="8434" y="0"/>
                                        </a:cubicBezTo>
                                        <a:cubicBezTo>
                                          <a:pt x="18722" y="0"/>
                                          <a:pt x="27582" y="7256"/>
                                          <a:pt x="29610" y="17342"/>
                                        </a:cubicBezTo>
                                      </a:path>
                                      <a:path w="29610" h="21600" stroke="0" extrusionOk="0">
                                        <a:moveTo>
                                          <a:pt x="-1" y="1714"/>
                                        </a:moveTo>
                                        <a:cubicBezTo>
                                          <a:pt x="2667" y="583"/>
                                          <a:pt x="5536" y="-1"/>
                                          <a:pt x="8434" y="0"/>
                                        </a:cubicBezTo>
                                        <a:cubicBezTo>
                                          <a:pt x="18722" y="0"/>
                                          <a:pt x="27582" y="7256"/>
                                          <a:pt x="29610" y="17342"/>
                                        </a:cubicBezTo>
                                        <a:lnTo>
                                          <a:pt x="8434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0" name="Line 90"/>
                                <wps:cNvCnPr/>
                                <wps:spPr bwMode="auto">
                                  <a:xfrm>
                                    <a:off x="6594" y="1611"/>
                                    <a:ext cx="2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1" name="Line 91"/>
                                <wps:cNvCnPr/>
                                <wps:spPr bwMode="auto">
                                  <a:xfrm>
                                    <a:off x="6876" y="1233"/>
                                    <a:ext cx="0" cy="3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2" name="Line 92"/>
                                <wps:cNvCnPr/>
                                <wps:spPr bwMode="auto">
                                  <a:xfrm rot="619073">
                                    <a:off x="6835" y="1365"/>
                                    <a:ext cx="432" cy="42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3" name="Line 93"/>
                                <wps:cNvCnPr/>
                                <wps:spPr bwMode="auto">
                                  <a:xfrm flipV="1">
                                    <a:off x="6879" y="1824"/>
                                    <a:ext cx="351" cy="4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4" name="Line 94"/>
                                <wps:cNvCnPr/>
                                <wps:spPr bwMode="auto">
                                  <a:xfrm flipV="1">
                                    <a:off x="6660" y="1332"/>
                                    <a:ext cx="216" cy="2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5" name="Line 95"/>
                                <wps:cNvCnPr/>
                                <wps:spPr bwMode="auto">
                                  <a:xfrm rot="619073">
                                    <a:off x="6601" y="1639"/>
                                    <a:ext cx="336" cy="6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6" name="Oval 9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850" y="1295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7" name="Oval 9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631" y="1583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8" name="Oval 9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849" y="1582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9" name="Line 99"/>
                                <wps:cNvCnPr/>
                                <wps:spPr bwMode="auto">
                                  <a:xfrm>
                                    <a:off x="8980" y="1594"/>
                                    <a:ext cx="0" cy="2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0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75" y="1566"/>
                                  <a:ext cx="728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vertAlign w:val="subscript"/>
                                        <w:lang w:val="en-US"/>
                                      </w:rPr>
                                      <w:object w:dxaOrig="340" w:dyaOrig="240">
                                        <v:shape id="_x0000_i1211" type="#_x0000_t75" style="width:16.9pt;height:11.9pt" o:ole="" fillcolor="window">
                                          <v:imagedata r:id="rId758" o:title=""/>
                                        </v:shape>
                                        <o:OLEObject Type="Embed" ProgID="Equation.3" ShapeID="_x0000_i1211" DrawAspect="Content" ObjectID="_1676375960" r:id="rId759"/>
                                      </w:object>
                                    </w:r>
                                  </w:p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Рис. 3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21" y="1511"/>
                                  <a:ext cx="748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vertAlign w:val="subscript"/>
                                        <w:lang w:val="en-US"/>
                                      </w:rPr>
                                      <w:object w:dxaOrig="460" w:dyaOrig="300">
                                        <v:shape id="_x0000_i1213" type="#_x0000_t75" style="width:7.5pt;height:15.05pt" o:ole="" fillcolor="window">
                                          <v:imagedata r:id="rId760" o:title=""/>
                                        </v:shape>
                                        <o:OLEObject Type="Embed" ProgID="Equation.3" ShapeID="_x0000_i1213" DrawAspect="Content" ObjectID="_1676375961" r:id="rId7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8" y="1769"/>
                                  <a:ext cx="768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vertAlign w:val="subscript"/>
                                        <w:lang w:val="en-US"/>
                                      </w:rPr>
                                      <w:object w:dxaOrig="480" w:dyaOrig="300">
                                        <v:shape id="_x0000_i1215" type="#_x0000_t75" style="width:23.8pt;height:15.05pt" o:ole="" fillcolor="window">
                                          <v:imagedata r:id="rId762" o:title=""/>
                                        </v:shape>
                                        <o:OLEObject Type="Embed" ProgID="Equation.3" ShapeID="_x0000_i1215" DrawAspect="Content" ObjectID="_1676375962" r:id="rId76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2" y="1417"/>
                                  <a:ext cx="7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12" y="1067"/>
                                  <a:ext cx="7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7" y="1421"/>
                                  <a:ext cx="7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6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89" y="1869"/>
                                  <a:ext cx="7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O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77" y="2363"/>
                                  <a:ext cx="7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D5839" w:rsidRDefault="00DD5839" w:rsidP="005779C8">
                                    <w:pPr>
                                      <w:ind w:firstLine="142"/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T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58" name="AutoShape 108"/>
                          <wps:cNvSpPr>
                            <a:spLocks/>
                          </wps:cNvSpPr>
                          <wps:spPr bwMode="auto">
                            <a:xfrm>
                              <a:off x="8537" y="1851"/>
                              <a:ext cx="844" cy="435"/>
                            </a:xfrm>
                            <a:prstGeom prst="callout2">
                              <a:avLst>
                                <a:gd name="adj1" fmla="val 49884"/>
                                <a:gd name="adj2" fmla="val 0"/>
                                <a:gd name="adj3" fmla="val 49884"/>
                                <a:gd name="adj4" fmla="val -12676"/>
                                <a:gd name="adj5" fmla="val -35861"/>
                                <a:gd name="adj6" fmla="val -30569"/>
                              </a:avLst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r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  <w:p w:rsidR="00DD5839" w:rsidRDefault="00DD5839" w:rsidP="005779C8">
                                <w:pPr>
                                  <w:ind w:firstLine="142"/>
                                </w:pPr>
                              </w:p>
                            </w:txbxContent>
                          </wps:txbx>
                          <wps:bodyPr rot="0" vert="horz" wrap="square" lIns="1800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9" name="Line 109"/>
                        <wps:cNvCnPr/>
                        <wps:spPr bwMode="auto">
                          <a:xfrm>
                            <a:off x="10040" y="2400"/>
                            <a:ext cx="0" cy="26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26" o:spid="_x0000_s1230" style="width:190.2pt;height:209.5pt;mso-position-horizontal-relative:char;mso-position-vertical-relative:line" coordorigin="6802,1827" coordsize="3238,3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">
                <v:group id="Group 77" o:spid="_x0000_s1231" style="position:absolute;left:6802;top:1827;width:3232;height:3621" coordorigin="6242,1067" coordsize="3232,36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group id="Group 78" o:spid="_x0000_s1232" style="position:absolute;left:6242;top:1067;width:3232;height:3621" coordorigin="6242,1067" coordsize="3232,36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  <v:shape id="Text Box 79" o:spid="_x0000_s1233" type="#_x0000_t202" style="position:absolute;left:7713;top:4268;width:12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    <v:textbox>
                        <w:txbxContent>
                          <w:p w:rsidR="00DD5839" w:rsidRDefault="00DD5839" w:rsidP="005779C8">
                            <w:pPr>
                              <w:rPr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group id="Group 80" o:spid="_x0000_s1234" style="position:absolute;left:6242;top:1067;width:3232;height:3162" coordorigin="6242,1067" coordsize="3232,3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    <v:group id="Group 81" o:spid="_x0000_s1235" style="position:absolute;left:6594;top:1213;width:2880;height:3016" coordorigin="6594,1216" coordsize="2397,2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      <o:lock v:ext="edit" aspectratio="t"/>
                        <v:oval id="Oval 82" o:spid="_x0000_s1236" alt="Светлый диагональный 2" style="position:absolute;left:6620;top:1216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XBgsQA&#10;AADcAAAADwAAAGRycy9kb3ducmV2LnhtbESPQWsCMRSE7wX/Q3hCbzWrVpHVKCJUPGjLqgePj81z&#10;d3Hzsk1SXfvrTUHocZiZb5jZojW1uJLzlWUF/V4Cgji3uuJCwfHw8TYB4QOyxtoyKbiTh8W88zLD&#10;VNsbZ3Tdh0JECPsUFZQhNKmUPi/JoO/Zhjh6Z+sMhihdIbXDW4SbWg6SZCwNVhwXSmxoVVJ+2f8Y&#10;Bcgy+9WnxNH6nn3pz9Fk9223Sr122+UURKA2/Ief7Y1W8D4cwN+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lwYLEAAAA3AAAAA8AAAAAAAAAAAAAAAAAmAIAAGRycy9k&#10;b3ducmV2LnhtbFBLBQYAAAAABAAEAPUAAACJAwAAAAA=&#10;" fillcolor="#969696" strokeweight=".5pt">
                          <v:fill r:id="rId548" o:title="" type="pattern"/>
                          <o:lock v:ext="edit" aspectratio="t"/>
                        </v:oval>
                        <v:rect id="Rectangle 83" o:spid="_x0000_s1237" style="position:absolute;left:6876;top:1611;width:2115;height:2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RdW8UA&#10;AADcAAAADwAAAGRycy9kb3ducmV2LnhtbESPQWvCQBSE70L/w/IKvTWbmlIkdRWVFoSeGoVcn9ln&#10;kjb7NuxuNebXdwXB4zAz3zDz5WA6cSLnW8sKXpIUBHFldcu1gv3u83kGwgdkjZ1lUnAhD8vFw2SO&#10;ubZn/qZTEWoRIexzVNCE0OdS+qohgz6xPXH0jtYZDFG6WmqH5wg3nZym6Zs02HJcaLCnTUPVb/Fn&#10;FNif9UfZrspN/+VkZsZRhkN1VOrpcVi9gwg0hHv41t5qBa9ZBtcz8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VF1bxQAAANwAAAAPAAAAAAAAAAAAAAAAAJgCAABkcnMv&#10;ZG93bnJldi54bWxQSwUGAAAAAAQABAD1AAAAigMAAAAA&#10;" strokeweight=".5pt">
                          <o:lock v:ext="edit" aspectratio="t"/>
                        </v:rect>
                        <v:oval id="Oval 84" o:spid="_x0000_s1238" style="position:absolute;left:7200;top:179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YHH8UA&#10;AADcAAAADwAAAGRycy9kb3ducmV2LnhtbESP3YrCMBSE7wXfIRzBO02tIto1igiiCMviD8teHpqz&#10;bbE5KU2s1affLAheDjPzDbNYtaYUDdWusKxgNIxAEKdWF5wpuJy3gxkI55E1lpZJwYMcrJbdzgIT&#10;be98pObkMxEg7BJUkHtfJVK6NCeDbmgr4uD92tqgD7LOpK7xHuCmlHEUTaXBgsNCjhVtckqvp5tR&#10;0By+d/Husi4/46P/MvPN/nx4/ijV77XrDxCeWv8Ov9p7rWAynsD/mXA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gcfxQAAANwAAAAPAAAAAAAAAAAAAAAAAJgCAABkcnMv&#10;ZG93bnJldi54bWxQSwUGAAAAAAQABAD1AAAAigMAAAAA&#10;" fillcolor="black" strokeweight=".5pt">
                          <o:lock v:ext="edit" aspectratio="t"/>
                        </v:oval>
                        <v:oval id="Oval 85" o:spid="_x0000_s1239" style="position:absolute;left:6620;top:1216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yzbcUA&#10;AADcAAAADwAAAGRycy9kb3ducmV2LnhtbESPwWrDMBBE74H+g9hCb4nctCnBtRKMISHkVieX3rbW&#10;xjK2VsZSbffvq0Ihx2Fm3jDZfradGGnwjWMFz6sEBHHldMO1guvlsNyC8AFZY+eYFPyQh/3uYZFh&#10;qt3EHzSWoRYRwj5FBSaEPpXSV4Ys+pXriaN3c4PFEOVQSz3gFOG2k+skeZMWG44LBnsqDFVt+W0V&#10;rM2pO7aHvKx7U9w+r8fzV9ielXp6nPN3EIHmcA//t09awevLBv7Ox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fLNtxQAAANwAAAAPAAAAAAAAAAAAAAAAAJgCAABkcnMv&#10;ZG93bnJldi54bWxQSwUGAAAAAAQABAD1AAAAigMAAAAA&#10;" filled="f" strokeweight=".5pt">
                          <o:lock v:ext="edit" aspectratio="t"/>
                        </v:oval>
                        <v:line id="Line 86" o:spid="_x0000_s1240" style="position:absolute;rotation:676193fd;visibility:visible;mso-wrap-style:square" from="6648,1667" to="7242,1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5CRcQAAADcAAAADwAAAGRycy9kb3ducmV2LnhtbESP0YrCMBRE3xf8h3CFfRFNXUWkGkUF&#10;F3FhQdcPuDTXptjc1CbW7t8bQfBxmJkzzHzZ2lI0VPvCsYLhIAFBnDldcK7g9LftT0H4gKyxdEwK&#10;/snDctH5mGOq3Z0P1BxDLiKEfYoKTAhVKqXPDFn0A1cRR+/saoshyjqXusZ7hNtSfiXJRFosOC4Y&#10;rGhjKLscb1ZBOIx7yenXmP36h1a9bbM+f1+NUp/ddjUDEagN7/CrvdMKxqMJPM/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XkJFxAAAANwAAAAPAAAAAAAAAAAA&#10;AAAAAKECAABkcnMvZG93bnJldi54bWxQSwUGAAAAAAQABAD5AAAAkgMAAAAA&#10;" strokeweight=".25pt"/>
                        <v:line id="Line 87" o:spid="_x0000_s1241" style="position:absolute;flip:y;visibility:visible;mso-wrap-style:square" from="7227,1614" to="7797,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+8MUAAADcAAAADwAAAGRycy9kb3ducmV2LnhtbESPzWrDMBCE74W+g9hCLyWR44bGOFFC&#10;WnBoc2t+7ou1kZ1YKyOpifv2VaHQ4zA73+wsVoPtxJV8aB0rmIwzEMS10y0bBYd9NSpAhIissXNM&#10;Cr4pwGp5f7fAUrsbf9J1F41IEA4lKmhi7EspQ92QxTB2PXHyTs5bjEl6I7XHW4LbTuZZ9iIttpwa&#10;GuzpraH6svuy6Y2PfVFM9dab1ydTnfNjXm2KjVKPD8N6DiLSEP+P/9LvWsH0eQa/YxIB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p+8MUAAADcAAAADwAAAAAAAAAA&#10;AAAAAAChAgAAZHJzL2Rvd25yZXYueG1sUEsFBgAAAAAEAAQA+QAAAJMDAAAAAA==&#10;" strokeweight=".25pt"/>
                        <v:shape id="Arc 88" o:spid="_x0000_s1242" style="position:absolute;left:7049;top:1730;width:172;height:169;rotation:3278051fd;flip:x;visibility:visible;mso-wrap-style:square;v-text-anchor:top" coordsize="25191,25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7KTcAA&#10;AADcAAAADwAAAGRycy9kb3ducmV2LnhtbERPW2vCMBR+F/YfwhnszaY6kVGN4gbCXucF9nhsTpti&#10;cxKb2Hb/fnkQfPz47uvtaFvRUxcaxwpmWQ6CuHS64VrB6biffoAIEVlj65gU/FGA7eZlssZCu4F/&#10;qD/EWqQQDgUqMDH6QspQGrIYMueJE1e5zmJMsKul7nBI4baV8zxfSosNpwaDnr4MldfD3So4V5dh&#10;6G/eVFHPdPt7u396Q0q9vY67FYhIY3yKH+5vrWDxntamM+kIyM0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7KTcAAAADcAAAADwAAAAAAAAAAAAAAAACYAgAAZHJzL2Rvd25y&#10;ZXYueG1sUEsFBgAAAAAEAAQA9QAAAIUDAAAAAA==&#10;" path="m-1,300nfc1186,100,2387,-1,3591,,15520,,25191,9670,25191,21600v,1448,-146,2894,-436,4313em-1,300nsc1186,100,2387,-1,3591,,15520,,25191,9670,25191,21600v,1448,-146,2894,-436,4313l3591,21600,-1,300xe" filled="f" strokeweight=".25pt">
                          <v:path arrowok="t" o:extrusionok="f" o:connecttype="custom" o:connectlocs="0,2;169,169;25,141" o:connectangles="0,0,0"/>
                          <o:lock v:ext="edit" aspectratio="t"/>
                        </v:shape>
                        <v:shape id="Arc 89" o:spid="_x0000_s1243" style="position:absolute;left:7138;top:1732;width:145;height:128;rotation:-2348616fd;flip:x;visibility:visible;mso-wrap-style:square;v-text-anchor:top" coordsize="2961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s8EMYA&#10;AADcAAAADwAAAGRycy9kb3ducmV2LnhtbESPT2sCMRTE7wW/Q3hCbzWrbcWuRinFUg+Cf9pLb8/N&#10;cze4eVk36Rq/vSkUehxm5jfMbBFtLTpqvXGsYDjIQBAXThsuFXx9vj9MQPiArLF2TAqu5GEx793N&#10;MNfuwjvq9qEUCcI+RwVVCE0upS8qsugHriFO3tG1FkOSbSl1i5cEt7UcZdlYWjScFips6K2i4rT/&#10;sQoimq3d7M4j8/HNhyIuu+d6fVTqvh9fpyACxfAf/muvtIKnxxf4PZOOgJ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s8EMYAAADcAAAADwAAAAAAAAAAAAAAAACYAgAAZHJz&#10;L2Rvd25yZXYueG1sUEsFBgAAAAAEAAQA9QAAAIsDAAAAAA==&#10;" path="m-1,1714nfc2667,583,5536,-1,8434,,18722,,27582,7256,29610,17342em-1,1714nsc2667,583,5536,-1,8434,,18722,,27582,7256,29610,17342l8434,21600,-1,1714xe" filled="f" strokeweight=".25pt">
                          <v:path arrowok="t" o:extrusionok="f" o:connecttype="custom" o:connectlocs="0,10;145,103;41,128" o:connectangles="0,0,0"/>
                          <o:lock v:ext="edit" aspectratio="t"/>
                        </v:shape>
                        <v:line id="Line 90" o:spid="_x0000_s1244" style="position:absolute;visibility:visible;mso-wrap-style:square" from="6594,1611" to="6876,1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fzn8EAAADcAAAADwAAAGRycy9kb3ducmV2LnhtbERPy4rCMBTdC/MP4Q64EU1HdJTaVEZB&#10;0IUyPnB9ae60ZZqb0sRa/94sBJeH806WnalES40rLSv4GkUgiDOrS84VXM6b4RyE88gaK8uk4EEO&#10;lulHL8FY2zsfqT35XIQQdjEqKLyvYyldVpBBN7I1ceD+bGPQB9jkUjd4D+GmkuMo+pYGSw4NBda0&#10;Lij7P92MAqbBNd9XXJuom+1Wv1c5mx5apfqf3c8ChKfOv8Uv91YrmEzC/HAmHAGZ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d/OfwQAAANwAAAAPAAAAAAAAAAAAAAAA&#10;AKECAABkcnMvZG93bnJldi54bWxQSwUGAAAAAAQABAD5AAAAjwMAAAAA&#10;" strokeweight=".5pt">
                          <v:stroke dashstyle="dash"/>
                        </v:line>
                        <v:line id="Line 91" o:spid="_x0000_s1245" style="position:absolute;visibility:visible;mso-wrap-style:square" from="6876,1233" to="6876,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tWBMUAAADcAAAADwAAAGRycy9kb3ducmV2LnhtbESPQWvCQBSE74L/YXlCL8VsUmwj0VXa&#10;QqEeKjWK50f2mQSzb0N2m6T/visUPA4z8w2z3o6mET11rrasIIliEMSF1TWXCk7Hj/kShPPIGhvL&#10;pOCXHGw308kaM20HPlCf+1IECLsMFVTet5mUrqjIoItsSxy8i+0M+iC7UuoOhwA3jXyK4xdpsOaw&#10;UGFL7xUV1/zHKGB6PJdfDbcmHtPd2/dZps/7XqmH2fi6AuFp9Pfwf/tTK1gsEridCUd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DtWBMUAAADcAAAADwAAAAAAAAAA&#10;AAAAAAChAgAAZHJzL2Rvd25yZXYueG1sUEsFBgAAAAAEAAQA+QAAAJMDAAAAAA==&#10;" strokeweight=".5pt">
                          <v:stroke dashstyle="dash"/>
                        </v:line>
                        <v:line id="Line 92" o:spid="_x0000_s1246" style="position:absolute;rotation:676193fd;visibility:visible;mso-wrap-style:square" from="6835,1365" to="7267,1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M3O8UAAADcAAAADwAAAGRycy9kb3ducmV2LnhtbESP0WrCQBRE34X+w3ILvkizUYKU1FUS&#10;wSItFLT5gEv2mg3N3k2z2xj/3i0U+jjMzBlms5tsJ0YafOtYwTJJQRDXTrfcKKg+D0/PIHxA1tg5&#10;JgU38rDbPsw2mGt35RON59CICGGfowITQp9L6WtDFn3ieuLoXdxgMUQ5NFIPeI1w28lVmq6lxZbj&#10;gsGe9obqr/OPVRBO2SKtPox5K9+pWBzG8vL6bZSaP07FC4hAU/gP/7WPWkGWreD3TDwCcn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2M3O8UAAADcAAAADwAAAAAAAAAA&#10;AAAAAAChAgAAZHJzL2Rvd25yZXYueG1sUEsFBgAAAAAEAAQA+QAAAJMDAAAAAA==&#10;" strokeweight=".25pt"/>
                        <v:line id="Line 93" o:spid="_x0000_s1247" style="position:absolute;flip:y;visibility:visible;mso-wrap-style:square" from="6879,1824" to="7230,2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cLjsUAAADcAAAADwAAAGRycy9kb3ducmV2LnhtbESPwWrDMBBE74X+g9hCLqWR45pinCih&#10;CTi0vTVp7ou1ld1aKyMpifP3VSDQ4zA7b3YWq9H24kQ+dI4VzKYZCOLG6Y6Ngq99/VSCCBFZY++Y&#10;FFwowGp5f7fASrszf9JpF41IEA4VKmhjHCopQ9OSxTB1A3Hyvp23GJP0RmqP5wS3vcyz7EVa7Dg1&#10;tDjQpqXmd3e06Y33fVkW+sOb9aOpf/JDXm/LrVKTh/F1DiLSGP+Pb+k3raAonuE6JhF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cLjsUAAADcAAAADwAAAAAAAAAA&#10;AAAAAAChAgAAZHJzL2Rvd25yZXYueG1sUEsFBgAAAAAEAAQA+QAAAJMDAAAAAA==&#10;" strokeweight=".25pt"/>
                        <v:line id="Line 94" o:spid="_x0000_s1248" style="position:absolute;flip:y;visibility:visible;mso-wrap-style:square" from="6660,1332" to="6876,1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bYZ8QAAADcAAAADwAAAGRycy9kb3ducmV2LnhtbESP3WrCQBSE7wt9h+UUvKsbayoldZVS&#10;qA1eFPx5gEP2mA1mz4bsUePbdwXBy2FmvmHmy8G36kx9bAIbmIwzUMRVsA3XBva7n9cPUFGQLbaB&#10;ycCVIiwXz09zLGy48IbOW6lVgnAs0IAT6QqtY+XIYxyHjjh5h9B7lCT7WtseLwnuW/2WZTPtseG0&#10;4LCjb0fVcXvyBt6vvyuZWPc3rWmz3rPk5WlaGjN6Gb4+QQkN8gjf26U1kOc53M6kI6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1thnxAAAANwAAAAPAAAAAAAAAAAA&#10;AAAAAKECAABkcnMvZG93bnJldi54bWxQSwUGAAAAAAQABAD5AAAAkgMAAAAA&#10;" strokeweight=".25pt">
                          <v:stroke dashstyle="dash"/>
                        </v:line>
                        <v:line id="Line 95" o:spid="_x0000_s1249" style="position:absolute;rotation:676193fd;visibility:visible;mso-wrap-style:square" from="6601,1639" to="6937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f0+cQAAADcAAAADwAAAGRycy9kb3ducmV2LnhtbESPzYrCMBSF98K8Q7gDbmRMHVqRahRx&#10;GBFxo44Ld5fm2habm9JktPr0RhBcHs7Px5nMWlOJCzWutKxg0I9AEGdWl5wr+Nv/fo1AOI+ssbJM&#10;Cm7kYDb96Eww1fbKW7rsfC7CCLsUFRTe16mULivIoOvbmjh4J9sY9EE2udQNXsO4qeR3FA2lwZID&#10;ocCaFgVl592/CZDqZH56o2SzPNxJHjfreJHYWKnuZzsfg/DU+nf41V5pBXGcwPNMOAJ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F/T5xAAAANwAAAAPAAAAAAAAAAAA&#10;AAAAAKECAABkcnMvZG93bnJldi54bWxQSwUGAAAAAAQABAD5AAAAkgMAAAAA&#10;" strokeweight=".25pt">
                          <v:stroke dashstyle="dash"/>
                        </v:line>
                        <v:oval id="Oval 96" o:spid="_x0000_s1250" style="position:absolute;left:6850;top:129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jUQcMA&#10;AADcAAAADwAAAGRycy9kb3ducmV2LnhtbESPQWvCQBSE74L/YXlCL6IbxQZJXUUCitemHnp8zT6T&#10;0OzbsLua5N93C4LHYWa+YXaHwbTiQc43lhWslgkI4tLqhisF16/TYgvCB2SNrWVSMJKHw3462WGm&#10;bc+f9ChCJSKEfYYK6hC6TEpf1mTQL21HHL2bdQZDlK6S2mEf4aaV6yRJpcGG40KNHeU1lb/F3Shw&#10;827Mx0t+Wv3wuXjvt/o7vWql3mbD8QNEoCG8ws/2RSvYbFL4PxOPgN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jUQcMAAADcAAAADwAAAAAAAAAAAAAAAACYAgAAZHJzL2Rv&#10;d25yZXYueG1sUEsFBgAAAAAEAAQA9QAAAIgDAAAAAA==&#10;" fillcolor="black">
                          <o:lock v:ext="edit" aspectratio="t"/>
                        </v:oval>
                        <v:oval id="Oval 97" o:spid="_x0000_s1251" style="position:absolute;left:6631;top:158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2sQA&#10;AADcAAAADwAAAGRycy9kb3ducmV2LnhtbESPQWvCQBSE7wX/w/IKvZS6sWiU1FUkYPFq9ODxNfua&#10;hGbfht2tSf69Kwgeh5n5hllvB9OKKznfWFYwmyYgiEurG64UnE/7jxUIH5A1tpZJwUgetpvJyxoz&#10;bXs+0rUIlYgQ9hkqqEPoMil9WZNBP7UdcfR+rTMYonSV1A77CDet/EySVBpsOC7U2FFeU/lX/BsF&#10;7r0b8/GQ72c//F0s+pW+pGet1NvrsPsCEWgIz/CjfdAK5vMl3M/EIy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0cdrEAAAA3AAAAA8AAAAAAAAAAAAAAAAAmAIAAGRycy9k&#10;b3ducmV2LnhtbFBLBQYAAAAABAAEAPUAAACJAwAAAAA=&#10;" fillcolor="black">
                          <o:lock v:ext="edit" aspectratio="t"/>
                        </v:oval>
                        <v:oval id="Oval 98" o:spid="_x0000_s1252" style="position:absolute;left:6849;top:158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vlqMAA&#10;AADcAAAADwAAAGRycy9kb3ducmV2LnhtbERPTYvCMBC9C/sfwgheRFNFRbpGWQouXrf24HFsZtti&#10;MylJ1rb/3hyEPT7e9+E0mFY8yfnGsoLVMgFBXFrdcKWguJ4XexA+IGtsLZOCkTycjh+TA6ba9vxD&#10;zzxUIoawT1FBHUKXSunLmgz6pe2II/drncEQoaukdtjHcNPKdZLspMGGY0ONHWU1lY/8zyhw827M&#10;xkt2Xt35O9/2e33bFVqp2XT4+gQRaAj/4rf7ohVsNnFtPBOPgD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qvlqMAAAADcAAAADwAAAAAAAAAAAAAAAACYAgAAZHJzL2Rvd25y&#10;ZXYueG1sUEsFBgAAAAAEAAQA9QAAAIUDAAAAAA==&#10;" fillcolor="black">
                          <o:lock v:ext="edit" aspectratio="t"/>
                        </v:oval>
                        <v:line id="Line 99" o:spid="_x0000_s1253" style="position:absolute;visibility:visible;mso-wrap-style:square" from="8980,1594" to="8980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Teb8YAAADcAAAADwAAAGRycy9kb3ducmV2LnhtbESPQWvCQBSE74X+h+UJ3urGsohGV2lT&#10;ClKppVY9P7KvSWj2bcxuY/z3bkHocZiZb5jFqre16Kj1lWMN41ECgjh3puJCw/7r9WEKwgdkg7Vj&#10;0nAhD6vl/d0CU+PO/EndLhQiQtinqKEMoUml9HlJFv3INcTR+3atxRBlW0jT4jnCbS0fk2QiLVYc&#10;F0psKCsp/9n9Wg2b46myB6Ve3s3H26mzKnuebTOth4P+aQ4iUB/+w7f22mhQagZ/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03m/GAAAA3AAAAA8AAAAAAAAA&#10;AAAAAAAAoQIAAGRycy9kb3ducmV2LnhtbFBLBQYAAAAABAAEAPkAAACUAwAAAAA=&#10;" strokecolor="white" strokeweight="2.25pt"/>
                      </v:group>
                      <v:shape id="Text Box 100" o:spid="_x0000_s1254" type="#_x0000_t202" style="position:absolute;left:6775;top:1566;width:7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position w:val="-10"/>
                                  <w:vertAlign w:val="subscript"/>
                                  <w:lang w:val="en-US"/>
                                </w:rPr>
                                <w:object w:dxaOrig="340" w:dyaOrig="240">
                                  <v:shape id="_x0000_i1293" type="#_x0000_t75" style="width:16.9pt;height:11.9pt" o:ole="" fillcolor="window">
                                    <v:imagedata r:id="rId764" o:title=""/>
                                  </v:shape>
                                  <o:OLEObject Type="Embed" ProgID="Equation.3" ShapeID="_x0000_i1293" DrawAspect="Content" ObjectID="_1676375839" r:id="rId765"/>
                                </w:object>
                              </w:r>
                            </w:p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</w:rPr>
                              </w:pPr>
                              <w:r>
                                <w:t>Рис. 3.</w:t>
                              </w:r>
                            </w:p>
                          </w:txbxContent>
                        </v:textbox>
                      </v:shape>
                      <v:shape id="Text Box 101" o:spid="_x0000_s1255" type="#_x0000_t202" style="position:absolute;left:7021;top:1511;width:74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position w:val="-10"/>
                                  <w:vertAlign w:val="subscript"/>
                                  <w:lang w:val="en-US"/>
                                </w:rPr>
                                <w:object w:dxaOrig="460" w:dyaOrig="300">
                                  <v:shape id="_x0000_i1294" type="#_x0000_t75" style="width:7.5pt;height:15.05pt" o:ole="" fillcolor="window">
                                    <v:imagedata r:id="rId766" o:title=""/>
                                  </v:shape>
                                  <o:OLEObject Type="Embed" ProgID="Equation.3" ShapeID="_x0000_i1294" DrawAspect="Content" ObjectID="_1676375840" r:id="rId767"/>
                                </w:object>
                              </w:r>
                            </w:p>
                          </w:txbxContent>
                        </v:textbox>
                      </v:shape>
                      <v:shape id="Text Box 102" o:spid="_x0000_s1256" type="#_x0000_t202" style="position:absolute;left:6638;top:1769;width:76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position w:val="-10"/>
                                  <w:vertAlign w:val="subscript"/>
                                  <w:lang w:val="en-US"/>
                                </w:rPr>
                                <w:object w:dxaOrig="480" w:dyaOrig="300">
                                  <v:shape id="_x0000_i1295" type="#_x0000_t75" style="width:23.8pt;height:15.05pt" o:ole="" fillcolor="window">
                                    <v:imagedata r:id="rId768" o:title=""/>
                                  </v:shape>
                                  <o:OLEObject Type="Embed" ProgID="Equation.3" ShapeID="_x0000_i1295" DrawAspect="Content" ObjectID="_1676375841" r:id="rId769"/>
                                </w:object>
                              </w:r>
                            </w:p>
                          </w:txbxContent>
                        </v:textbox>
                      </v:shape>
                      <v:shape id="Text Box 103" o:spid="_x0000_s1257" type="#_x0000_t202" style="position:absolute;left:6242;top:1417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4" o:spid="_x0000_s1258" type="#_x0000_t202" style="position:absolute;left:6512;top:1067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5" o:spid="_x0000_s1259" type="#_x0000_t202" style="position:absolute;left:6697;top:1421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6" o:spid="_x0000_s1260" type="#_x0000_t202" style="position:absolute;left:7089;top:1869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107" o:spid="_x0000_s1261" type="#_x0000_t202" style="position:absolute;left:7077;top:2363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      <v:textbo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AutoShape 108" o:spid="_x0000_s1262" type="#_x0000_t42" style="position:absolute;left:8537;top:1851;width:844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wJUMMA&#10;AADcAAAADwAAAGRycy9kb3ducmV2LnhtbERPz2vCMBS+D/wfwhO8yEyd26hdU5GBILvIrAePj+bZ&#10;lDUvJYna7a9fDoMdP77f5Wa0vbiRD51jBctFBoK4cbrjVsGp3j3mIEJE1tg7JgXfFGBTTR5KLLS7&#10;8yfdjrEVKYRDgQpMjEMhZWgMWQwLNxAn7uK8xZigb6X2eE/htpdPWfYqLXacGgwO9G6o+TperYLD&#10;eZ2fVp2t5bw+59vDx4+Z+1qp2XTcvoGINMZ/8Z97rxU8v6S16Uw6ArL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wJUMMAAADcAAAADwAAAAAAAAAAAAAAAACYAgAAZHJzL2Rv&#10;d25yZXYueG1sUEsFBgAAAAAEAAQA9QAAAIgDAAAAAA==&#10;" adj="-6603,-7746,-2738,10775,0,10775" filled="f" strokeweight=".25pt">
                    <v:textbox inset=".5mm"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r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  <w:p w:rsidR="00DD5839" w:rsidRDefault="00DD5839" w:rsidP="005779C8">
                          <w:pPr>
                            <w:ind w:firstLine="142"/>
                          </w:pPr>
                        </w:p>
                      </w:txbxContent>
                    </v:textbox>
                  </v:shape>
                </v:group>
                <v:line id="Line 109" o:spid="_x0000_s1263" style="position:absolute;visibility:visible;mso-wrap-style:square" from="10040,2400" to="100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1IssYAAADcAAAADwAAAGRycy9kb3ducmV2LnhtbESP3WrCQBSE7wt9h+UUvKubSiw1ukob&#10;EURpxb9eH7KnSWj2bMyuMb69KxR6OczMN8xk1plKtNS40rKCl34EgjizuuRcwWG/eH4D4Tyyxsoy&#10;KbiSg9n08WGCibYX3lK787kIEHYJKii8rxMpXVaQQde3NXHwfmxj0AfZ5FI3eAlwU8lBFL1KgyWH&#10;hQJrSgvKfndno2D9fSrNMY7nn3qzOrUmTj9GX6lSvafufQzCU+f/w3/tpVYQD0dwPxOO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tSLLGAAAA3AAAAA8AAAAAAAAA&#10;AAAAAAAAoQIAAGRycy9kb3ducmV2LnhtbFBLBQYAAAAABAAEAPkAAACUAwAAAAA=&#10;" strokecolor="white" strokeweight="2.25pt"/>
                <w10:anchorlock/>
              </v:group>
            </w:pict>
          </mc:Fallback>
        </mc:AlternateContent>
      </w:r>
    </w:p>
    <w:p w:rsidR="005779C8" w:rsidRPr="00BF6B7C" w:rsidRDefault="00BF6B7C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lastRenderedPageBreak/>
        <w:t>р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5.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3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.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ере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тин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круг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522CA82C" wp14:editId="163C704F">
            <wp:extent cx="191135" cy="238760"/>
            <wp:effectExtent l="0" t="0" r="0" b="889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з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бластю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27AD55C0" wp14:editId="3FBF726E">
            <wp:extent cx="852805" cy="280035"/>
            <wp:effectExtent l="0" t="0" r="4445" b="5715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с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і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2E95AAF9" wp14:editId="3ECCD119">
            <wp:extent cx="300355" cy="191135"/>
            <wp:effectExtent l="0" t="0" r="4445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т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527E803A" wp14:editId="5A0A0A3C">
            <wp:extent cx="300355" cy="191135"/>
            <wp:effectExtent l="0" t="0" r="4445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дно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часн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.</w:t>
      </w: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E377F7B" wp14:editId="422269CD">
            <wp:extent cx="3425825" cy="825500"/>
            <wp:effectExtent l="0" t="0" r="3175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82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ab/>
      </w:r>
      <w:r w:rsidRPr="005779C8">
        <w:rPr>
          <w:rFonts w:eastAsia="Times New Roman" w:cs="Times New Roman"/>
          <w:szCs w:val="28"/>
          <w:lang w:val="uk-UA"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(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</w:t>
      </w:r>
      <w:r w:rsidRPr="005779C8">
        <w:rPr>
          <w:rFonts w:eastAsia="Times New Roman" w:cs="Times New Roman"/>
          <w:szCs w:val="28"/>
          <w:lang w:val="uk-UA" w:eastAsia="ru-RU"/>
        </w:rPr>
        <w:t>3</w:t>
      </w:r>
      <w:r w:rsidRPr="005779C8">
        <w:rPr>
          <w:rFonts w:eastAsia="Times New Roman" w:cs="Times New Roman"/>
          <w:szCs w:val="28"/>
          <w:lang w:eastAsia="ru-RU"/>
        </w:rPr>
        <w:t>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41A854" wp14:editId="1AE3639A">
            <wp:extent cx="1064260" cy="484505"/>
            <wp:effectExtent l="0" t="0" r="0" b="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070D08E" wp14:editId="22FDA79D">
            <wp:extent cx="2340610" cy="354965"/>
            <wp:effectExtent l="0" t="0" r="2540" b="6985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61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813E535" wp14:editId="2E4D24C8">
            <wp:extent cx="737235" cy="211455"/>
            <wp:effectExtent l="0" t="0" r="0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88D051" wp14:editId="7BAC8E16">
            <wp:extent cx="238760" cy="273050"/>
            <wp:effectExtent l="0" t="0" r="8890" b="0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руг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5D3D9F4" wp14:editId="4B5D3823">
            <wp:extent cx="191135" cy="273050"/>
            <wp:effectExtent l="0" t="0" r="0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еж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бласт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23F7007" wp14:editId="66B9AA29">
            <wp:extent cx="211455" cy="238760"/>
            <wp:effectExtent l="0" t="0" r="0" b="889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Розглян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пад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лощ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ерети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і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BC1DD21" wp14:editId="574D2CF4">
            <wp:extent cx="177165" cy="238760"/>
            <wp:effectExtent l="0" t="0" r="0" b="889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6C2711F" wp14:editId="2C7A7BFE">
            <wp:extent cx="191135" cy="273050"/>
            <wp:effectExtent l="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4)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1F38EEB" wp14:editId="27BED0CC">
            <wp:extent cx="3739515" cy="621030"/>
            <wp:effectExtent l="0" t="0" r="0" b="762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51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4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г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E5CECA9" wp14:editId="2DF00555">
            <wp:extent cx="2129155" cy="354965"/>
            <wp:effectExtent l="0" t="0" r="4445" b="6985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55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C0963F8" wp14:editId="3F4D15FB">
            <wp:extent cx="1057910" cy="470535"/>
            <wp:effectExtent l="0" t="0" r="8890" b="5715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B5125D0" wp14:editId="4324580E">
            <wp:extent cx="211455" cy="273050"/>
            <wp:effectExtent l="0" t="0" r="0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і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52F377" wp14:editId="5D530906">
            <wp:extent cx="191135" cy="238760"/>
            <wp:effectExtent l="0" t="0" r="0" b="889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58E217E" wp14:editId="48A7B158">
            <wp:extent cx="191135" cy="273050"/>
            <wp:effectExtent l="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85888" behindDoc="0" locked="0" layoutInCell="0" allowOverlap="1" wp14:anchorId="644B5D40" wp14:editId="3A4549C0">
                <wp:simplePos x="0" y="0"/>
                <wp:positionH relativeFrom="column">
                  <wp:posOffset>1844040</wp:posOffset>
                </wp:positionH>
                <wp:positionV relativeFrom="paragraph">
                  <wp:posOffset>106045</wp:posOffset>
                </wp:positionV>
                <wp:extent cx="2066290" cy="2257425"/>
                <wp:effectExtent l="0" t="0" r="635" b="3175"/>
                <wp:wrapNone/>
                <wp:docPr id="57" name="Группа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6290" cy="2257425"/>
                          <a:chOff x="3023" y="1757"/>
                          <a:chExt cx="2688" cy="2989"/>
                        </a:xfrm>
                      </wpg:grpSpPr>
                      <wps:wsp>
                        <wps:cNvPr id="58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446" y="2355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3023" y="1757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4935" y="3707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4342" y="3218"/>
                            <a:ext cx="7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761" y="4326"/>
                            <a:ext cx="120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360D5" w:rsidRDefault="00DD5839" w:rsidP="005779C8">
                              <w:pPr>
                                <w:rPr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3" name="Group 144"/>
                        <wpg:cNvGrpSpPr>
                          <a:grpSpLocks/>
                        </wpg:cNvGrpSpPr>
                        <wpg:grpSpPr bwMode="auto">
                          <a:xfrm>
                            <a:off x="3101" y="1962"/>
                            <a:ext cx="2200" cy="2200"/>
                            <a:chOff x="2689" y="5099"/>
                            <a:chExt cx="2200" cy="2200"/>
                          </a:xfrm>
                        </wpg:grpSpPr>
                        <wpg:grpSp>
                          <wpg:cNvPr id="64" name="Group 1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689" y="5099"/>
                              <a:ext cx="2200" cy="2200"/>
                              <a:chOff x="2719" y="10269"/>
                              <a:chExt cx="1832" cy="1832"/>
                            </a:xfrm>
                          </wpg:grpSpPr>
                          <wpg:grpSp>
                            <wpg:cNvPr id="65" name="Group 14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19" y="10269"/>
                                <a:ext cx="1832" cy="1832"/>
                                <a:chOff x="2719" y="10269"/>
                                <a:chExt cx="1832" cy="1832"/>
                              </a:xfrm>
                            </wpg:grpSpPr>
                            <wps:wsp>
                              <wps:cNvPr id="66" name="Freeform 147" descr="Светлый диагональный 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336" y="10890"/>
                                  <a:ext cx="597" cy="597"/>
                                </a:xfrm>
                                <a:custGeom>
                                  <a:avLst/>
                                  <a:gdLst>
                                    <a:gd name="T0" fmla="*/ 591 w 597"/>
                                    <a:gd name="T1" fmla="*/ 0 h 597"/>
                                    <a:gd name="T2" fmla="*/ 558 w 597"/>
                                    <a:gd name="T3" fmla="*/ 0 h 597"/>
                                    <a:gd name="T4" fmla="*/ 486 w 597"/>
                                    <a:gd name="T5" fmla="*/ 9 h 597"/>
                                    <a:gd name="T6" fmla="*/ 381 w 597"/>
                                    <a:gd name="T7" fmla="*/ 39 h 597"/>
                                    <a:gd name="T8" fmla="*/ 300 w 597"/>
                                    <a:gd name="T9" fmla="*/ 78 h 597"/>
                                    <a:gd name="T10" fmla="*/ 228 w 597"/>
                                    <a:gd name="T11" fmla="*/ 132 h 597"/>
                                    <a:gd name="T12" fmla="*/ 159 w 597"/>
                                    <a:gd name="T13" fmla="*/ 198 h 597"/>
                                    <a:gd name="T14" fmla="*/ 87 w 597"/>
                                    <a:gd name="T15" fmla="*/ 294 h 597"/>
                                    <a:gd name="T16" fmla="*/ 60 w 597"/>
                                    <a:gd name="T17" fmla="*/ 342 h 597"/>
                                    <a:gd name="T18" fmla="*/ 30 w 597"/>
                                    <a:gd name="T19" fmla="*/ 423 h 597"/>
                                    <a:gd name="T20" fmla="*/ 9 w 597"/>
                                    <a:gd name="T21" fmla="*/ 510 h 597"/>
                                    <a:gd name="T22" fmla="*/ 0 w 597"/>
                                    <a:gd name="T23" fmla="*/ 588 h 597"/>
                                    <a:gd name="T24" fmla="*/ 6 w 597"/>
                                    <a:gd name="T25" fmla="*/ 591 h 597"/>
                                    <a:gd name="T26" fmla="*/ 78 w 597"/>
                                    <a:gd name="T27" fmla="*/ 597 h 597"/>
                                    <a:gd name="T28" fmla="*/ 162 w 597"/>
                                    <a:gd name="T29" fmla="*/ 570 h 597"/>
                                    <a:gd name="T30" fmla="*/ 222 w 597"/>
                                    <a:gd name="T31" fmla="*/ 555 h 597"/>
                                    <a:gd name="T32" fmla="*/ 270 w 597"/>
                                    <a:gd name="T33" fmla="*/ 525 h 597"/>
                                    <a:gd name="T34" fmla="*/ 333 w 597"/>
                                    <a:gd name="T35" fmla="*/ 495 h 597"/>
                                    <a:gd name="T36" fmla="*/ 378 w 597"/>
                                    <a:gd name="T37" fmla="*/ 462 h 597"/>
                                    <a:gd name="T38" fmla="*/ 420 w 597"/>
                                    <a:gd name="T39" fmla="*/ 417 h 597"/>
                                    <a:gd name="T40" fmla="*/ 465 w 597"/>
                                    <a:gd name="T41" fmla="*/ 372 h 597"/>
                                    <a:gd name="T42" fmla="*/ 504 w 597"/>
                                    <a:gd name="T43" fmla="*/ 318 h 597"/>
                                    <a:gd name="T44" fmla="*/ 534 w 597"/>
                                    <a:gd name="T45" fmla="*/ 270 h 597"/>
                                    <a:gd name="T46" fmla="*/ 555 w 597"/>
                                    <a:gd name="T47" fmla="*/ 228 h 597"/>
                                    <a:gd name="T48" fmla="*/ 567 w 597"/>
                                    <a:gd name="T49" fmla="*/ 168 h 597"/>
                                    <a:gd name="T50" fmla="*/ 585 w 597"/>
                                    <a:gd name="T51" fmla="*/ 111 h 597"/>
                                    <a:gd name="T52" fmla="*/ 594 w 597"/>
                                    <a:gd name="T53" fmla="*/ 66 h 597"/>
                                    <a:gd name="T54" fmla="*/ 597 w 597"/>
                                    <a:gd name="T55" fmla="*/ 21 h 597"/>
                                    <a:gd name="T56" fmla="*/ 591 w 597"/>
                                    <a:gd name="T57" fmla="*/ 0 h 5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597" h="597">
                                      <a:moveTo>
                                        <a:pt x="591" y="0"/>
                                      </a:moveTo>
                                      <a:lnTo>
                                        <a:pt x="558" y="0"/>
                                      </a:lnTo>
                                      <a:lnTo>
                                        <a:pt x="486" y="9"/>
                                      </a:lnTo>
                                      <a:lnTo>
                                        <a:pt x="381" y="39"/>
                                      </a:lnTo>
                                      <a:lnTo>
                                        <a:pt x="300" y="78"/>
                                      </a:lnTo>
                                      <a:lnTo>
                                        <a:pt x="228" y="132"/>
                                      </a:lnTo>
                                      <a:lnTo>
                                        <a:pt x="159" y="198"/>
                                      </a:lnTo>
                                      <a:lnTo>
                                        <a:pt x="87" y="294"/>
                                      </a:lnTo>
                                      <a:lnTo>
                                        <a:pt x="60" y="342"/>
                                      </a:lnTo>
                                      <a:lnTo>
                                        <a:pt x="30" y="423"/>
                                      </a:lnTo>
                                      <a:lnTo>
                                        <a:pt x="9" y="510"/>
                                      </a:lnTo>
                                      <a:lnTo>
                                        <a:pt x="0" y="588"/>
                                      </a:lnTo>
                                      <a:lnTo>
                                        <a:pt x="6" y="591"/>
                                      </a:lnTo>
                                      <a:lnTo>
                                        <a:pt x="78" y="597"/>
                                      </a:lnTo>
                                      <a:lnTo>
                                        <a:pt x="162" y="570"/>
                                      </a:lnTo>
                                      <a:lnTo>
                                        <a:pt x="222" y="555"/>
                                      </a:lnTo>
                                      <a:lnTo>
                                        <a:pt x="270" y="525"/>
                                      </a:lnTo>
                                      <a:lnTo>
                                        <a:pt x="333" y="495"/>
                                      </a:lnTo>
                                      <a:lnTo>
                                        <a:pt x="378" y="462"/>
                                      </a:lnTo>
                                      <a:lnTo>
                                        <a:pt x="420" y="417"/>
                                      </a:lnTo>
                                      <a:lnTo>
                                        <a:pt x="465" y="372"/>
                                      </a:lnTo>
                                      <a:lnTo>
                                        <a:pt x="504" y="318"/>
                                      </a:lnTo>
                                      <a:lnTo>
                                        <a:pt x="534" y="270"/>
                                      </a:lnTo>
                                      <a:lnTo>
                                        <a:pt x="555" y="228"/>
                                      </a:lnTo>
                                      <a:lnTo>
                                        <a:pt x="567" y="168"/>
                                      </a:lnTo>
                                      <a:lnTo>
                                        <a:pt x="585" y="111"/>
                                      </a:lnTo>
                                      <a:lnTo>
                                        <a:pt x="594" y="66"/>
                                      </a:lnTo>
                                      <a:lnTo>
                                        <a:pt x="597" y="21"/>
                                      </a:lnTo>
                                      <a:lnTo>
                                        <a:pt x="59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DnDiag">
                                  <a:fgClr>
                                    <a:srgbClr val="969696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7" name="Group 14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719" y="10269"/>
                                  <a:ext cx="1832" cy="1832"/>
                                  <a:chOff x="2719" y="10269"/>
                                  <a:chExt cx="1832" cy="1832"/>
                                </a:xfrm>
                              </wpg:grpSpPr>
                              <wpg:grpSp>
                                <wpg:cNvPr id="68" name="Group 14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19" y="10269"/>
                                    <a:ext cx="1220" cy="1220"/>
                                    <a:chOff x="2719" y="10269"/>
                                    <a:chExt cx="1220" cy="1220"/>
                                  </a:xfrm>
                                </wpg:grpSpPr>
                                <wps:wsp>
                                  <wps:cNvPr id="69" name="Oval 1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19" y="10269"/>
                                      <a:ext cx="1220" cy="122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" name="Oval 15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3290" y="1084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1" name="Group 15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331" y="10881"/>
                                    <a:ext cx="1220" cy="1220"/>
                                    <a:chOff x="3331" y="10881"/>
                                    <a:chExt cx="1220" cy="1220"/>
                                  </a:xfrm>
                                </wpg:grpSpPr>
                                <wps:wsp>
                                  <wps:cNvPr id="72" name="Oval 15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3331" y="10881"/>
                                      <a:ext cx="1220" cy="122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" name="Oval 15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3908" y="11456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74" name="Line 155"/>
                            <wps:cNvCnPr/>
                            <wps:spPr bwMode="auto">
                              <a:xfrm>
                                <a:off x="3321" y="10884"/>
                                <a:ext cx="624" cy="6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156"/>
                            <wps:cNvCnPr/>
                            <wps:spPr bwMode="auto">
                              <a:xfrm flipH="1">
                                <a:off x="3336" y="10881"/>
                                <a:ext cx="600" cy="60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157"/>
                            <wps:cNvCnPr/>
                            <wps:spPr bwMode="auto">
                              <a:xfrm>
                                <a:off x="3324" y="10881"/>
                                <a:ext cx="615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158"/>
                            <wps:cNvCnPr/>
                            <wps:spPr bwMode="auto">
                              <a:xfrm>
                                <a:off x="3330" y="10881"/>
                                <a:ext cx="0" cy="60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Oval 15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09" y="1084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Oval 16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303" y="11458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0" name="Arc 161"/>
                          <wps:cNvSpPr>
                            <a:spLocks noChangeAspect="1"/>
                          </wps:cNvSpPr>
                          <wps:spPr bwMode="auto">
                            <a:xfrm rot="10348202" flipH="1">
                              <a:off x="3507" y="5816"/>
                              <a:ext cx="90" cy="11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058"/>
                                <a:gd name="T1" fmla="*/ 0 h 21600"/>
                                <a:gd name="T2" fmla="*/ 21058 w 21058"/>
                                <a:gd name="T3" fmla="*/ 16790 h 21600"/>
                                <a:gd name="T4" fmla="*/ 0 w 210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058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076" y="0"/>
                                    <a:pt x="18813" y="6966"/>
                                    <a:pt x="21057" y="16790"/>
                                  </a:cubicBezTo>
                                </a:path>
                                <a:path w="21058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076" y="0"/>
                                    <a:pt x="18813" y="6966"/>
                                    <a:pt x="21057" y="1679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3690" y="2611"/>
                            <a:ext cx="68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ind w:firstLine="142"/>
                              </w:pPr>
                              <w:r>
                                <w:rPr>
                                  <w:position w:val="-10"/>
                                </w:rPr>
                                <w:object w:dxaOrig="400" w:dyaOrig="240">
                                  <v:shape id="_x0000_i1217" type="#_x0000_t75" style="width:20.05pt;height:11.9pt" o:ole="" fillcolor="window">
                                    <v:imagedata r:id="rId785" o:title=""/>
                                  </v:shape>
                                  <o:OLEObject Type="Embed" ProgID="Equation.3" ShapeID="_x0000_i1217" DrawAspect="Content" ObjectID="_1676375963" r:id="rId7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7" o:spid="_x0000_s1264" style="position:absolute;left:0;text-align:left;margin-left:145.2pt;margin-top:8.35pt;width:162.7pt;height:177.75pt;z-index:251685888;mso-position-horizontal-relative:text;mso-position-vertical-relative:text" coordorigin="3023,1757" coordsize="2688,2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" o:allowincell="f">
                <v:shape id="Text Box 139" o:spid="_x0000_s1265" type="#_x0000_t202" style="position:absolute;left:3446;top:2355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140" o:spid="_x0000_s1266" type="#_x0000_t202" style="position:absolute;left:3023;top:1757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T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141" o:spid="_x0000_s1267" type="#_x0000_t202" style="position:absolute;left:4935;top:3707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T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142" o:spid="_x0000_s1268" type="#_x0000_t202" style="position:absolute;left:4342;top:3218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143" o:spid="_x0000_s1269" type="#_x0000_t202" style="position:absolute;left:3761;top:4326;width:12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DD5839" w:rsidRPr="004360D5" w:rsidRDefault="00DD5839" w:rsidP="005779C8">
                        <w:pPr>
                          <w:rPr>
                            <w:lang w:val="uk-UA"/>
                          </w:rPr>
                        </w:pPr>
                      </w:p>
                    </w:txbxContent>
                  </v:textbox>
                </v:shape>
                <v:group id="Group 144" o:spid="_x0000_s1270" style="position:absolute;left:3101;top:1962;width:2200;height:2200" coordorigin="2689,5099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group id="Group 145" o:spid="_x0000_s1271" style="position:absolute;left:2689;top:5099;width:2200;height:2200" coordorigin="2719,10269" coordsize="183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o:lock v:ext="edit" aspectratio="t"/>
                    <v:group id="Group 146" o:spid="_x0000_s1272" style="position:absolute;left:2719;top:10269;width:1832;height:1832" coordorigin="2719,10269" coordsize="183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o:lock v:ext="edit" aspectratio="t"/>
                      <v:shape id="Freeform 147" o:spid="_x0000_s1273" alt="Светлый диагональный 1" style="position:absolute;left:3336;top:10890;width:597;height:597;visibility:visible;mso-wrap-style:square;v-text-anchor:top" coordsize="597,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5DTcUA&#10;AADbAAAADwAAAGRycy9kb3ducmV2LnhtbESPT2vCQBTE74V+h+UVvNWNgqGkriKipRcP/ina2yP7&#10;mk3Nvo3Z1UQ/vSsUehxm5jfMeNrZSlyo8aVjBYN+AoI4d7rkQsFuu3x9A+EDssbKMSm4kofp5Plp&#10;jJl2La/psgmFiBD2GSowIdSZlD43ZNH3XU0cvR/XWAxRNoXUDbYRbis5TJJUWiw5LhisaW4oP27O&#10;VkFrvj5WbnT41TNT1N+nxe24H92U6r10s3cQgbrwH/5rf2oFaQqPL/EH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bkNNxQAAANsAAAAPAAAAAAAAAAAAAAAAAJgCAABkcnMv&#10;ZG93bnJldi54bWxQSwUGAAAAAAQABAD1AAAAigMAAAAA&#10;" path="m591,l558,,486,9,381,39,300,78r-72,54l159,198,87,294,60,342,30,423,9,510,,588r6,3l78,597r84,-27l222,555r48,-30l333,495r45,-33l420,417r45,-45l504,318r30,-48l555,228r12,-60l585,111r9,-45l597,21,591,xe" fillcolor="#969696" stroked="f" strokeweight=".25pt">
                        <v:fill r:id="rId787" o:title="" type="pattern"/>
                        <v:path arrowok="t" o:connecttype="custom" o:connectlocs="591,0;558,0;486,9;381,39;300,78;228,132;159,198;87,294;60,342;30,423;9,510;0,588;6,591;78,597;162,570;222,555;270,525;333,495;378,462;420,417;465,372;504,318;534,270;555,228;567,168;585,111;594,66;597,21;591,0" o:connectangles="0,0,0,0,0,0,0,0,0,0,0,0,0,0,0,0,0,0,0,0,0,0,0,0,0,0,0,0,0"/>
                        <o:lock v:ext="edit" aspectratio="t"/>
                      </v:shape>
                      <v:group id="Group 148" o:spid="_x0000_s1274" style="position:absolute;left:2719;top:10269;width:1832;height:1832" coordorigin="2719,10269" coordsize="183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<o:lock v:ext="edit" aspectratio="t"/>
                        <v:group id="Group 149" o:spid="_x0000_s1275" style="position:absolute;left:2719;top:10269;width:1220;height:1220" coordorigin="2719,10269" coordsize="1220,1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  <o:lock v:ext="edit" aspectratio="t"/>
                          <v:oval id="Oval 150" o:spid="_x0000_s1276" style="position:absolute;left:2719;top:10269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bIpr8A&#10;AADbAAAADwAAAGRycy9kb3ducmV2LnhtbESPwQrCMBBE74L/EFbwpqkeRKtRRFDEm9WLt7VZm2Kz&#10;KU3U+vdGEDwOM/OGWaxaW4knNb50rGA0TEAQ506XXCg4n7aDKQgfkDVWjknBmzyslt3OAlPtXnyk&#10;ZxYKESHsU1RgQqhTKX1uyKIfupo4ejfXWAxRNoXUDb4i3FZynCQTabHkuGCwpo2h/J49rIKx2Ve7&#10;+3adFbXZ3C7n3eEapgel+r12PQcRqA3/8K+91womM/h+iT9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VsimvwAAANsAAAAPAAAAAAAAAAAAAAAAAJgCAABkcnMvZG93bnJl&#10;di54bWxQSwUGAAAAAAQABAD1AAAAhAMAAAAA&#10;" filled="f" strokeweight=".5pt">
                            <o:lock v:ext="edit" aspectratio="t"/>
                          </v:oval>
                          <v:oval id="Oval 151" o:spid="_x0000_s1277" style="position:absolute;left:3290;top:1084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fUlMIA&#10;AADbAAAADwAAAGRycy9kb3ducmV2LnhtbERPy4rCMBTdC/5DuII7Te1CnU5TEUEUQQYfDLO8NHfa&#10;Ms1NaWKtfr1ZDLg8nHe66k0tOmpdZVnBbBqBIM6trrhQcL1sJ0sQziNrrC2Tggc5WGXDQYqJtnc+&#10;UXf2hQgh7BJUUHrfJFK6vCSDbmob4sD92tagD7AtpG7xHsJNLeMomkuDFYeGEhvalJT/nW9GQXf4&#10;3sW767o+xif/ZT42+8vh+aPUeNSvP0F46v1b/O/eawWLsD58CT9AZi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9SUwgAAANsAAAAPAAAAAAAAAAAAAAAAAJgCAABkcnMvZG93&#10;bnJldi54bWxQSwUGAAAAAAQABAD1AAAAhwMAAAAA&#10;" fillcolor="black" strokeweight=".5pt">
                            <o:lock v:ext="edit" aspectratio="t"/>
                          </v:oval>
                        </v:group>
                        <v:group id="Group 152" o:spid="_x0000_s1278" style="position:absolute;left:3331;top:10881;width:1220;height:1220" coordorigin="3331,10881" coordsize="1220,1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<o:lock v:ext="edit" aspectratio="t"/>
                          <v:oval id="Oval 153" o:spid="_x0000_s1279" style="position:absolute;left:3331;top:10881;width:1220;height:1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vMCsMA&#10;AADbAAAADwAAAGRycy9kb3ducmV2LnhtbESPQWvCQBSE7wX/w/KE3pqNOVhJXSUElOCtqRdvr9ln&#10;Nph9G7Krif++Wyj0OMzMN8x2P9tePGj0nWMFqyQFQdw43XGr4Px1eNuA8AFZY++YFDzJw363eNli&#10;rt3En/SoQysihH2OCkwIQy6lbwxZ9IkbiKN3daPFEOXYSj3iFOG2l1marqXFjuOCwYFKQ82tvlsF&#10;man64+1Q1O1gyuvlfDx9h81JqdflXHyACDSH//Bfu9IK3jP4/RJ/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vMCsMAAADbAAAADwAAAAAAAAAAAAAAAACYAgAAZHJzL2Rv&#10;d25yZXYueG1sUEsFBgAAAAAEAAQA9QAAAIgDAAAAAA==&#10;" filled="f" strokeweight=".5pt">
                            <o:lock v:ext="edit" aspectratio="t"/>
                          </v:oval>
                          <v:oval id="Oval 154" o:spid="_x0000_s1280" style="position:absolute;left:3908;top:11456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VK48YA&#10;AADbAAAADwAAAGRycy9kb3ducmV2LnhtbESPQWvCQBSE70L/w/IKvemmKbQ2uooIxSCImEjx+Mi+&#10;JqHZtyG7TdL+elcoeBxm5htmuR5NI3rqXG1ZwfMsAkFcWF1zqeCcf0znIJxH1thYJgW/5GC9epgs&#10;MdF24BP1mS9FgLBLUEHlfZtI6YqKDLqZbYmD92U7gz7IrpS6wyHATSPjKHqVBmsOCxW2tK2o+M5+&#10;jIJ+/7mLd+dNc4hP/mjet2m+/7so9fQ4bhYgPI3+Hv5vp1rB2wvcvoQf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VK48YAAADbAAAADwAAAAAAAAAAAAAAAACYAgAAZHJz&#10;L2Rvd25yZXYueG1sUEsFBgAAAAAEAAQA9QAAAIsDAAAAAA==&#10;" fillcolor="black" strokeweight=".5pt">
                            <o:lock v:ext="edit" aspectratio="t"/>
                          </v:oval>
                        </v:group>
                      </v:group>
                    </v:group>
                    <v:line id="Line 155" o:spid="_x0000_s1281" style="position:absolute;visibility:visible;mso-wrap-style:square" from="3321,10884" to="3945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fKuMQAAADbAAAADwAAAGRycy9kb3ducmV2LnhtbESPQWvCQBSE74L/YXmCN90owUrqKmoR&#10;hB4k6sXbI/uapM2+Dbtbjf31rlDwOMzMN8xi1ZlGXMn52rKCyTgBQVxYXXOp4HzajeYgfEDW2Fgm&#10;BXfysFr2ewvMtL1xTtdjKEWEsM9QQRVCm0npi4oM+rFtiaP3ZZ3BEKUrpXZ4i3DTyGmSzKTBmuNC&#10;hS1tKyp+jr9GwfzU+o/79rKzB/f9l3+mOaW4UWo46NbvIAJ14RX+b++1grcUnl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Z8q4xAAAANsAAAAPAAAAAAAAAAAA&#10;AAAAAKECAABkcnMvZG93bnJldi54bWxQSwUGAAAAAAQABAD5AAAAkgMAAAAA&#10;" strokeweight=".5pt"/>
                    <v:line id="Line 156" o:spid="_x0000_s1282" style="position:absolute;flip:x;visibility:visible;mso-wrap-style:square" from="3336,10881" to="3936,11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ppOcQAAADbAAAADwAAAGRycy9kb3ducmV2LnhtbESPwU7DMBBE75X4B2srcamoQ1QgCnUr&#10;QEpVuJHCfRUvTmi8jmy3DX+PK1XqcTQ7b3aW69H24kg+dI4V3M8zEMSN0x0bBV+76q4AESKyxt4x&#10;KfijAOvVzWSJpXYn/qRjHY1IEA4lKmhjHEopQ9OSxTB3A3Hyfpy3GJP0RmqPpwS3vcyz7FFa7Dg1&#10;tDjQW0vNvj7Y9Mb7rigW+sOb15mpfvPvvNoUG6Vup+PLM4hIY7weX9JbreDpAc5bEgD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mk5xAAAANsAAAAPAAAAAAAAAAAA&#10;AAAAAKECAABkcnMvZG93bnJldi54bWxQSwUGAAAAAAQABAD5AAAAkgMAAAAA&#10;" strokeweight=".25pt"/>
                    <v:line id="Line 157" o:spid="_x0000_s1283" style="position:absolute;visibility:visible;mso-wrap-style:square" from="3324,10881" to="3939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zisQAAADb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UzG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+jOKxAAAANsAAAAPAAAAAAAAAAAA&#10;AAAAAKECAABkcnMvZG93bnJldi54bWxQSwUGAAAAAAQABAD5AAAAkgMAAAAA&#10;" strokeweight=".25pt"/>
                    <v:line id="Line 158" o:spid="_x0000_s1284" style="position:absolute;visibility:visible;mso-wrap-style:square" from="3330,10881" to="3330,11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aWEcQAAADbAAAADwAAAGRycy9kb3ducmV2LnhtbESPQWsCMRSE7wX/Q3hCbzVrlSqrUaRU&#10;KB4Kqz3o7bF5bhY3L2uSruu/N4VCj8PMfMMs171tREc+1I4VjEcZCOLS6ZorBd+H7cscRIjIGhvH&#10;pOBOAdarwdMSc+1uXFC3j5VIEA45KjAxtrmUoTRkMYxcS5y8s/MWY5K+ktrjLcFtI1+z7E1arDkt&#10;GGzp3VB52f9YBf4Uw7G4TnbdtPq4fl28OdC5UOp52G8WICL18T/81/7UCmY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pYRxAAAANsAAAAPAAAAAAAAAAAA&#10;AAAAAKECAABkcnMvZG93bnJldi54bWxQSwUGAAAAAAQABAD5AAAAkgMAAAAA&#10;" strokeweight=".25pt"/>
                    <v:oval id="Oval 159" o:spid="_x0000_s1285" style="position:absolute;left:3909;top:1084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0bs8AA&#10;AADbAAAADwAAAGRycy9kb3ducmV2LnhtbERPz2uDMBS+D/Y/hDfYZazRQW1xTWUILV7rPPT4Zt5U&#10;Zl4kSav+98thsOPH9/tQLGYUd3J+sKwg3SQgiFurB+4UNJ+n1z0IH5A1jpZJwUoeiuPjwwFzbWe+&#10;0L0OnYgh7HNU0Icw5VL6tieDfmMn4sh9W2cwROg6qR3OMdyM8i1JMmlw4NjQ40RlT+1PfTMK3Mu0&#10;lmtVntIvPtfbea+vWaOVen5aPt5BBFrCv/jPXWkFuzg2fok/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T0bs8AAAADbAAAADwAAAAAAAAAAAAAAAACYAgAAZHJzL2Rvd25y&#10;ZXYueG1sUEsFBgAAAAAEAAQA9QAAAIUDAAAAAA==&#10;" fillcolor="black">
                      <o:lock v:ext="edit" aspectratio="t"/>
                    </v:oval>
                    <v:oval id="Oval 160" o:spid="_x0000_s1286" style="position:absolute;left:3303;top:1145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G+KMIA&#10;AADbAAAADwAAAGRycy9kb3ducmV2LnhtbESPQWvCQBSE74L/YXlCL1I3CrWauooELF5NPfT4zL4m&#10;wezbsLua5N93BcHjMDPfMJtdbxpxJ+drywrmswQEcWF1zaWC88/hfQXCB2SNjWVSMJCH3XY82mCq&#10;bccnuuehFBHCPkUFVQhtKqUvKjLoZ7Yljt6fdQZDlK6U2mEX4aaRiyRZSoM1x4UKW8oqKq75zShw&#10;03bIhmN2mF/4O//oVvp3edZKvU36/ReIQH14hZ/to1bwuYbH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cb4owgAAANsAAAAPAAAAAAAAAAAAAAAAAJgCAABkcnMvZG93&#10;bnJldi54bWxQSwUGAAAAAAQABAD1AAAAhwMAAAAA&#10;" fillcolor="black">
                      <o:lock v:ext="edit" aspectratio="t"/>
                    </v:oval>
                  </v:group>
                  <v:shape id="Arc 161" o:spid="_x0000_s1287" style="position:absolute;left:3507;top:5816;width:90;height:114;rotation:-11302996fd;flip:x;visibility:visible;mso-wrap-style:square;v-text-anchor:top" coordsize="2105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ezoMAA&#10;AADbAAAADwAAAGRycy9kb3ducmV2LnhtbERP3WrCMBS+H/gO4Qi7W1MHilajiODYcDdWH+CQHJtq&#10;c1KaVLs9/XIx8PLj+19tBteIO3Wh9qxgkuUgiLU3NVcKzqf92xxEiMgGG8+k4IcCbNajlxUWxj/4&#10;SPcyViKFcChQgY2xLaQM2pLDkPmWOHEX3zmMCXaVNB0+Urhr5Huez6TDmlODxZZ2lvSt7J2C/CNO&#10;9e1bLr7c4TLtf/vJtbd7pV7Hw3YJItIQn+J/96dRME/r05f0A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GezoMAAAADbAAAADwAAAAAAAAAAAAAAAACYAgAAZHJzL2Rvd25y&#10;ZXYueG1sUEsFBgAAAAAEAAQA9QAAAIUDAAAAAA==&#10;" path="m-1,nfc10076,,18813,6966,21057,16790em-1,nsc10076,,18813,6966,21057,16790l,21600,-1,xe" filled="f" strokeweight=".25pt">
                    <v:path arrowok="t" o:extrusionok="f" o:connecttype="custom" o:connectlocs="0,0;90,89;0,114" o:connectangles="0,0,0"/>
                    <o:lock v:ext="edit" aspectratio="t"/>
                  </v:shape>
                </v:group>
                <v:shape id="Text Box 162" o:spid="_x0000_s1288" type="#_x0000_t202" style="position:absolute;left:3690;top:2611;width:68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DD5839" w:rsidRDefault="00DD5839" w:rsidP="005779C8">
                        <w:pPr>
                          <w:ind w:firstLine="142"/>
                        </w:pPr>
                        <w:r>
                          <w:rPr>
                            <w:position w:val="-10"/>
                          </w:rPr>
                          <w:object w:dxaOrig="400" w:dyaOrig="240">
                            <v:shape id="_x0000_i1296" type="#_x0000_t75" style="width:20.05pt;height:11.9pt" o:ole="" fillcolor="window">
                              <v:imagedata r:id="rId788" o:title=""/>
                            </v:shape>
                            <o:OLEObject Type="Embed" ProgID="Equation.3" ShapeID="_x0000_i1296" DrawAspect="Content" ObjectID="_1676375842" r:id="rId78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BF6B7C" w:rsidRDefault="00BF6B7C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Pr="00BF6B7C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5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.4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ере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тин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к</w:t>
      </w:r>
      <w:r w:rsidR="005779C8" w:rsidRPr="00BF6B7C">
        <w:rPr>
          <w:rFonts w:eastAsia="Times New Roman" w:cs="Times New Roman"/>
          <w:b/>
          <w:sz w:val="24"/>
          <w:szCs w:val="24"/>
          <w:lang w:val="uk-UA" w:eastAsia="ru-RU"/>
        </w:rPr>
        <w:t>іл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0F2B1B00" wp14:editId="03B79716">
            <wp:extent cx="177165" cy="238760"/>
            <wp:effectExtent l="0" t="0" r="0" b="889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и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52BD06E" wp14:editId="6CE7D098">
            <wp:extent cx="191135" cy="273050"/>
            <wp:effectExtent l="0" t="0" r="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пуст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43A3FBF" wp14:editId="19AC44DA">
            <wp:extent cx="1146175" cy="238760"/>
            <wp:effectExtent l="0" t="0" r="0" b="889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ходж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станов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ступ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л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0DA1719" wp14:editId="49B4BA87">
            <wp:extent cx="191135" cy="273050"/>
            <wp:effectExtent l="0" t="0" r="0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аки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сяг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німу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вес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я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ходи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чере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5649979" wp14:editId="6F608062">
            <wp:extent cx="211455" cy="238760"/>
            <wp:effectExtent l="0" t="0" r="0" b="889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твори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у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2A301A" wp14:editId="41844311">
            <wp:extent cx="149860" cy="177165"/>
            <wp:effectExtent l="0" t="0" r="254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ямою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аралельн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ос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A0DB30E" wp14:editId="4A9AC553">
            <wp:extent cx="300355" cy="191135"/>
            <wp:effectExtent l="0" t="0" r="4445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5).</w:t>
      </w:r>
    </w:p>
    <w:p w:rsidR="005779C8" w:rsidRPr="005779C8" w:rsidRDefault="005779C8" w:rsidP="005779C8">
      <w:pPr>
        <w:spacing w:after="0" w:line="240" w:lineRule="auto"/>
        <w:ind w:firstLine="3240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 wp14:anchorId="2E90E58F" wp14:editId="07C361B7">
                <wp:extent cx="2134870" cy="2696210"/>
                <wp:effectExtent l="0" t="0" r="13970" b="3175"/>
                <wp:docPr id="460" name="Группа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4870" cy="2696210"/>
                          <a:chOff x="2657" y="1581"/>
                          <a:chExt cx="3077" cy="3960"/>
                        </a:xfrm>
                      </wpg:grpSpPr>
                      <wpg:grpSp>
                        <wpg:cNvPr id="461" name="Group 3"/>
                        <wpg:cNvGrpSpPr>
                          <a:grpSpLocks/>
                        </wpg:cNvGrpSpPr>
                        <wpg:grpSpPr bwMode="auto">
                          <a:xfrm>
                            <a:off x="2657" y="1581"/>
                            <a:ext cx="3077" cy="3232"/>
                            <a:chOff x="2657" y="1581"/>
                            <a:chExt cx="3077" cy="3232"/>
                          </a:xfrm>
                        </wpg:grpSpPr>
                        <wps:wsp>
                          <wps:cNvPr id="46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5" y="3693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1" y="3624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3" y="1596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4" y="2295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Freeform 8" descr="Темный диагональный 2"/>
                          <wps:cNvSpPr>
                            <a:spLocks noChangeAspect="1"/>
                          </wps:cNvSpPr>
                          <wps:spPr bwMode="auto">
                            <a:xfrm>
                              <a:off x="3477" y="2169"/>
                              <a:ext cx="202" cy="999"/>
                            </a:xfrm>
                            <a:custGeom>
                              <a:avLst/>
                              <a:gdLst>
                                <a:gd name="T0" fmla="*/ 168 w 168"/>
                                <a:gd name="T1" fmla="*/ 0 h 831"/>
                                <a:gd name="T2" fmla="*/ 168 w 168"/>
                                <a:gd name="T3" fmla="*/ 831 h 831"/>
                                <a:gd name="T4" fmla="*/ 144 w 168"/>
                                <a:gd name="T5" fmla="*/ 819 h 831"/>
                                <a:gd name="T6" fmla="*/ 111 w 168"/>
                                <a:gd name="T7" fmla="*/ 771 h 831"/>
                                <a:gd name="T8" fmla="*/ 75 w 168"/>
                                <a:gd name="T9" fmla="*/ 720 h 831"/>
                                <a:gd name="T10" fmla="*/ 48 w 168"/>
                                <a:gd name="T11" fmla="*/ 666 h 831"/>
                                <a:gd name="T12" fmla="*/ 24 w 168"/>
                                <a:gd name="T13" fmla="*/ 594 h 831"/>
                                <a:gd name="T14" fmla="*/ 9 w 168"/>
                                <a:gd name="T15" fmla="*/ 546 h 831"/>
                                <a:gd name="T16" fmla="*/ 3 w 168"/>
                                <a:gd name="T17" fmla="*/ 483 h 831"/>
                                <a:gd name="T18" fmla="*/ 0 w 168"/>
                                <a:gd name="T19" fmla="*/ 429 h 831"/>
                                <a:gd name="T20" fmla="*/ 3 w 168"/>
                                <a:gd name="T21" fmla="*/ 372 h 831"/>
                                <a:gd name="T22" fmla="*/ 6 w 168"/>
                                <a:gd name="T23" fmla="*/ 321 h 831"/>
                                <a:gd name="T24" fmla="*/ 18 w 168"/>
                                <a:gd name="T25" fmla="*/ 264 h 831"/>
                                <a:gd name="T26" fmla="*/ 27 w 168"/>
                                <a:gd name="T27" fmla="*/ 225 h 831"/>
                                <a:gd name="T28" fmla="*/ 48 w 168"/>
                                <a:gd name="T29" fmla="*/ 177 h 831"/>
                                <a:gd name="T30" fmla="*/ 63 w 168"/>
                                <a:gd name="T31" fmla="*/ 144 h 831"/>
                                <a:gd name="T32" fmla="*/ 84 w 168"/>
                                <a:gd name="T33" fmla="*/ 105 h 831"/>
                                <a:gd name="T34" fmla="*/ 105 w 168"/>
                                <a:gd name="T35" fmla="*/ 75 h 831"/>
                                <a:gd name="T36" fmla="*/ 126 w 168"/>
                                <a:gd name="T37" fmla="*/ 48 h 831"/>
                                <a:gd name="T38" fmla="*/ 144 w 168"/>
                                <a:gd name="T39" fmla="*/ 24 h 831"/>
                                <a:gd name="T40" fmla="*/ 168 w 168"/>
                                <a:gd name="T41" fmla="*/ 0 h 8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168" h="831">
                                  <a:moveTo>
                                    <a:pt x="168" y="0"/>
                                  </a:moveTo>
                                  <a:lnTo>
                                    <a:pt x="168" y="831"/>
                                  </a:lnTo>
                                  <a:lnTo>
                                    <a:pt x="144" y="819"/>
                                  </a:lnTo>
                                  <a:lnTo>
                                    <a:pt x="111" y="771"/>
                                  </a:lnTo>
                                  <a:lnTo>
                                    <a:pt x="75" y="720"/>
                                  </a:lnTo>
                                  <a:lnTo>
                                    <a:pt x="48" y="666"/>
                                  </a:lnTo>
                                  <a:lnTo>
                                    <a:pt x="24" y="594"/>
                                  </a:lnTo>
                                  <a:lnTo>
                                    <a:pt x="9" y="546"/>
                                  </a:lnTo>
                                  <a:lnTo>
                                    <a:pt x="3" y="483"/>
                                  </a:lnTo>
                                  <a:lnTo>
                                    <a:pt x="0" y="429"/>
                                  </a:lnTo>
                                  <a:lnTo>
                                    <a:pt x="3" y="372"/>
                                  </a:lnTo>
                                  <a:lnTo>
                                    <a:pt x="6" y="321"/>
                                  </a:lnTo>
                                  <a:lnTo>
                                    <a:pt x="18" y="264"/>
                                  </a:lnTo>
                                  <a:lnTo>
                                    <a:pt x="27" y="225"/>
                                  </a:lnTo>
                                  <a:lnTo>
                                    <a:pt x="48" y="177"/>
                                  </a:lnTo>
                                  <a:lnTo>
                                    <a:pt x="63" y="144"/>
                                  </a:lnTo>
                                  <a:lnTo>
                                    <a:pt x="84" y="105"/>
                                  </a:lnTo>
                                  <a:lnTo>
                                    <a:pt x="105" y="75"/>
                                  </a:lnTo>
                                  <a:lnTo>
                                    <a:pt x="126" y="48"/>
                                  </a:lnTo>
                                  <a:lnTo>
                                    <a:pt x="144" y="24"/>
                                  </a:lnTo>
                                  <a:lnTo>
                                    <a:pt x="168" y="0"/>
                                  </a:lnTo>
                                  <a:close/>
                                </a:path>
                              </a:pathLst>
                            </a:cu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7" name="Line 9"/>
                          <wps:cNvCnPr/>
                          <wps:spPr bwMode="auto">
                            <a:xfrm>
                              <a:off x="3018" y="2536"/>
                              <a:ext cx="2092" cy="207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10"/>
                          <wps:cNvCnPr/>
                          <wps:spPr bwMode="auto">
                            <a:xfrm flipV="1">
                              <a:off x="3172" y="1949"/>
                              <a:ext cx="1780" cy="174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11"/>
                          <wps:cNvCnPr/>
                          <wps:spPr bwMode="auto">
                            <a:xfrm>
                              <a:off x="3685" y="1661"/>
                              <a:ext cx="0" cy="315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Freeform 12" descr="Светлый диагональный 1"/>
                          <wps:cNvSpPr>
                            <a:spLocks noChangeAspect="1"/>
                          </wps:cNvSpPr>
                          <wps:spPr bwMode="auto">
                            <a:xfrm rot="2720901">
                              <a:off x="3841" y="2841"/>
                              <a:ext cx="717" cy="718"/>
                            </a:xfrm>
                            <a:custGeom>
                              <a:avLst/>
                              <a:gdLst>
                                <a:gd name="T0" fmla="*/ 591 w 597"/>
                                <a:gd name="T1" fmla="*/ 0 h 597"/>
                                <a:gd name="T2" fmla="*/ 558 w 597"/>
                                <a:gd name="T3" fmla="*/ 0 h 597"/>
                                <a:gd name="T4" fmla="*/ 486 w 597"/>
                                <a:gd name="T5" fmla="*/ 9 h 597"/>
                                <a:gd name="T6" fmla="*/ 381 w 597"/>
                                <a:gd name="T7" fmla="*/ 39 h 597"/>
                                <a:gd name="T8" fmla="*/ 300 w 597"/>
                                <a:gd name="T9" fmla="*/ 78 h 597"/>
                                <a:gd name="T10" fmla="*/ 228 w 597"/>
                                <a:gd name="T11" fmla="*/ 132 h 597"/>
                                <a:gd name="T12" fmla="*/ 159 w 597"/>
                                <a:gd name="T13" fmla="*/ 198 h 597"/>
                                <a:gd name="T14" fmla="*/ 87 w 597"/>
                                <a:gd name="T15" fmla="*/ 294 h 597"/>
                                <a:gd name="T16" fmla="*/ 60 w 597"/>
                                <a:gd name="T17" fmla="*/ 342 h 597"/>
                                <a:gd name="T18" fmla="*/ 30 w 597"/>
                                <a:gd name="T19" fmla="*/ 423 h 597"/>
                                <a:gd name="T20" fmla="*/ 9 w 597"/>
                                <a:gd name="T21" fmla="*/ 510 h 597"/>
                                <a:gd name="T22" fmla="*/ 0 w 597"/>
                                <a:gd name="T23" fmla="*/ 588 h 597"/>
                                <a:gd name="T24" fmla="*/ 6 w 597"/>
                                <a:gd name="T25" fmla="*/ 591 h 597"/>
                                <a:gd name="T26" fmla="*/ 78 w 597"/>
                                <a:gd name="T27" fmla="*/ 597 h 597"/>
                                <a:gd name="T28" fmla="*/ 162 w 597"/>
                                <a:gd name="T29" fmla="*/ 570 h 597"/>
                                <a:gd name="T30" fmla="*/ 222 w 597"/>
                                <a:gd name="T31" fmla="*/ 555 h 597"/>
                                <a:gd name="T32" fmla="*/ 270 w 597"/>
                                <a:gd name="T33" fmla="*/ 525 h 597"/>
                                <a:gd name="T34" fmla="*/ 333 w 597"/>
                                <a:gd name="T35" fmla="*/ 495 h 597"/>
                                <a:gd name="T36" fmla="*/ 378 w 597"/>
                                <a:gd name="T37" fmla="*/ 462 h 597"/>
                                <a:gd name="T38" fmla="*/ 420 w 597"/>
                                <a:gd name="T39" fmla="*/ 417 h 597"/>
                                <a:gd name="T40" fmla="*/ 465 w 597"/>
                                <a:gd name="T41" fmla="*/ 372 h 597"/>
                                <a:gd name="T42" fmla="*/ 504 w 597"/>
                                <a:gd name="T43" fmla="*/ 318 h 597"/>
                                <a:gd name="T44" fmla="*/ 534 w 597"/>
                                <a:gd name="T45" fmla="*/ 270 h 597"/>
                                <a:gd name="T46" fmla="*/ 555 w 597"/>
                                <a:gd name="T47" fmla="*/ 228 h 597"/>
                                <a:gd name="T48" fmla="*/ 567 w 597"/>
                                <a:gd name="T49" fmla="*/ 168 h 597"/>
                                <a:gd name="T50" fmla="*/ 585 w 597"/>
                                <a:gd name="T51" fmla="*/ 111 h 597"/>
                                <a:gd name="T52" fmla="*/ 594 w 597"/>
                                <a:gd name="T53" fmla="*/ 66 h 597"/>
                                <a:gd name="T54" fmla="*/ 597 w 597"/>
                                <a:gd name="T55" fmla="*/ 21 h 597"/>
                                <a:gd name="T56" fmla="*/ 591 w 597"/>
                                <a:gd name="T57" fmla="*/ 0 h 5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</a:cxnLst>
                              <a:rect l="0" t="0" r="r" b="b"/>
                              <a:pathLst>
                                <a:path w="597" h="597">
                                  <a:moveTo>
                                    <a:pt x="591" y="0"/>
                                  </a:moveTo>
                                  <a:lnTo>
                                    <a:pt x="558" y="0"/>
                                  </a:lnTo>
                                  <a:lnTo>
                                    <a:pt x="486" y="9"/>
                                  </a:lnTo>
                                  <a:lnTo>
                                    <a:pt x="381" y="39"/>
                                  </a:lnTo>
                                  <a:lnTo>
                                    <a:pt x="300" y="78"/>
                                  </a:lnTo>
                                  <a:lnTo>
                                    <a:pt x="228" y="132"/>
                                  </a:lnTo>
                                  <a:lnTo>
                                    <a:pt x="159" y="198"/>
                                  </a:lnTo>
                                  <a:lnTo>
                                    <a:pt x="87" y="294"/>
                                  </a:lnTo>
                                  <a:lnTo>
                                    <a:pt x="60" y="342"/>
                                  </a:lnTo>
                                  <a:lnTo>
                                    <a:pt x="30" y="423"/>
                                  </a:lnTo>
                                  <a:lnTo>
                                    <a:pt x="9" y="510"/>
                                  </a:lnTo>
                                  <a:lnTo>
                                    <a:pt x="0" y="588"/>
                                  </a:lnTo>
                                  <a:lnTo>
                                    <a:pt x="6" y="591"/>
                                  </a:lnTo>
                                  <a:lnTo>
                                    <a:pt x="78" y="597"/>
                                  </a:lnTo>
                                  <a:lnTo>
                                    <a:pt x="162" y="570"/>
                                  </a:lnTo>
                                  <a:lnTo>
                                    <a:pt x="222" y="555"/>
                                  </a:lnTo>
                                  <a:lnTo>
                                    <a:pt x="270" y="525"/>
                                  </a:lnTo>
                                  <a:lnTo>
                                    <a:pt x="333" y="495"/>
                                  </a:lnTo>
                                  <a:lnTo>
                                    <a:pt x="378" y="462"/>
                                  </a:lnTo>
                                  <a:lnTo>
                                    <a:pt x="420" y="417"/>
                                  </a:lnTo>
                                  <a:lnTo>
                                    <a:pt x="465" y="372"/>
                                  </a:lnTo>
                                  <a:lnTo>
                                    <a:pt x="504" y="318"/>
                                  </a:lnTo>
                                  <a:lnTo>
                                    <a:pt x="534" y="270"/>
                                  </a:lnTo>
                                  <a:lnTo>
                                    <a:pt x="555" y="228"/>
                                  </a:lnTo>
                                  <a:lnTo>
                                    <a:pt x="567" y="168"/>
                                  </a:lnTo>
                                  <a:lnTo>
                                    <a:pt x="585" y="111"/>
                                  </a:lnTo>
                                  <a:lnTo>
                                    <a:pt x="594" y="66"/>
                                  </a:lnTo>
                                  <a:lnTo>
                                    <a:pt x="597" y="21"/>
                                  </a:lnTo>
                                  <a:lnTo>
                                    <a:pt x="591" y="0"/>
                                  </a:lnTo>
                                  <a:close/>
                                </a:path>
                              </a:pathLst>
                            </a:custGeom>
                            <a:pattFill prst="ltDn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Oval 13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3474" y="1945"/>
                              <a:ext cx="1466" cy="146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Oval 14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4183" y="2628"/>
                              <a:ext cx="82" cy="8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3" name="Oval 15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3468" y="2984"/>
                              <a:ext cx="1466" cy="146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Oval 16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4161" y="3676"/>
                              <a:ext cx="82" cy="8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Line 17"/>
                          <wps:cNvCnPr/>
                          <wps:spPr bwMode="auto">
                            <a:xfrm rot="2720901" flipH="1">
                              <a:off x="3845" y="2833"/>
                              <a:ext cx="721" cy="72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Oval 18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4688" y="3161"/>
                              <a:ext cx="68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Oval 19"/>
                          <wps:cNvSpPr>
                            <a:spLocks noChangeAspect="1" noChangeArrowheads="1"/>
                          </wps:cNvSpPr>
                          <wps:spPr bwMode="auto">
                            <a:xfrm rot="2720901">
                              <a:off x="3655" y="3158"/>
                              <a:ext cx="69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Line 20"/>
                          <wps:cNvCnPr/>
                          <wps:spPr bwMode="auto">
                            <a:xfrm>
                              <a:off x="2958" y="3197"/>
                              <a:ext cx="277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Arc 21"/>
                          <wps:cNvSpPr>
                            <a:spLocks noChangeAspect="1"/>
                          </wps:cNvSpPr>
                          <wps:spPr bwMode="auto">
                            <a:xfrm rot="6299843" flipH="1">
                              <a:off x="3814" y="3060"/>
                              <a:ext cx="110" cy="11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rc 22"/>
                          <wps:cNvSpPr>
                            <a:spLocks noChangeAspect="1"/>
                          </wps:cNvSpPr>
                          <wps:spPr bwMode="auto">
                            <a:xfrm rot="11804342" flipH="1">
                              <a:off x="3709" y="3334"/>
                              <a:ext cx="111" cy="11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rc 23"/>
                          <wps:cNvSpPr>
                            <a:spLocks noChangeAspect="1"/>
                          </wps:cNvSpPr>
                          <wps:spPr bwMode="auto">
                            <a:xfrm rot="2572233" flipH="1">
                              <a:off x="3578" y="2877"/>
                              <a:ext cx="243" cy="27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5" y="2673"/>
                              <a:ext cx="648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6"/>
                                    <w:vertAlign w:val="subscript"/>
                                    <w:lang w:val="en-US"/>
                                  </w:rPr>
                                  <w:object w:dxaOrig="360" w:dyaOrig="200">
                                    <v:shape id="_x0000_i1219" type="#_x0000_t75" style="width:18.15pt;height:10pt" o:ole="" fillcolor="window">
                                      <v:imagedata r:id="rId747" o:title=""/>
                                    </v:shape>
                                    <o:OLEObject Type="Embed" ProgID="Equation.3" ShapeID="_x0000_i1219" DrawAspect="Content" ObjectID="_1676375964" r:id="rId79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3256"/>
                              <a:ext cx="748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0"/>
                                    <w:vertAlign w:val="subscript"/>
                                    <w:lang w:val="en-US"/>
                                  </w:rPr>
                                  <w:object w:dxaOrig="460" w:dyaOrig="300">
                                    <v:shape id="_x0000_i1221" type="#_x0000_t75" style="width:23.15pt;height:15.05pt" o:ole="" fillcolor="window">
                                      <v:imagedata r:id="rId796" o:title=""/>
                                    </v:shape>
                                    <o:OLEObject Type="Embed" ProgID="Equation.3" ShapeID="_x0000_i1221" DrawAspect="Content" ObjectID="_1676375965" r:id="rId79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3" y="2892"/>
                              <a:ext cx="62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0"/>
                                    <w:vertAlign w:val="subscript"/>
                                    <w:lang w:val="en-US"/>
                                  </w:rPr>
                                  <w:object w:dxaOrig="340" w:dyaOrig="240">
                                    <v:shape id="_x0000_i1223" type="#_x0000_t75" style="width:16.9pt;height:11.9pt" o:ole="" fillcolor="window">
                                      <v:imagedata r:id="rId798" o:title=""/>
                                    </v:shape>
                                    <o:OLEObject Type="Embed" ProgID="Equation.3" ShapeID="_x0000_i1223" DrawAspect="Content" ObjectID="_1676375966" r:id="rId7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AutoShape 27"/>
                          <wps:cNvSpPr>
                            <a:spLocks/>
                          </wps:cNvSpPr>
                          <wps:spPr bwMode="auto">
                            <a:xfrm>
                              <a:off x="2657" y="1581"/>
                              <a:ext cx="844" cy="435"/>
                            </a:xfrm>
                            <a:prstGeom prst="callout2">
                              <a:avLst>
                                <a:gd name="adj1" fmla="val 49884"/>
                                <a:gd name="adj2" fmla="val 69907"/>
                                <a:gd name="adj3" fmla="val 49884"/>
                                <a:gd name="adj4" fmla="val 96329"/>
                                <a:gd name="adj5" fmla="val 94481"/>
                                <a:gd name="adj6" fmla="val 121565"/>
                              </a:avLst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r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  <w:p w:rsidR="00DD5839" w:rsidRDefault="00DD5839" w:rsidP="005779C8">
                                <w:pPr>
                                  <w:ind w:firstLine="142"/>
                                </w:pPr>
                              </w:p>
                            </w:txbxContent>
                          </wps:txbx>
                          <wps:bodyPr rot="0" vert="horz" wrap="square" lIns="1800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4" y="2895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596" y="5121"/>
                            <a:ext cx="120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5779C8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60" o:spid="_x0000_s1289" style="width:168.1pt;height:212.3pt;mso-position-horizontal-relative:char;mso-position-vertical-relative:line" coordorigin="2657,1581" coordsize="3077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">
                <v:group id="Group 3" o:spid="_x0000_s1290" style="position:absolute;left:2657;top:1581;width:3077;height:3232" coordorigin="2657,1581" coordsize="3077,32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l54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W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OXnjxgAAANwA&#10;AAAPAAAAAAAAAAAAAAAAAKoCAABkcnMvZG93bnJldi54bWxQSwUGAAAAAAQABAD6AAAAnQMAAAAA&#10;">
                  <v:shape id="Text Box 4" o:spid="_x0000_s1291" type="#_x0000_t202" style="position:absolute;left:3805;top:3693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5" o:spid="_x0000_s1292" type="#_x0000_t202" style="position:absolute;left:4691;top:3624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6" o:spid="_x0000_s1293" type="#_x0000_t202" style="position:absolute;left:3823;top:1596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7" o:spid="_x0000_s1294" type="#_x0000_t202" style="position:absolute;left:3784;top:2295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j</w:t>
                          </w:r>
                        </w:p>
                      </w:txbxContent>
                    </v:textbox>
                  </v:shape>
                  <v:shape id="Freeform 8" o:spid="_x0000_s1295" alt="Темный диагональный 2" style="position:absolute;left:3477;top:2169;width:202;height:999;visibility:visible;mso-wrap-style:square;v-text-anchor:top" coordsize="168,8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JAgcUA&#10;AADcAAAADwAAAGRycy9kb3ducmV2LnhtbESPT4vCMBTE7wt+h/AEb2uqLkWqUdx/sMIqWj14fDTP&#10;tti8lCbV7rc3woLHYWZ+w8yXnanElRpXWlYwGkYgiDOrS84VHA/fr1MQziNrrCyTgj9ysFz0XuaY&#10;aHvjPV1Tn4sAYZeggsL7OpHSZQUZdENbEwfvbBuDPsgml7rBW4CbSo6jKJYGSw4LBdb0UVB2SVuj&#10;YDseva/X6eaL3edp8uvbdldlW6UG/W41A+Gp88/wf/tHK3iLY3icC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IkCBxQAAANwAAAAPAAAAAAAAAAAAAAAAAJgCAABkcnMv&#10;ZG93bnJldi54bWxQSwUGAAAAAAQABAD1AAAAigMAAAAA&#10;" path="m168,r,831l144,819,111,771,75,720,48,666,24,594,9,546,3,483,,429,3,372,6,321,18,264r9,-39l48,177,63,144,84,105,105,75,126,48,144,24,168,xe" fillcolor="#969696" stroked="f">
                    <v:fill r:id="rId800" o:title="" type="pattern"/>
                    <v:path arrowok="t" o:connecttype="custom" o:connectlocs="202,0;202,999;173,985;133,927;90,866;58,801;29,714;11,656;4,581;0,516;4,447;7,386;22,317;32,270;58,213;76,173;101,126;126,90;152,58;173,29;202,0" o:connectangles="0,0,0,0,0,0,0,0,0,0,0,0,0,0,0,0,0,0,0,0,0"/>
                    <o:lock v:ext="edit" aspectratio="t"/>
                  </v:shape>
                  <v:line id="Line 9" o:spid="_x0000_s1296" style="position:absolute;visibility:visible;mso-wrap-style:square" from="3018,2536" to="5110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ybA8UAAADcAAAADwAAAGRycy9kb3ducmV2LnhtbESPQWsCMRSE7wX/Q3iF3mq2VVS2RpFS&#10;oXgorHqwt8fmuVncvKxJuq7/vhEEj8PMfMPMl71tREc+1I4VvA0zEMSl0zVXCva79esMRIjIGhvH&#10;pOBKAZaLwdMcc+0uXFC3jZVIEA45KjAxtrmUoTRkMQxdS5y8o/MWY5K+ktrjJcFtI9+zbCIt1pwW&#10;DLb0aag8bf+sAv8bw6E4jzbduPo6/5y82dGxUOrluV99gIjUx0f43v7WCsaTK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ybA8UAAADcAAAADwAAAAAAAAAA&#10;AAAAAAChAgAAZHJzL2Rvd25yZXYueG1sUEsFBgAAAAAEAAQA+QAAAJMDAAAAAA==&#10;" strokeweight=".25pt"/>
                  <v:line id="Line 10" o:spid="_x0000_s1297" style="position:absolute;flip:y;visibility:visible;mso-wrap-style:square" from="3172,1949" to="4952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bFn8QAAADcAAAADwAAAGRycy9kb3ducmV2LnhtbESPTU/DMAyG70j8h8iTuKAtpZqmqiyb&#10;BlIn4MY+7lZj0kLjVEnYyr/HBySO1uv38eP1dvKDulBMfWADD4sCFHEbbM/OwOnYzCtQKSNbHAKT&#10;gR9KsN3c3qyxtuHK73Q5ZKcEwqlGA13OY611ajvymBZhJJbsI0SPWcbotI14FbgfdFkUK+2xZ7nQ&#10;4UjPHbVfh28vGq/Hqlrat+ie7l3zWZ7LZl/tjbmbTbtHUJmm/L/8136xBpYrsZVnhAB6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dsWfxAAAANwAAAAPAAAAAAAAAAAA&#10;AAAAAKECAABkcnMvZG93bnJldi54bWxQSwUGAAAAAAQABAD5AAAAkgMAAAAA&#10;" strokeweight=".25pt"/>
                  <v:line id="Line 11" o:spid="_x0000_s1298" style="position:absolute;visibility:visible;mso-wrap-style:square" from="3685,1661" to="3685,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+q6sUAAADcAAAADwAAAGRycy9kb3ducmV2LnhtbESPQWsCMRSE7wX/Q3iF3mq2VUS3RpFS&#10;oXgorHqwt8fmuVncvKxJuq7/vhEEj8PMfMPMl71tREc+1I4VvA0zEMSl0zVXCva79esURIjIGhvH&#10;pOBKAZaLwdMcc+0uXFC3jZVIEA45KjAxtrmUoTRkMQxdS5y8o/MWY5K+ktrjJcFtI9+zbCIt1pwW&#10;DLb0aag8bf+sAv8bw6E4jzbduPo6/5y82dGxUOrluV99gIjUx0f43v7WCsaTG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5+q6sUAAADcAAAADwAAAAAAAAAA&#10;AAAAAAChAgAAZHJzL2Rvd25yZXYueG1sUEsFBgAAAAAEAAQA+QAAAJMDAAAAAA==&#10;" strokeweight=".25pt"/>
                  <v:shape id="Freeform 12" o:spid="_x0000_s1299" alt="Светлый диагональный 1" style="position:absolute;left:3841;top:2841;width:717;height:718;rotation:2971949fd;visibility:visible;mso-wrap-style:square;v-text-anchor:top" coordsize="597,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zd5sAA&#10;AADcAAAADwAAAGRycy9kb3ducmV2LnhtbERPy4rCMBTdC/5DuII7TX2gY8coogguummVWV+aO22x&#10;uSlN1PbvzUJweTjv7b4ztXhS6yrLCmbTCARxbnXFhYLb9Tz5AeE8ssbaMinoycF+NxxsMdb2xSk9&#10;M1+IEMIuRgWl900spctLMuimtiEO3L9tDfoA20LqFl8h3NRyHkUrabDi0FBiQ8eS8nv2MAqSZLM5&#10;925RLJPbKWqyJP1zfarUeNQdfkF46vxX/HFftILlOswPZ8IRkL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zd5sAAAADcAAAADwAAAAAAAAAAAAAAAACYAgAAZHJzL2Rvd25y&#10;ZXYueG1sUEsFBgAAAAAEAAQA9QAAAIUDAAAAAA==&#10;" path="m591,l558,,486,9,381,39,300,78r-72,54l159,198,87,294,60,342,30,423,9,510,,588r6,3l78,597r84,-27l222,555r48,-30l333,495r45,-33l420,417r45,-45l504,318r30,-48l555,228r12,-60l585,111r9,-45l597,21,591,xe" fillcolor="#969696" stroked="f" strokeweight=".25pt">
                    <v:fill r:id="rId787" o:title="" type="pattern"/>
                    <v:path arrowok="t" o:connecttype="custom" o:connectlocs="710,0;670,0;584,11;458,47;360,94;274,159;191,238;104,354;72,411;36,509;11,613;0,707;7,711;94,718;195,686;267,667;324,631;400,595;454,556;504,502;558,447;605,382;641,325;667,274;681,202;703,133;713,79;717,25;710,0" o:connectangles="0,0,0,0,0,0,0,0,0,0,0,0,0,0,0,0,0,0,0,0,0,0,0,0,0,0,0,0,0"/>
                    <o:lock v:ext="edit" aspectratio="t"/>
                  </v:shape>
                  <v:oval id="Oval 13" o:spid="_x0000_s1300" style="position:absolute;left:3474;top:1945;width:1466;height:1466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xjlcUA&#10;AADcAAAADwAAAGRycy9kb3ducmV2LnhtbESPQWvCQBSE74L/YXlCL1I3EWkldRUVrB4Ktrb0/Mi+&#10;JqHZtyH7jPHfu4WCx2FmvmEWq97VqqM2VJ4NpJMEFHHubcWFga/P3eMcVBBki7VnMnClAKvlcLDA&#10;zPoLf1B3kkJFCIcMDZQiTaZ1yEtyGCa+IY7ej28dSpRtoW2Llwh3tZ4myZN2WHFcKLGhbUn57+ns&#10;DBy7ffN++H6bv6ZyrsabqRw9iTEPo379Akqol3v4v32wBmbPKfydiUdA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XGOVxQAAANwAAAAPAAAAAAAAAAAAAAAAAJgCAABkcnMv&#10;ZG93bnJldi54bWxQSwUGAAAAAAQABAD1AAAAigMAAAAA&#10;" filled="f" strokeweight=".5pt">
                    <o:lock v:ext="edit" aspectratio="t"/>
                  </v:oval>
                  <v:oval id="Oval 14" o:spid="_x0000_s1301" style="position:absolute;left:4183;top:2628;width:82;height:81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1Ob8QA&#10;AADcAAAADwAAAGRycy9kb3ducmV2LnhtbESPT4vCMBTE74LfITzBm6YW2ZVqlCIueNkF/xw8Pppn&#10;G21euk203W+/WRD2OMzMb5jVpre1eFLrjWMFs2kCgrhw2nCp4Hz6mCxA+ICssXZMCn7Iw2Y9HKww&#10;067jAz2PoRQRwj5DBVUITSalLyqy6KeuIY7e1bUWQ5RtKXWLXYTbWqZJ8iYtGo4LFTa0rai4Hx9W&#10;wS6hXX35vpn8szOGz6YLX2mu1HjU50sQgfrwH36191rB/D2FvzPx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dTm/EAAAA3AAAAA8AAAAAAAAAAAAAAAAAmAIAAGRycy9k&#10;b3ducmV2LnhtbFBLBQYAAAAABAAEAPUAAACJAwAAAAA=&#10;" fillcolor="black" strokeweight=".5pt">
                    <o:lock v:ext="edit" aspectratio="t"/>
                  </v:oval>
                  <v:oval id="Oval 15" o:spid="_x0000_s1302" style="position:absolute;left:3468;top:2984;width:1466;height:1466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JYecYA&#10;AADcAAAADwAAAGRycy9kb3ducmV2LnhtbESPX2vCQBDE3wt+h2OFvhS9aEuV1FNUaOuDYP2Dz0tu&#10;mwRzeyG3xvTb9woFH4eZ+Q0zW3SuUi01ofRsYDRMQBFn3pacGzgd3wdTUEGQLVaeycAPBVjMew8z&#10;TK2/8Z7ag+QqQjikaKAQqVOtQ1aQwzD0NXH0vn3jUKJscm0bvEW4q/Q4SV61w5LjQoE1rQvKLoer&#10;M7BrP+uvzXk7/RjJtXxajWXnSYx57HfLN1BCndzD/+2NNfAyeYa/M/EI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JYecYAAADcAAAADwAAAAAAAAAAAAAAAACYAgAAZHJz&#10;L2Rvd25yZXYueG1sUEsFBgAAAAAEAAQA9QAAAIsDAAAAAA==&#10;" filled="f" strokeweight=".5pt">
                    <o:lock v:ext="edit" aspectratio="t"/>
                  </v:oval>
                  <v:oval id="Oval 16" o:spid="_x0000_s1303" style="position:absolute;left:4161;top:3676;width:82;height:82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hzgMQA&#10;AADcAAAADwAAAGRycy9kb3ducmV2LnhtbESPQWvCQBSE70L/w/IK3symIlZSVwliwUsLag49PrKv&#10;ybbZt3F3a9J/3xWEHoeZ+YZZb0fbiSv5YBwreMpyEMS104YbBdX5dbYCESKyxs4xKfilANvNw2SN&#10;hXYDH+l6io1IEA4FKmhj7AspQ92SxZC5njh5n85bjEn6RmqPQ4LbTs7zfCktGk4LLfa0a6n+Pv1Y&#10;Bfuc9t3H5cuUb4MxXJkhvs9LpaaPY/kCItIY/8P39kErWDwv4HYmHQ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4c4DEAAAA3AAAAA8AAAAAAAAAAAAAAAAAmAIAAGRycy9k&#10;b3ducmV2LnhtbFBLBQYAAAAABAAEAPUAAACJAwAAAAA=&#10;" fillcolor="black" strokeweight=".5pt">
                    <o:lock v:ext="edit" aspectratio="t"/>
                  </v:oval>
                  <v:line id="Line 17" o:spid="_x0000_s1304" style="position:absolute;rotation:-2971949fd;flip:x;visibility:visible;mso-wrap-style:square" from="3845,2833" to="4566,3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XmicUAAADcAAAADwAAAGRycy9kb3ducmV2LnhtbESPQWsCMRSE7wX/Q3iCt5pVbN1ujSKC&#10;KD2I2h56fGxed4PJy7qJ6/bfN4VCj8PMfMMsVr2zoqM2GM8KJuMMBHHpteFKwcf79jEHESKyRuuZ&#10;FHxTgNVy8LDAQvs7n6g7x0okCIcCFdQxNoWUoazJYRj7hjh5X751GJNsK6lbvCe4s3KaZc/SoeG0&#10;UGNDm5rKy/nmFHxufMx3L4fuODvYfG3sdd+ZN6VGw379CiJSH//Df+29VjCbP8H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XmicUAAADcAAAADwAAAAAAAAAA&#10;AAAAAAChAgAAZHJzL2Rvd25yZXYueG1sUEsFBgAAAAAEAAQA+QAAAJMDAAAAAA==&#10;" strokeweight=".25pt"/>
                  <v:oval id="Oval 18" o:spid="_x0000_s1305" style="position:absolute;left:4688;top:3161;width:68;height:69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ZMjMYA&#10;AADcAAAADwAAAGRycy9kb3ducmV2LnhtbESPT2sCMRTE74V+h/AKvWlWW1RWo5T+gR6UUvXi7bl5&#10;7i7ZvCxJqquf3ghCj8PM/IaZLTrbiCP5UDtWMOhnIIgLp2suFWw3X70JiBCRNTaOScGZAizmjw8z&#10;zLU78S8d17EUCcIhRwVVjG0uZSgqshj6riVO3sF5izFJX0rt8ZTgtpHDLBtJizWnhQpbeq+oMOs/&#10;q8Cvlp/40QxfzM4sf8zK+a257JV6furepiAidfE/fG9/awWv4xHczq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xZMjMYAAADcAAAADwAAAAAAAAAAAAAAAACYAgAAZHJz&#10;L2Rvd25yZXYueG1sUEsFBgAAAAAEAAQA9QAAAIsDAAAAAA==&#10;" fillcolor="black">
                    <o:lock v:ext="edit" aspectratio="t"/>
                  </v:oval>
                  <v:oval id="Oval 19" o:spid="_x0000_s1306" style="position:absolute;left:3655;top:3158;width:69;height:69;rotation:29719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rpF8YA&#10;AADcAAAADwAAAGRycy9kb3ducmV2LnhtbESPzWsCMRTE74X+D+EVeqtZrVRZjVL6AR6U4sfF23Pz&#10;3F2yeVmSVFf/eiMUehxm5jfMdN7ZRpzIh9qxgn4vA0FcOF1zqWC3/X4ZgwgRWWPjmBRcKMB89vgw&#10;xVy7M6/ptImlSBAOOSqoYmxzKUNRkcXQcy1x8o7OW4xJ+lJqj+cEt40cZNmbtFhzWqiwpY+KCrP5&#10;tQr8avmFn83g1ezN8sesnN+Z60Gp56fufQIiUhf/w3/thVYwHI3gfiYdAT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rpF8YAAADcAAAADwAAAAAAAAAAAAAAAACYAgAAZHJz&#10;L2Rvd25yZXYueG1sUEsFBgAAAAAEAAQA9QAAAIsDAAAAAA==&#10;" fillcolor="black">
                    <o:lock v:ext="edit" aspectratio="t"/>
                  </v:oval>
                  <v:line id="Line 20" o:spid="_x0000_s1307" style="position:absolute;visibility:visible;mso-wrap-style:square" from="2958,3197" to="5734,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H8d8EAAADcAAAADwAAAGRycy9kb3ducmV2LnhtbERPTYvCMBC9C/6HMII3TZXiSjWKugjC&#10;HqS6l70NzdhWm0lJslr315uDsMfH+16uO9OIOzlfW1YwGScgiAuray4VfJ/3ozkIH5A1NpZJwZM8&#10;rFf93hIzbR+c0/0UShFD2GeooAqhzaT0RUUG/di2xJG7WGcwROhKqR0+Yrhp5DRJZtJgzbGhwpZ2&#10;FRW3069RMD+3/vO5+9nbo7v+5V9pTilulRoOus0CRKAu/Ivf7oNWkH7EtfFMPAJ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Afx3wQAAANwAAAAPAAAAAAAAAAAAAAAA&#10;AKECAABkcnMvZG93bnJldi54bWxQSwUGAAAAAAQABAD5AAAAjwMAAAAA&#10;" strokeweight=".5pt"/>
                  <v:shape id="Arc 21" o:spid="_x0000_s1308" style="position:absolute;left:3814;top:3060;width:110;height:119;rotation:-6881109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+vRMUA&#10;AADcAAAADwAAAGRycy9kb3ducmV2LnhtbESPQWsCMRSE74X+h/AEbzW7RardGqVUS72J25b2+Ng8&#10;N4ubl7CJuvXXG0HocZiZb5jZoretOFIXGscK8lEGgrhyuuFawdfn+8MURIjIGlvHpOCPAizm93cz&#10;LLQ78ZaOZaxFgnAoUIGJ0RdShsqQxTBynjh5O9dZjEl2tdQdnhLctvIxy56kxYbTgkFPb4aqfXmw&#10;CiZ646f5/mfp/OrM+FF+m99DrtRw0L++gIjUx//wrb3WCsaTZ7ieSUdA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369ExQAAANwAAAAPAAAAAAAAAAAAAAAAAJgCAABkcnMv&#10;ZG93bnJldi54bWxQSwUGAAAAAAQABAD1AAAAigMAAAAA&#10;" path="m-1,nfc11929,,21600,9670,21600,21600em-1,nsc11929,,21600,9670,21600,21600l,21600,-1,xe" filled="f" strokeweight=".25pt">
                    <v:path arrowok="t" o:extrusionok="f" o:connecttype="custom" o:connectlocs="0,0;110,119;0,119" o:connectangles="0,0,0"/>
                    <o:lock v:ext="edit" aspectratio="t"/>
                  </v:shape>
                  <v:shape id="Arc 22" o:spid="_x0000_s1309" style="position:absolute;left:3709;top:3334;width:111;height:119;rotation:10699471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7T/MMA&#10;AADbAAAADwAAAGRycy9kb3ducmV2LnhtbESP0WrCQBRE3wv+w3IF35pNFUqJrlIDgtKnRj/gmr0m&#10;0ezdNbvG1K93C4U+DjNzhlmsBtOKnjrfWFbwlqQgiEurG64UHPab1w8QPiBrbC2Tgh/ysFqOXhaY&#10;aXvnb+qLUIkIYZ+hgjoEl0npy5oM+sQ64uidbGcwRNlVUnd4j3DTymmavkuDDceFGh3lNZWX4mYU&#10;GLf76vPmvM6Lmzs++vV1tserUpPx8DkHEWgI/+G/9lYrmE3h90v8AX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7T/MMAAADbAAAADwAAAAAAAAAAAAAAAACYAgAAZHJzL2Rv&#10;d25yZXYueG1sUEsFBgAAAAAEAAQA9QAAAIgDAAAAAA==&#10;" path="m-1,nfc11929,,21600,9670,21600,21600em-1,nsc11929,,21600,9670,21600,21600l,21600,-1,xe" filled="f" strokeweight=".25pt">
                    <v:path arrowok="t" o:extrusionok="f" o:connecttype="custom" o:connectlocs="0,0;111,119;0,119" o:connectangles="0,0,0"/>
                    <o:lock v:ext="edit" aspectratio="t"/>
                  </v:shape>
                  <v:shape id="Arc 23" o:spid="_x0000_s1310" style="position:absolute;left:3578;top:2877;width:243;height:270;rotation:-2809564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SaXMMA&#10;AADbAAAADwAAAGRycy9kb3ducmV2LnhtbESPQWvCQBSE7wX/w/IEL0U3xqISXUUKUntsVPD4yD6T&#10;YPZt2N2a5N93C4Ueh5n5htnue9OIJzlfW1YwnyUgiAuray4VXM7H6RqED8gaG8ukYCAP+93oZYuZ&#10;th1/0TMPpYgQ9hkqqEJoMyl9UZFBP7MtcfTu1hkMUbpSaoddhJtGpkmylAZrjgsVtvReUfHIv42C&#10;/EOePut0GFZv3dxium7c7fWq1GTcHzYgAvXhP/zXPmkFiwX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SaXMMAAADbAAAADwAAAAAAAAAAAAAAAACYAgAAZHJzL2Rv&#10;d25yZXYueG1sUEsFBgAAAAAEAAQA9QAAAIgDAAAAAA==&#10;" path="m-1,nfc11929,,21600,9670,21600,21600em-1,nsc11929,,21600,9670,21600,21600l,21600,-1,xe" filled="f" strokeweight=".25pt">
                    <v:path arrowok="t" o:extrusionok="f" o:connecttype="custom" o:connectlocs="0,0;243,270;0,270" o:connectangles="0,0,0"/>
                    <o:lock v:ext="edit" aspectratio="t"/>
                  </v:shape>
                  <v:shape id="Text Box 24" o:spid="_x0000_s1311" type="#_x0000_t202" style="position:absolute;left:3425;top:2673;width:648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position w:val="-6"/>
                              <w:vertAlign w:val="subscript"/>
                              <w:lang w:val="en-US"/>
                            </w:rPr>
                            <w:object w:dxaOrig="360" w:dyaOrig="200">
                              <v:shape id="_x0000_i1297" type="#_x0000_t75" style="width:18.15pt;height:10pt" o:ole="" fillcolor="window">
                                <v:imagedata r:id="rId749" o:title=""/>
                              </v:shape>
                              <o:OLEObject Type="Embed" ProgID="Equation.3" ShapeID="_x0000_i1297" DrawAspect="Content" ObjectID="_1676375843" r:id="rId801"/>
                            </w:object>
                          </w:r>
                        </w:p>
                      </w:txbxContent>
                    </v:textbox>
                  </v:shape>
                  <v:shape id="Text Box 25" o:spid="_x0000_s1312" type="#_x0000_t202" style="position:absolute;left:3423;top:3256;width:74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position w:val="-10"/>
                              <w:vertAlign w:val="subscript"/>
                              <w:lang w:val="en-US"/>
                            </w:rPr>
                            <w:object w:dxaOrig="460" w:dyaOrig="300">
                              <v:shape id="_x0000_i1298" type="#_x0000_t75" style="width:23.15pt;height:15.05pt" o:ole="" fillcolor="window">
                                <v:imagedata r:id="rId802" o:title=""/>
                              </v:shape>
                              <o:OLEObject Type="Embed" ProgID="Equation.3" ShapeID="_x0000_i1298" DrawAspect="Content" ObjectID="_1676375844" r:id="rId803"/>
                            </w:object>
                          </w:r>
                        </w:p>
                      </w:txbxContent>
                    </v:textbox>
                  </v:shape>
                  <v:shape id="Text Box 26" o:spid="_x0000_s1313" type="#_x0000_t202" style="position:absolute;left:3623;top:2892;width:62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position w:val="-10"/>
                              <w:vertAlign w:val="subscript"/>
                              <w:lang w:val="en-US"/>
                            </w:rPr>
                            <w:object w:dxaOrig="340" w:dyaOrig="240">
                              <v:shape id="_x0000_i1299" type="#_x0000_t75" style="width:16.9pt;height:11.9pt" o:ole="" fillcolor="window">
                                <v:imagedata r:id="rId804" o:title=""/>
                              </v:shape>
                              <o:OLEObject Type="Embed" ProgID="Equation.3" ShapeID="_x0000_i1299" DrawAspect="Content" ObjectID="_1676375845" r:id="rId805"/>
                            </w:object>
                          </w:r>
                        </w:p>
                      </w:txbxContent>
                    </v:textbox>
                  </v:shape>
                  <v:shape id="AutoShape 27" o:spid="_x0000_s1314" type="#_x0000_t42" style="position:absolute;left:2657;top:1581;width:844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CpO8MA&#10;AADbAAAADwAAAGRycy9kb3ducmV2LnhtbESPS6vCMBSE98L9D+EIbkRTFV/VKBdREV352Lg7NMe2&#10;2JyUJmr99zcXBJfDzHzDzJe1KcSTKpdbVtDrRiCIE6tzThVczpvOBITzyBoLy6TgTQ6Wi5/GHGNt&#10;X3yk58mnIkDYxagg876MpXRJRgZd15bEwbvZyqAPskqlrvAV4KaQ/SgaSYM5h4UMS1pllNxPD6Ng&#10;OL0+euV2TO32dn05H67od5u9Uq1m/TsD4an23/CnvdMKBmP4/xJ+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CpO8MAAADbAAAADwAAAAAAAAAAAAAAAACYAgAAZHJzL2Rv&#10;d25yZXYueG1sUEsFBgAAAAAEAAQA9QAAAIgDAAAAAA==&#10;" adj="26258,20408,20807,10775,15100,10775" filled="f" strokeweight=".25pt">
                    <v:textbox inset=".5mm"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r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  <w:p w:rsidR="00DD5839" w:rsidRDefault="00DD5839" w:rsidP="005779C8">
                          <w:pPr>
                            <w:ind w:firstLine="142"/>
                          </w:pPr>
                        </w:p>
                      </w:txbxContent>
                    </v:textbox>
                    <o:callout v:ext="edit" minusx="t" minusy="t"/>
                  </v:shape>
                  <v:shape id="Text Box 28" o:spid="_x0000_s1315" type="#_x0000_t202" style="position:absolute;left:3154;top:2895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p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29" o:spid="_x0000_s1316" type="#_x0000_t202" style="position:absolute;left:3596;top:5121;width:12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DD5839" w:rsidRDefault="00DD5839" w:rsidP="005779C8">
                        <w:pPr>
                          <w:rPr>
                            <w:vertAlign w:val="subscript"/>
                            <w:lang w:val="en-US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779C8" w:rsidRPr="00BF6B7C" w:rsidRDefault="00BF6B7C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5.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5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равил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знаходженн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місц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розташуванн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наступног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б'єкт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ри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взаємоді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двох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кіл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ан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ям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ст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D8856E2" wp14:editId="227A1F27">
            <wp:extent cx="163830" cy="163830"/>
            <wp:effectExtent l="0" t="0" r="7620" b="762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209E92B" wp14:editId="1142F3D6">
            <wp:extent cx="211455" cy="238760"/>
            <wp:effectExtent l="0" t="0" r="0" b="889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Pr="005779C8">
        <w:rPr>
          <w:rFonts w:eastAsia="Times New Roman" w:cs="Times New Roman"/>
          <w:szCs w:val="28"/>
          <w:lang w:eastAsia="ru-RU"/>
        </w:rPr>
        <w:t>находит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Pr="005779C8">
        <w:rPr>
          <w:rFonts w:eastAsia="Times New Roman" w:cs="Times New Roman"/>
          <w:szCs w:val="28"/>
          <w:lang w:eastAsia="ru-RU"/>
        </w:rPr>
        <w:t>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шук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910AB8" wp14:editId="6755149A">
            <wp:extent cx="231775" cy="273050"/>
            <wp:effectExtent l="0" t="0" r="0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Функц</w:t>
      </w:r>
      <w:r w:rsidRPr="005779C8">
        <w:rPr>
          <w:rFonts w:eastAsia="Times New Roman" w:cs="Times New Roman"/>
          <w:szCs w:val="28"/>
          <w:lang w:val="uk-UA" w:eastAsia="ru-RU"/>
        </w:rPr>
        <w:t>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Pr="005779C8">
        <w:rPr>
          <w:rFonts w:eastAsia="Times New Roman" w:cs="Times New Roman"/>
          <w:szCs w:val="28"/>
          <w:lang w:eastAsia="ru-RU"/>
        </w:rPr>
        <w:t>л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а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ид</w:t>
      </w:r>
    </w:p>
    <w:p w:rsidR="005779C8" w:rsidRPr="005779C8" w:rsidRDefault="00DD5839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5779C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6043707" wp14:editId="2ABFF4A4">
            <wp:extent cx="2907030" cy="955040"/>
            <wp:effectExtent l="0" t="0" r="0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5779C8" w:rsidRPr="005779C8">
        <w:rPr>
          <w:rFonts w:eastAsia="Times New Roman" w:cs="Times New Roman"/>
          <w:szCs w:val="28"/>
          <w:lang w:eastAsia="ru-RU"/>
        </w:rPr>
        <w:t>(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="005779C8" w:rsidRPr="005779C8">
        <w:rPr>
          <w:rFonts w:eastAsia="Times New Roman" w:cs="Times New Roman"/>
          <w:szCs w:val="28"/>
          <w:lang w:eastAsia="ru-RU"/>
        </w:rPr>
        <w:t>25)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118FD0A" wp14:editId="56B02AB8">
            <wp:extent cx="1091565" cy="464185"/>
            <wp:effectExtent l="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F63B6A0" wp14:editId="6F61F389">
            <wp:extent cx="737235" cy="464185"/>
            <wp:effectExtent l="0" t="0" r="5715" b="0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BC8BFB0" wp14:editId="7F6E9295">
            <wp:extent cx="832485" cy="464185"/>
            <wp:effectExtent l="0" t="0" r="5715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eastAsia="ru-RU"/>
        </w:rPr>
        <w:t>очевидн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FFA618D" wp14:editId="537D4F24">
            <wp:extent cx="852805" cy="464185"/>
            <wp:effectExtent l="0" t="0" r="0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рипусти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951E7A8" wp14:editId="2630C7C3">
            <wp:extent cx="1125855" cy="273050"/>
            <wp:effectExtent l="0" t="0" r="0" b="0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ходж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останов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у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86C525E" wp14:editId="2EA0A16A">
            <wp:extent cx="231775" cy="273050"/>
            <wp:effectExtent l="0" t="0" r="0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ступ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ла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35D1B00" wp14:editId="05E1B162">
            <wp:extent cx="191135" cy="273050"/>
            <wp:effectExtent l="0" t="0" r="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аки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функц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е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сяг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с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ініму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провес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ісектрис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ута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E5EC309" wp14:editId="546D0038">
            <wp:extent cx="149860" cy="177165"/>
            <wp:effectExtent l="0" t="0" r="2540" b="0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утворе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тичн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іл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4AE36E9" wp14:editId="5A7D8F4A">
            <wp:extent cx="300355" cy="238760"/>
            <wp:effectExtent l="0" t="0" r="4445" b="8890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DEEF376" wp14:editId="72FEA6B8">
            <wp:extent cx="300355" cy="273050"/>
            <wp:effectExtent l="0" t="0" r="4445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ці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E4ECB2B" wp14:editId="1FD500DF">
            <wp:extent cx="211455" cy="238760"/>
            <wp:effectExtent l="0" t="0" r="0" b="8890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дан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ісектрис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ст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98F3318" wp14:editId="15A7EF85">
            <wp:extent cx="163830" cy="163830"/>
            <wp:effectExtent l="0" t="0" r="7620" b="7620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69C85F3" wp14:editId="1DCBA3CE">
            <wp:extent cx="211455" cy="238760"/>
            <wp:effectExtent l="0" t="0" r="0" b="889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знаходити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шук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ка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857D839" wp14:editId="4D0ED9FF">
            <wp:extent cx="231775" cy="273050"/>
            <wp:effectExtent l="0" t="0" r="0" b="0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пад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ти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рьо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DCDFCEE" wp14:editId="726D0283">
            <wp:extent cx="204470" cy="238760"/>
            <wp:effectExtent l="0" t="0" r="5080" b="8890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B064370" wp14:editId="1A56169A">
            <wp:extent cx="211455" cy="238760"/>
            <wp:effectExtent l="0" t="0" r="0" b="8890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3ADCF89" wp14:editId="6DFFA072">
            <wp:extent cx="204470" cy="238760"/>
            <wp:effectExtent l="0" t="0" r="5080" b="889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2BB21FD" wp14:editId="6013A207">
            <wp:extent cx="764540" cy="238760"/>
            <wp:effectExtent l="0" t="0" r="0" b="8890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C3BCC72" wp14:editId="4D1F2374">
            <wp:extent cx="873760" cy="177165"/>
            <wp:effectExtent l="0" t="0" r="2540" b="0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аке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кон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EA004AA" wp14:editId="1BDFBA56">
            <wp:extent cx="1337310" cy="238760"/>
            <wp:effectExtent l="0" t="0" r="0" b="8890"/>
            <wp:docPr id="505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0FC4124" wp14:editId="185C025C">
            <wp:extent cx="1337310" cy="238760"/>
            <wp:effectExtent l="0" t="0" r="0" b="8890"/>
            <wp:docPr id="504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lastRenderedPageBreak/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йде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хо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дніє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CD335B4" wp14:editId="6DBFE94B">
            <wp:extent cx="211455" cy="280035"/>
            <wp:effectExtent l="0" t="0" r="0" b="5715"/>
            <wp:docPr id="503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665D735" wp14:editId="3BFDFAEC">
            <wp:extent cx="211455" cy="280035"/>
            <wp:effectExtent l="0" t="0" r="0" b="5715"/>
            <wp:docPr id="502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перети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і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9901484" wp14:editId="476FCB31">
            <wp:extent cx="211455" cy="238760"/>
            <wp:effectExtent l="0" t="0" r="0" b="8890"/>
            <wp:docPr id="501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6D2FC55" wp14:editId="07270114">
            <wp:extent cx="204470" cy="238760"/>
            <wp:effectExtent l="0" t="0" r="5080" b="8890"/>
            <wp:docPr id="500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E611894" wp14:editId="6DF8EE6F">
            <wp:extent cx="211455" cy="238760"/>
            <wp:effectExtent l="0" t="0" r="0" b="8890"/>
            <wp:docPr id="499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ідн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ходя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еяк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коли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адіу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DFFE28" wp14:editId="0925F251">
            <wp:extent cx="470535" cy="464185"/>
            <wp:effectExtent l="0" t="0" r="0" b="0"/>
            <wp:docPr id="49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Наступ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кол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FCDC03C" wp14:editId="635467BF">
            <wp:extent cx="191135" cy="273050"/>
            <wp:effectExtent l="0" t="0" r="0" b="0"/>
            <wp:docPr id="497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eastAsia="ru-RU"/>
        </w:rPr>
        <w:t>розміщу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eastAsia="ru-RU"/>
        </w:rPr>
        <w:t>чин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F6B7C">
        <w:rPr>
          <w:rFonts w:eastAsia="Times New Roman" w:cs="Times New Roman"/>
          <w:szCs w:val="28"/>
          <w:lang w:val="uk-UA" w:eastAsia="ru-RU"/>
        </w:rPr>
        <w:t>5</w:t>
      </w:r>
      <w:r w:rsidRPr="005779C8">
        <w:rPr>
          <w:rFonts w:eastAsia="Times New Roman" w:cs="Times New Roman"/>
          <w:szCs w:val="28"/>
          <w:lang w:eastAsia="ru-RU"/>
        </w:rPr>
        <w:t>.6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й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цент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81CF08D" wp14:editId="4945316E">
            <wp:extent cx="231775" cy="273050"/>
            <wp:effectExtent l="0" t="0" r="0" b="0"/>
            <wp:docPr id="49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м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ординати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E862B7D" wp14:editId="7C3F5524">
            <wp:extent cx="5404485" cy="621030"/>
            <wp:effectExtent l="0" t="0" r="5715" b="762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(</w:t>
      </w:r>
      <w:r w:rsidR="00BF6B7C">
        <w:rPr>
          <w:rFonts w:eastAsia="Times New Roman" w:cs="Times New Roman"/>
          <w:szCs w:val="28"/>
          <w:lang w:val="uk-UA" w:eastAsia="ru-RU"/>
        </w:rPr>
        <w:t>5.</w:t>
      </w:r>
      <w:r w:rsidRPr="005779C8">
        <w:rPr>
          <w:rFonts w:eastAsia="Times New Roman" w:cs="Times New Roman"/>
          <w:szCs w:val="28"/>
          <w:lang w:eastAsia="ru-RU"/>
        </w:rPr>
        <w:t>26)</w: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B2344D" wp14:editId="638D28F0">
            <wp:extent cx="177165" cy="177165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9687D84" wp14:editId="78A4143B">
            <wp:extent cx="177165" cy="211455"/>
            <wp:effectExtent l="0" t="0" r="0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9A90F1F" wp14:editId="75B6037B">
            <wp:extent cx="231775" cy="177165"/>
            <wp:effectExtent l="0" t="0" r="0" b="0"/>
            <wp:docPr id="492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2B0831D" wp14:editId="28A2CC13">
            <wp:extent cx="231775" cy="211455"/>
            <wp:effectExtent l="0" t="0" r="0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координат</w:t>
      </w:r>
      <w:r w:rsidRPr="005779C8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точ</w:t>
      </w:r>
      <w:r w:rsidRPr="005779C8">
        <w:rPr>
          <w:rFonts w:eastAsia="Times New Roman" w:cs="Times New Roman"/>
          <w:szCs w:val="28"/>
          <w:lang w:val="uk-UA" w:eastAsia="ru-RU"/>
        </w:rPr>
        <w:t>о</w:t>
      </w:r>
      <w:r w:rsidRPr="005779C8">
        <w:rPr>
          <w:rFonts w:eastAsia="Times New Roman" w:cs="Times New Roman"/>
          <w:szCs w:val="28"/>
          <w:lang w:eastAsia="ru-RU"/>
        </w:rPr>
        <w:t>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87BB4E5" wp14:editId="0CD76D51">
            <wp:extent cx="211455" cy="280035"/>
            <wp:effectExtent l="0" t="0" r="0" b="5715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779C8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F8971C6" wp14:editId="16DE9F5C">
            <wp:extent cx="231775" cy="280035"/>
            <wp:effectExtent l="0" t="0" r="0" b="5715"/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79C8">
        <w:rPr>
          <w:rFonts w:eastAsia="Times New Roman" w:cs="Times New Roman"/>
          <w:szCs w:val="28"/>
          <w:lang w:val="uk-UA" w:eastAsia="ru-RU"/>
        </w:rPr>
        <w:t>відповідно.</w:t>
      </w:r>
    </w:p>
    <w:p w:rsidR="005779C8" w:rsidRPr="005779C8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szCs w:val="28"/>
          <w:lang w:val="uk-UA" w:eastAsia="ru-RU"/>
        </w:rPr>
        <w:t>Піс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ереб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жлив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опусти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точ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сі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*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j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=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1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.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m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наход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ідпов</w:t>
      </w:r>
      <w:r w:rsidR="00F6475B">
        <w:rPr>
          <w:rFonts w:eastAsia="Times New Roman" w:cs="Times New Roman"/>
          <w:szCs w:val="28"/>
          <w:lang w:val="uk-UA" w:eastAsia="ru-RU"/>
        </w:rPr>
        <w:t>і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F6475B">
        <w:rPr>
          <w:rFonts w:eastAsia="Times New Roman" w:cs="Times New Roman"/>
          <w:szCs w:val="28"/>
          <w:lang w:val="uk-UA" w:eastAsia="ru-RU"/>
        </w:rPr>
        <w:t>мінім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F6475B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функ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отрима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окаль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ініму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бор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арамет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F6475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F6475B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окрив</w:t>
      </w:r>
      <w:r w:rsidR="00F6475B">
        <w:rPr>
          <w:rFonts w:eastAsia="Times New Roman" w:cs="Times New Roman"/>
          <w:szCs w:val="28"/>
          <w:lang w:val="uk-UA" w:eastAsia="ru-RU"/>
        </w:rPr>
        <w:t>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F6475B">
        <w:rPr>
          <w:rFonts w:eastAsia="Times New Roman" w:cs="Times New Roman"/>
          <w:szCs w:val="28"/>
          <w:lang w:val="uk-UA" w:eastAsia="ru-RU"/>
        </w:rPr>
        <w:t>об'єкти</w:t>
      </w:r>
      <w:r w:rsidRPr="005779C8">
        <w:rPr>
          <w:rFonts w:eastAsia="Times New Roman" w:cs="Times New Roman"/>
          <w:szCs w:val="28"/>
          <w:lang w:val="uk-UA" w:eastAsia="ru-RU"/>
        </w:rPr>
        <w:t>.</w:t>
      </w:r>
    </w:p>
    <w:p w:rsidR="005779C8" w:rsidRPr="005779C8" w:rsidRDefault="005779C8" w:rsidP="005779C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75944B82" wp14:editId="5521B82E">
                <wp:simplePos x="0" y="0"/>
                <wp:positionH relativeFrom="column">
                  <wp:posOffset>1714500</wp:posOffset>
                </wp:positionH>
                <wp:positionV relativeFrom="paragraph">
                  <wp:posOffset>154305</wp:posOffset>
                </wp:positionV>
                <wp:extent cx="2451100" cy="2294890"/>
                <wp:effectExtent l="13335" t="5715" r="2540" b="4445"/>
                <wp:wrapNone/>
                <wp:docPr id="40" name="Группа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1100" cy="2294890"/>
                          <a:chOff x="2446" y="1437"/>
                          <a:chExt cx="3860" cy="3614"/>
                        </a:xfrm>
                      </wpg:grpSpPr>
                      <wps:wsp>
                        <wps:cNvPr id="41" name="Freeform 111" descr="Светлый диагональный 1"/>
                        <wps:cNvSpPr>
                          <a:spLocks noChangeAspect="1"/>
                        </wps:cNvSpPr>
                        <wps:spPr bwMode="auto">
                          <a:xfrm>
                            <a:off x="3842" y="2708"/>
                            <a:ext cx="717" cy="717"/>
                          </a:xfrm>
                          <a:custGeom>
                            <a:avLst/>
                            <a:gdLst>
                              <a:gd name="T0" fmla="*/ 591 w 597"/>
                              <a:gd name="T1" fmla="*/ 0 h 597"/>
                              <a:gd name="T2" fmla="*/ 558 w 597"/>
                              <a:gd name="T3" fmla="*/ 0 h 597"/>
                              <a:gd name="T4" fmla="*/ 486 w 597"/>
                              <a:gd name="T5" fmla="*/ 9 h 597"/>
                              <a:gd name="T6" fmla="*/ 381 w 597"/>
                              <a:gd name="T7" fmla="*/ 39 h 597"/>
                              <a:gd name="T8" fmla="*/ 300 w 597"/>
                              <a:gd name="T9" fmla="*/ 78 h 597"/>
                              <a:gd name="T10" fmla="*/ 228 w 597"/>
                              <a:gd name="T11" fmla="*/ 132 h 597"/>
                              <a:gd name="T12" fmla="*/ 159 w 597"/>
                              <a:gd name="T13" fmla="*/ 198 h 597"/>
                              <a:gd name="T14" fmla="*/ 87 w 597"/>
                              <a:gd name="T15" fmla="*/ 294 h 597"/>
                              <a:gd name="T16" fmla="*/ 60 w 597"/>
                              <a:gd name="T17" fmla="*/ 342 h 597"/>
                              <a:gd name="T18" fmla="*/ 30 w 597"/>
                              <a:gd name="T19" fmla="*/ 423 h 597"/>
                              <a:gd name="T20" fmla="*/ 9 w 597"/>
                              <a:gd name="T21" fmla="*/ 510 h 597"/>
                              <a:gd name="T22" fmla="*/ 0 w 597"/>
                              <a:gd name="T23" fmla="*/ 588 h 597"/>
                              <a:gd name="T24" fmla="*/ 6 w 597"/>
                              <a:gd name="T25" fmla="*/ 591 h 597"/>
                              <a:gd name="T26" fmla="*/ 78 w 597"/>
                              <a:gd name="T27" fmla="*/ 597 h 597"/>
                              <a:gd name="T28" fmla="*/ 162 w 597"/>
                              <a:gd name="T29" fmla="*/ 570 h 597"/>
                              <a:gd name="T30" fmla="*/ 222 w 597"/>
                              <a:gd name="T31" fmla="*/ 555 h 597"/>
                              <a:gd name="T32" fmla="*/ 270 w 597"/>
                              <a:gd name="T33" fmla="*/ 525 h 597"/>
                              <a:gd name="T34" fmla="*/ 333 w 597"/>
                              <a:gd name="T35" fmla="*/ 495 h 597"/>
                              <a:gd name="T36" fmla="*/ 378 w 597"/>
                              <a:gd name="T37" fmla="*/ 462 h 597"/>
                              <a:gd name="T38" fmla="*/ 420 w 597"/>
                              <a:gd name="T39" fmla="*/ 417 h 597"/>
                              <a:gd name="T40" fmla="*/ 465 w 597"/>
                              <a:gd name="T41" fmla="*/ 372 h 597"/>
                              <a:gd name="T42" fmla="*/ 504 w 597"/>
                              <a:gd name="T43" fmla="*/ 318 h 597"/>
                              <a:gd name="T44" fmla="*/ 534 w 597"/>
                              <a:gd name="T45" fmla="*/ 270 h 597"/>
                              <a:gd name="T46" fmla="*/ 555 w 597"/>
                              <a:gd name="T47" fmla="*/ 228 h 597"/>
                              <a:gd name="T48" fmla="*/ 567 w 597"/>
                              <a:gd name="T49" fmla="*/ 168 h 597"/>
                              <a:gd name="T50" fmla="*/ 585 w 597"/>
                              <a:gd name="T51" fmla="*/ 111 h 597"/>
                              <a:gd name="T52" fmla="*/ 594 w 597"/>
                              <a:gd name="T53" fmla="*/ 66 h 597"/>
                              <a:gd name="T54" fmla="*/ 597 w 597"/>
                              <a:gd name="T55" fmla="*/ 21 h 597"/>
                              <a:gd name="T56" fmla="*/ 591 w 597"/>
                              <a:gd name="T57" fmla="*/ 0 h 5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597" h="597">
                                <a:moveTo>
                                  <a:pt x="591" y="0"/>
                                </a:moveTo>
                                <a:lnTo>
                                  <a:pt x="558" y="0"/>
                                </a:lnTo>
                                <a:lnTo>
                                  <a:pt x="486" y="9"/>
                                </a:lnTo>
                                <a:lnTo>
                                  <a:pt x="381" y="39"/>
                                </a:lnTo>
                                <a:lnTo>
                                  <a:pt x="300" y="78"/>
                                </a:lnTo>
                                <a:lnTo>
                                  <a:pt x="228" y="132"/>
                                </a:lnTo>
                                <a:lnTo>
                                  <a:pt x="159" y="198"/>
                                </a:lnTo>
                                <a:lnTo>
                                  <a:pt x="87" y="294"/>
                                </a:lnTo>
                                <a:lnTo>
                                  <a:pt x="60" y="342"/>
                                </a:lnTo>
                                <a:lnTo>
                                  <a:pt x="30" y="423"/>
                                </a:lnTo>
                                <a:lnTo>
                                  <a:pt x="9" y="510"/>
                                </a:lnTo>
                                <a:lnTo>
                                  <a:pt x="0" y="588"/>
                                </a:lnTo>
                                <a:lnTo>
                                  <a:pt x="6" y="591"/>
                                </a:lnTo>
                                <a:lnTo>
                                  <a:pt x="78" y="597"/>
                                </a:lnTo>
                                <a:lnTo>
                                  <a:pt x="162" y="570"/>
                                </a:lnTo>
                                <a:lnTo>
                                  <a:pt x="222" y="555"/>
                                </a:lnTo>
                                <a:lnTo>
                                  <a:pt x="270" y="525"/>
                                </a:lnTo>
                                <a:lnTo>
                                  <a:pt x="333" y="495"/>
                                </a:lnTo>
                                <a:lnTo>
                                  <a:pt x="378" y="462"/>
                                </a:lnTo>
                                <a:lnTo>
                                  <a:pt x="420" y="417"/>
                                </a:lnTo>
                                <a:lnTo>
                                  <a:pt x="465" y="372"/>
                                </a:lnTo>
                                <a:lnTo>
                                  <a:pt x="504" y="318"/>
                                </a:lnTo>
                                <a:lnTo>
                                  <a:pt x="534" y="270"/>
                                </a:lnTo>
                                <a:lnTo>
                                  <a:pt x="555" y="228"/>
                                </a:lnTo>
                                <a:lnTo>
                                  <a:pt x="567" y="168"/>
                                </a:lnTo>
                                <a:lnTo>
                                  <a:pt x="585" y="111"/>
                                </a:lnTo>
                                <a:lnTo>
                                  <a:pt x="594" y="66"/>
                                </a:lnTo>
                                <a:lnTo>
                                  <a:pt x="597" y="21"/>
                                </a:lnTo>
                                <a:lnTo>
                                  <a:pt x="591" y="0"/>
                                </a:lnTo>
                                <a:close/>
                              </a:path>
                            </a:pathLst>
                          </a:custGeom>
                          <a:pattFill prst="ltDnDiag">
                            <a:fgClr>
                              <a:srgbClr val="969696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" name="Group 112"/>
                        <wpg:cNvGrpSpPr>
                          <a:grpSpLocks/>
                        </wpg:cNvGrpSpPr>
                        <wpg:grpSpPr bwMode="auto">
                          <a:xfrm>
                            <a:off x="2446" y="1437"/>
                            <a:ext cx="3860" cy="3614"/>
                            <a:chOff x="2446" y="1437"/>
                            <a:chExt cx="3860" cy="3614"/>
                          </a:xfrm>
                        </wpg:grpSpPr>
                        <wps:wsp>
                          <wps:cNvPr id="43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4" y="3377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98" y="3742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0" y="1692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7" y="2299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6" y="4631"/>
                              <a:ext cx="120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3101" y="1962"/>
                              <a:ext cx="2200" cy="2200"/>
                              <a:chOff x="3101" y="1962"/>
                              <a:chExt cx="2200" cy="2200"/>
                            </a:xfrm>
                          </wpg:grpSpPr>
                          <wps:wsp>
                            <wps:cNvPr id="49" name="Oval 1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01" y="1962"/>
                                <a:ext cx="1465" cy="146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Oval 1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87" y="2649"/>
                                <a:ext cx="81" cy="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1" name="Group 1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6" y="2697"/>
                                <a:ext cx="1465" cy="1465"/>
                                <a:chOff x="3836" y="2697"/>
                                <a:chExt cx="1465" cy="1465"/>
                              </a:xfrm>
                            </wpg:grpSpPr>
                            <wps:wsp>
                              <wps:cNvPr id="52" name="Oval 12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836" y="2697"/>
                                  <a:ext cx="1465" cy="14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1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529" y="3387"/>
                                  <a:ext cx="82" cy="8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4" name="Oval 1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530" y="2659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Oval 12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02" y="3390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6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4346" y="1437"/>
                              <a:ext cx="1465" cy="1465"/>
                              <a:chOff x="3836" y="2697"/>
                              <a:chExt cx="1465" cy="1465"/>
                            </a:xfrm>
                          </wpg:grpSpPr>
                          <wps:wsp>
                            <wps:cNvPr id="82" name="Oval 12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36" y="2697"/>
                                <a:ext cx="1465" cy="146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Oval 1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529" y="3387"/>
                                <a:ext cx="82" cy="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4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2446" y="3007"/>
                              <a:ext cx="1465" cy="1465"/>
                              <a:chOff x="3836" y="2697"/>
                              <a:chExt cx="1465" cy="1465"/>
                            </a:xfrm>
                          </wpg:grpSpPr>
                          <wps:wsp>
                            <wps:cNvPr id="85" name="Oval 13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36" y="2697"/>
                                <a:ext cx="1465" cy="146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Oval 13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529" y="3387"/>
                                <a:ext cx="82" cy="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7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3" y="2028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6" y="3730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0" y="4212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0" y="2292"/>
                              <a:ext cx="776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0" y="2260"/>
                              <a:ext cx="74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position w:val="-10"/>
                                    <w:lang w:val="en-US"/>
                                  </w:rPr>
                                  <w:object w:dxaOrig="460" w:dyaOrig="320">
                                    <v:shape id="_x0000_i1225" type="#_x0000_t75" style="width:23.15pt;height:16.3pt" o:ole="" fillcolor="window">
                                      <v:imagedata r:id="rId844" o:title=""/>
                                    </v:shape>
                                    <o:OLEObject Type="Embed" ProgID="Equation.3" ShapeID="_x0000_i1225" DrawAspect="Content" ObjectID="_1676375967" r:id="rId8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8" y="3328"/>
                              <a:ext cx="72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Default="00DD5839" w:rsidP="005779C8">
                                <w:pPr>
                                  <w:ind w:firstLine="142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position w:val="-10"/>
                                    <w:lang w:val="en-US"/>
                                  </w:rPr>
                                  <w:object w:dxaOrig="440" w:dyaOrig="320">
                                    <v:shape id="_x0000_i1227" type="#_x0000_t75" style="width:21.9pt;height:16.3pt" o:ole="" fillcolor="window">
                                      <v:imagedata r:id="rId846" o:title=""/>
                                    </v:shape>
                                    <o:OLEObject Type="Embed" ProgID="Equation.3" ShapeID="_x0000_i1227" DrawAspect="Content" ObjectID="_1676375968" r:id="rId8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0" o:spid="_x0000_s1317" style="position:absolute;left:0;text-align:left;margin-left:135pt;margin-top:12.15pt;width:193pt;height:180.7pt;z-index:251684864;mso-position-horizontal-relative:text;mso-position-vertical-relative:text" coordorigin="2446,1437" coordsize="3860,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">
                <v:shape id="Freeform 111" o:spid="_x0000_s1318" alt="Светлый диагональный 1" style="position:absolute;left:3842;top:2708;width:717;height:717;visibility:visible;mso-wrap-style:square;v-text-anchor:top" coordsize="597,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KHWcYA&#10;AADbAAAADwAAAGRycy9kb3ducmV2LnhtbESPQWvCQBSE74L/YXlCb81GqaVEVxFR6cWDtqX19si+&#10;ZlOzb2N2a6K/3i0UPA4z8w0znXe2EmdqfOlYwTBJQRDnTpdcKHh/Wz++gPABWWPlmBRcyMN81u9N&#10;MdOu5R2d96EQEcI+QwUmhDqT0ueGLPrE1cTR+3aNxRBlU0jdYBvhtpKjNH2WFkuOCwZrWhrKj/tf&#10;q6A1H5utG3/96IUp6sNpdT1+jq9KPQy6xQREoC7cw//tV63gaQh/X+IP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KHWcYAAADbAAAADwAAAAAAAAAAAAAAAACYAgAAZHJz&#10;L2Rvd25yZXYueG1sUEsFBgAAAAAEAAQA9QAAAIsDAAAAAA==&#10;" path="m591,l558,,486,9,381,39,300,78r-72,54l159,198,87,294,60,342,30,423,9,510,,588r6,3l78,597r84,-27l222,555r48,-30l333,495r45,-33l420,417r45,-45l504,318r30,-48l555,228r12,-60l585,111r9,-45l597,21,591,xe" fillcolor="#969696" stroked="f" strokeweight=".25pt">
                  <v:fill r:id="rId787" o:title="" type="pattern"/>
                  <v:path arrowok="t" o:connecttype="custom" o:connectlocs="710,0;670,0;584,11;458,47;360,94;274,159;191,238;104,353;72,411;36,508;11,613;0,706;7,710;94,717;195,685;267,667;324,631;400,594;454,555;504,501;558,447;605,382;641,324;667,274;681,202;703,133;713,79;717,25;710,0" o:connectangles="0,0,0,0,0,0,0,0,0,0,0,0,0,0,0,0,0,0,0,0,0,0,0,0,0,0,0,0,0"/>
                  <o:lock v:ext="edit" aspectratio="t"/>
                </v:shape>
                <v:group id="Group 112" o:spid="_x0000_s1319" style="position:absolute;left:2446;top:1437;width:3860;height:3614" coordorigin="2446,1437" coordsize="3860,3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Text Box 113" o:spid="_x0000_s1320" type="#_x0000_t202" style="position:absolute;left:4264;top:3377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14" o:spid="_x0000_s1321" type="#_x0000_t202" style="position:absolute;left:4898;top:3742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15" o:spid="_x0000_s1322" type="#_x0000_t202" style="position:absolute;left:3010;top:1692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116" o:spid="_x0000_s1323" type="#_x0000_t202" style="position:absolute;left:3407;top:2299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117" o:spid="_x0000_s1324" type="#_x0000_t202" style="position:absolute;left:3786;top:4631;width:12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DD5839" w:rsidRDefault="00DD5839" w:rsidP="005779C8"/>
                      </w:txbxContent>
                    </v:textbox>
                  </v:shape>
                  <v:group id="Group 118" o:spid="_x0000_s1325" style="position:absolute;left:3101;top:1962;width:2200;height:2200" coordorigin="3101,1962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oval id="Oval 119" o:spid="_x0000_s1326" style="position:absolute;left:3101;top:1962;width:1465;height: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OUxsAA&#10;AADbAAAADwAAAGRycy9kb3ducmV2LnhtbESPQavCMBCE74L/IazgTVNFxFeNIoIi3qxe3m1t1qbY&#10;bEoTtf57Iwgeh5n5hlmsWluJBzW+dKxgNExAEOdOl1woOJ+2gxkIH5A1Vo5JwYs8rJbdzgJT7Z58&#10;pEcWChEh7FNUYEKoUyl9bsiiH7qaOHpX11gMUTaF1A0+I9xWcpwkU2mx5LhgsKaNofyW3a2CsdlX&#10;u9t2nRW12Vz/z7vDJcwOSvV77XoOIlAbfuFve68VTP7g8yX+ALl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OUxsAAAADbAAAADwAAAAAAAAAAAAAAAACYAgAAZHJzL2Rvd25y&#10;ZXYueG1sUEsFBgAAAAAEAAQA9QAAAIUDAAAAAA==&#10;" filled="f" strokeweight=".5pt">
                      <o:lock v:ext="edit" aspectratio="t"/>
                    </v:oval>
                    <v:oval id="Oval 120" o:spid="_x0000_s1327" style="position:absolute;left:3787;top:2649;width:81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KI9MIA&#10;AADbAAAADwAAAGRycy9kb3ducmV2LnhtbERPy4rCMBTdC/5DuII7TS0oTqepiCCKIIMPhllemjtt&#10;meamNLFWv94sBlwezjtd9aYWHbWusqxgNo1AEOdWV1wouF62kyUI55E11pZJwYMcrLLhIMVE2zuf&#10;qDv7QoQQdgkqKL1vEildXpJBN7UNceB+bWvQB9gWUrd4D+GmlnEULaTBikNDiQ1tSsr/zjejoDt8&#10;7+LddV0f45P/Mh+b/eXw/FFqPOrXnyA89f4t/nfvtYJ5WB++hB8gs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Aoj0wgAAANsAAAAPAAAAAAAAAAAAAAAAAJgCAABkcnMvZG93&#10;bnJldi54bWxQSwUGAAAAAAQABAD1AAAAhwMAAAAA&#10;" fillcolor="black" strokeweight=".5pt">
                      <o:lock v:ext="edit" aspectratio="t"/>
                    </v:oval>
                    <v:group id="Group 121" o:spid="_x0000_s1328" style="position:absolute;left:3836;top:2697;width:1465;height:1465" coordorigin="3836,2697" coordsize="1465,1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oval id="Oval 122" o:spid="_x0000_s1329" style="position:absolute;left:3836;top:2697;width:1465;height: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QasMA&#10;AADbAAAADwAAAGRycy9kb3ducmV2LnhtbESPQWvCQBSE7wX/w/KE3pqNAYukrhICSvDW1Iu31+wz&#10;G8y+DdnVxH/fLRR6HGbmG2a7n20vHjT6zrGCVZKCIG6c7rhVcP46vG1A+ICssXdMCp7kYb9bvGwx&#10;127iT3rUoRURwj5HBSaEIZfSN4Ys+sQNxNG7utFiiHJspR5xinDbyyxN36XFjuOCwYFKQ82tvlsF&#10;man64+1Q1O1gyuvlfDx9h81JqdflXHyACDSH//Bfu9IK1h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56QasMAAADbAAAADwAAAAAAAAAAAAAAAACYAgAAZHJzL2Rv&#10;d25yZXYueG1sUEsFBgAAAAAEAAQA9QAAAIgDAAAAAA==&#10;" filled="f" strokeweight=".5pt">
                        <o:lock v:ext="edit" aspectratio="t"/>
                      </v:oval>
                      <v:oval id="Oval 123" o:spid="_x0000_s1330" style="position:absolute;left:4529;top:3387;width:82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AWg8YA&#10;AADbAAAADwAAAGRycy9kb3ducmV2LnhtbESPQWvCQBSE70L/w/IKvemmKS02uooIxSCImEjx+Mi+&#10;JqHZtyG7TdL+elcoeBxm5htmuR5NI3rqXG1ZwfMsAkFcWF1zqeCcf0znIJxH1thYJgW/5GC9epgs&#10;MdF24BP1mS9FgLBLUEHlfZtI6YqKDLqZbYmD92U7gz7IrpS6wyHATSPjKHqTBmsOCxW2tK2o+M5+&#10;jIJ+/7mLd+dNc4hP/mjet2m+/7so9fQ4bhYgPI3+Hv5vp1rB6wvcvoQf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tAWg8YAAADbAAAADwAAAAAAAAAAAAAAAACYAgAAZHJz&#10;L2Rvd25yZXYueG1sUEsFBgAAAAAEAAQA9QAAAIsDAAAAAA==&#10;" fillcolor="black" strokeweight=".5pt">
                        <o:lock v:ext="edit" aspectratio="t"/>
                      </v:oval>
                    </v:group>
                    <v:oval id="Oval 124" o:spid="_x0000_s1331" style="position:absolute;left:4530;top:265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VN1s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LlF7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xU3WwgAAANsAAAAPAAAAAAAAAAAAAAAAAJgCAABkcnMvZG93&#10;bnJldi54bWxQSwUGAAAAAAQABAD1AAAAhwMAAAAA&#10;" fillcolor="black">
                      <o:lock v:ext="edit" aspectratio="t"/>
                    </v:oval>
                    <v:oval id="Oval 125" o:spid="_x0000_s1332" style="position:absolute;left:3802;top:3390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oTcEA&#10;AADbAAAADwAAAGRycy9kb3ducmV2LnhtbESPQYvCMBSE74L/ITzBi2iqUJGuUZaC4nW7Hjw+m7dt&#10;2ealJNG2/34jCHscZuYbZn8cTCue5HxjWcF6lYAgLq1uuFJw/T4tdyB8QNbYWiYFI3k4HqaTPWba&#10;9vxFzyJUIkLYZ6igDqHLpPRlTQb9ynbE0fuxzmCI0lVSO+wj3LRykyRbabDhuFBjR3lN5W/xMArc&#10;ohvz8ZKf1nc+F2m/07ftVSs1nw2fHyACDeE//G5ftII0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J6E3BAAAA2wAAAA8AAAAAAAAAAAAAAAAAmAIAAGRycy9kb3du&#10;cmV2LnhtbFBLBQYAAAAABAAEAPUAAACGAwAAAAA=&#10;" fillcolor="black">
                      <o:lock v:ext="edit" aspectratio="t"/>
                    </v:oval>
                  </v:group>
                  <v:group id="Group 126" o:spid="_x0000_s1333" style="position:absolute;left:4346;top:1437;width:1465;height:1465" coordorigin="3836,2697" coordsize="1465,1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<v:oval id="Oval 127" o:spid="_x0000_s1334" style="position:absolute;left:3836;top:2697;width:1465;height: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68LcIA&#10;AADbAAAADwAAAGRycy9kb3ducmV2LnhtbESPQWvCQBSE74L/YXlCb7oxhxJSVxHBEHJrzMXba/aZ&#10;DWbfhuyq6b/vFgo9DjPzDbM7zHYQT5p871jBdpOAIG6d7rlT0FzO6wyED8gaB8ek4Js8HPbLxQ5z&#10;7V78Sc86dCJC2OeowIQw5lL61pBFv3EjcfRubrIYopw6qSd8RbgdZJok79Jiz3HB4EgnQ+29flgF&#10;qSmH4n4+1t1oTrdrU1RfIauUelvNxw8QgebwH/5rl1pBlsLvl/gD5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/rwtwgAAANsAAAAPAAAAAAAAAAAAAAAAAJgCAABkcnMvZG93&#10;bnJldi54bWxQSwUGAAAAAAQABAD1AAAAhwMAAAAA&#10;" filled="f" strokeweight=".5pt">
                      <o:lock v:ext="edit" aspectratio="t"/>
                    </v:oval>
                    <v:oval id="Oval 128" o:spid="_x0000_s1335" style="position:absolute;left:4529;top:3387;width:82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A6xMQA&#10;AADbAAAADwAAAGRycy9kb3ducmV2LnhtbESPQYvCMBSE78L+h/AWvGlqBdFqFBEWRRDRyrLHR/Ns&#10;i81LabK1+uvNwoLHYWa+YRarzlSipcaVlhWMhhEI4szqknMFl/RrMAXhPLLGyjIpeJCD1fKjt8BE&#10;2zufqD37XAQIuwQVFN7XiZQuK8igG9qaOHhX2xj0QTa51A3eA9xUMo6iiTRYclgosKZNQdnt/GsU&#10;tPvvbby9rKtDfPJHM9vs0v3zR6n+Z7eeg/DU+Xf4v73TCqZj+PsSfo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wOsTEAAAA2wAAAA8AAAAAAAAAAAAAAAAAmAIAAGRycy9k&#10;b3ducmV2LnhtbFBLBQYAAAAABAAEAPUAAACJAwAAAAA=&#10;" fillcolor="black" strokeweight=".5pt">
                      <o:lock v:ext="edit" aspectratio="t"/>
                    </v:oval>
                  </v:group>
                  <v:group id="Group 129" o:spid="_x0000_s1336" style="position:absolute;left:2446;top:3007;width:1465;height:1465" coordorigin="3836,2697" coordsize="1465,1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oval id="Oval 130" o:spid="_x0000_s1337" style="position:absolute;left:3836;top:2697;width:1465;height: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ckWcIA&#10;AADbAAAADwAAAGRycy9kb3ducmV2LnhtbESPQYvCMBSE78L+h/AW9mbTFZTSNRURFPFm9eLtbfNs&#10;is1LabK1/vuNIHgcZuYbZrkabSsG6n3jWMF3koIgrpxuuFZwPm2nGQgfkDW2jknBgzysio/JEnPt&#10;7nykoQy1iBD2OSowIXS5lL4yZNEnriOO3tX1FkOUfS11j/cIt62cpelCWmw4LhjsaGOoupV/VsHM&#10;7Nvdbbsu685srpfz7vAbsoNSX5/j+gdEoDG8w6/2XivI5vD8En+AL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FyRZwgAAANsAAAAPAAAAAAAAAAAAAAAAAJgCAABkcnMvZG93&#10;bnJldi54bWxQSwUGAAAAAAQABAD1AAAAhwMAAAAA&#10;" filled="f" strokeweight=".5pt">
                      <o:lock v:ext="edit" aspectratio="t"/>
                    </v:oval>
                    <v:oval id="Oval 131" o:spid="_x0000_s1338" style="position:absolute;left:4529;top:3387;width:82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eZXMMA&#10;AADbAAAADwAAAGRycy9kb3ducmV2LnhtbESPzarCMBSE9xd8h3AEd9fULkSrUUQQRRDxh8tdHppj&#10;W2xOShNr9emNILgcZuYbZjpvTSkaql1hWcGgH4EgTq0uOFNwPq1+RyCcR9ZYWiYFD3Iwn3V+ppho&#10;e+cDNUefiQBhl6CC3PsqkdKlORl0fVsRB+9ia4M+yDqTusZ7gJtSxlE0lAYLDgs5VrTMKb0eb0ZB&#10;s/1bx+vzotzFB7834+XmtH3+K9XrtosJCE+t/4Y/7Y1WMBrC+0v4AX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eZXMMAAADbAAAADwAAAAAAAAAAAAAAAACYAgAAZHJzL2Rv&#10;d25yZXYueG1sUEsFBgAAAAAEAAQA9QAAAIgDAAAAAA==&#10;" fillcolor="black" strokeweight=".5pt">
                      <o:lock v:ext="edit" aspectratio="t"/>
                    </v:oval>
                  </v:group>
                  <v:shape id="Text Box 132" o:spid="_x0000_s1339" type="#_x0000_t202" style="position:absolute;left:4863;top:2028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3" o:spid="_x0000_s1340" type="#_x0000_t202" style="position:absolute;left:2786;top:3730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O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34" o:spid="_x0000_s1341" type="#_x0000_t202" style="position:absolute;left:3400;top:4212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35" o:spid="_x0000_s1342" type="#_x0000_t202" style="position:absolute;left:5530;top:2292;width:7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6" o:spid="_x0000_s1343" type="#_x0000_t202" style="position:absolute;left:4270;top:2260;width:748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position w:val="-10"/>
                              <w:lang w:val="en-US"/>
                            </w:rPr>
                            <w:object w:dxaOrig="460" w:dyaOrig="320">
                              <v:shape id="_x0000_i1300" type="#_x0000_t75" style="width:23.15pt;height:16.3pt" o:ole="" fillcolor="window">
                                <v:imagedata r:id="rId848" o:title=""/>
                              </v:shape>
                              <o:OLEObject Type="Embed" ProgID="Equation.3" ShapeID="_x0000_i1300" DrawAspect="Content" ObjectID="_1676375846" r:id="rId849"/>
                            </w:object>
                          </w:r>
                        </w:p>
                      </w:txbxContent>
                    </v:textbox>
                  </v:shape>
                  <v:shape id="Text Box 137" o:spid="_x0000_s1344" type="#_x0000_t202" style="position:absolute;left:3268;top:3328;width:728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DD5839" w:rsidRDefault="00DD5839" w:rsidP="005779C8">
                          <w:pPr>
                            <w:ind w:firstLine="142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position w:val="-10"/>
                              <w:lang w:val="en-US"/>
                            </w:rPr>
                            <w:object w:dxaOrig="440" w:dyaOrig="320">
                              <v:shape id="_x0000_i1301" type="#_x0000_t75" style="width:21.9pt;height:16.3pt" o:ole="" fillcolor="window">
                                <v:imagedata r:id="rId850" o:title=""/>
                              </v:shape>
                              <o:OLEObject Type="Embed" ProgID="Equation.3" ShapeID="_x0000_i1301" DrawAspect="Content" ObjectID="_1676375847" r:id="rId851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BF6B7C" w:rsidRDefault="00BF6B7C" w:rsidP="005779C8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BF6B7C">
        <w:rPr>
          <w:rFonts w:eastAsia="Times New Roman" w:cs="Times New Roman"/>
          <w:b/>
          <w:sz w:val="24"/>
          <w:szCs w:val="24"/>
          <w:lang w:val="uk-UA" w:eastAsia="ru-RU"/>
        </w:rPr>
        <w:t>5.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6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равил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знаходженн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місц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розташування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наступного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об'єкт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при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взаємоді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трьох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779C8" w:rsidRPr="00BF6B7C">
        <w:rPr>
          <w:rFonts w:eastAsia="Times New Roman" w:cs="Times New Roman"/>
          <w:b/>
          <w:sz w:val="24"/>
          <w:szCs w:val="24"/>
          <w:lang w:eastAsia="ru-RU"/>
        </w:rPr>
        <w:t>кіл</w:t>
      </w:r>
    </w:p>
    <w:p w:rsidR="005779C8" w:rsidRPr="005779C8" w:rsidRDefault="005779C8" w:rsidP="005779C8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5779C8" w:rsidRPr="005779C8" w:rsidRDefault="005779C8" w:rsidP="005779C8">
      <w:pPr>
        <w:jc w:val="both"/>
        <w:rPr>
          <w:rFonts w:eastAsia="Times New Roman" w:cs="Times New Roman"/>
          <w:szCs w:val="28"/>
          <w:lang w:val="uk-UA" w:eastAsia="ru-RU"/>
        </w:rPr>
      </w:pPr>
      <w:r w:rsidRPr="005779C8">
        <w:rPr>
          <w:rFonts w:eastAsia="Times New Roman" w:cs="Times New Roman"/>
          <w:b/>
          <w:i/>
          <w:szCs w:val="28"/>
          <w:lang w:val="uk-UA" w:eastAsia="ru-RU"/>
        </w:rPr>
        <w:t>Висновки.</w:t>
      </w:r>
      <w:r w:rsidR="00DD5839">
        <w:rPr>
          <w:rFonts w:eastAsia="Times New Roman" w:cs="Times New Roman"/>
          <w:b/>
          <w:i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гляну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пит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що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нормати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вимог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зрошувач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схем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робле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szCs w:val="28"/>
          <w:lang w:val="uk-UA" w:eastAsia="ru-RU"/>
        </w:rPr>
        <w:t>елемен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5779C8" w:rsidRPr="005779C8" w:rsidRDefault="005779C8" w:rsidP="005779C8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779C8"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779C8"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5779C8" w:rsidRPr="00F6475B" w:rsidRDefault="005779C8" w:rsidP="00F6475B">
      <w:pPr>
        <w:pStyle w:val="a3"/>
        <w:numPr>
          <w:ilvl w:val="1"/>
          <w:numId w:val="9"/>
        </w:numPr>
        <w:rPr>
          <w:lang w:val="uk-UA"/>
        </w:rPr>
      </w:pPr>
      <w:r w:rsidRPr="00F6475B">
        <w:rPr>
          <w:rFonts w:eastAsia="Times New Roman" w:cs="Times New Roman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сут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мето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покритт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дові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простор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 w:cs="Times New Roman"/>
          <w:szCs w:val="28"/>
          <w:lang w:val="uk-UA" w:eastAsia="ru-RU"/>
        </w:rPr>
        <w:t>форми</w:t>
      </w:r>
      <w:r w:rsidRPr="00F6475B">
        <w:rPr>
          <w:rFonts w:eastAsia="Times New Roman" w:cs="Times New Roman"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5779C8" w:rsidRPr="00F6475B" w:rsidRDefault="005779C8" w:rsidP="00F6475B">
      <w:pPr>
        <w:pStyle w:val="a3"/>
        <w:numPr>
          <w:ilvl w:val="1"/>
          <w:numId w:val="9"/>
        </w:numPr>
        <w:rPr>
          <w:lang w:val="uk-UA"/>
        </w:rPr>
      </w:pPr>
      <w:r w:rsidRPr="00F6475B">
        <w:rPr>
          <w:rFonts w:eastAsia="Times New Roman" w:cs="Times New Roman"/>
          <w:szCs w:val="28"/>
          <w:lang w:val="uk-UA" w:eastAsia="ru-RU"/>
        </w:rPr>
        <w:t>Розкр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/>
          <w:szCs w:val="28"/>
          <w:lang w:val="uk-UA" w:eastAsia="ru-RU"/>
        </w:rPr>
        <w:t>п</w:t>
      </w:r>
      <w:r w:rsidRPr="00F6475B">
        <w:rPr>
          <w:rFonts w:eastAsia="Times New Roman"/>
          <w:szCs w:val="28"/>
          <w:lang w:eastAsia="ru-RU"/>
        </w:rPr>
        <w:t>равило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знаходженн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місц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розташуванн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наступного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об'єкта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при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взаємодії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двох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кіл</w:t>
      </w:r>
    </w:p>
    <w:p w:rsidR="005779C8" w:rsidRPr="00A703CC" w:rsidRDefault="005779C8" w:rsidP="00F6475B">
      <w:pPr>
        <w:pStyle w:val="a3"/>
        <w:numPr>
          <w:ilvl w:val="1"/>
          <w:numId w:val="9"/>
        </w:numPr>
        <w:rPr>
          <w:lang w:val="uk-UA"/>
        </w:rPr>
      </w:pPr>
      <w:r w:rsidRPr="00F6475B">
        <w:rPr>
          <w:rFonts w:eastAsia="Times New Roman" w:cs="Times New Roman"/>
          <w:szCs w:val="28"/>
          <w:lang w:val="uk-UA" w:eastAsia="ru-RU"/>
        </w:rPr>
        <w:lastRenderedPageBreak/>
        <w:t>Розкри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475B">
        <w:rPr>
          <w:rFonts w:eastAsia="Times New Roman"/>
          <w:szCs w:val="28"/>
          <w:lang w:val="uk-UA" w:eastAsia="ru-RU"/>
        </w:rPr>
        <w:t>п</w:t>
      </w:r>
      <w:r w:rsidRPr="00F6475B">
        <w:rPr>
          <w:rFonts w:eastAsia="Times New Roman"/>
          <w:szCs w:val="28"/>
          <w:lang w:eastAsia="ru-RU"/>
        </w:rPr>
        <w:t>равило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знаходженн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місц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розташування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наступного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об'єкта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при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взаємодії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val="uk-UA" w:eastAsia="ru-RU"/>
        </w:rPr>
        <w:t>трьох</w:t>
      </w:r>
      <w:r w:rsidR="00DD5839">
        <w:rPr>
          <w:rFonts w:eastAsia="Times New Roman"/>
          <w:szCs w:val="28"/>
          <w:lang w:eastAsia="ru-RU"/>
        </w:rPr>
        <w:t xml:space="preserve"> </w:t>
      </w:r>
      <w:r w:rsidRPr="00F6475B">
        <w:rPr>
          <w:rFonts w:eastAsia="Times New Roman"/>
          <w:szCs w:val="28"/>
          <w:lang w:eastAsia="ru-RU"/>
        </w:rPr>
        <w:t>кіл</w:t>
      </w:r>
      <w:r w:rsidRPr="00F6475B">
        <w:rPr>
          <w:rFonts w:eastAsia="Times New Roman"/>
          <w:szCs w:val="28"/>
          <w:lang w:val="uk-UA" w:eastAsia="ru-RU"/>
        </w:rPr>
        <w:t>.</w:t>
      </w:r>
    </w:p>
    <w:p w:rsidR="00A703CC" w:rsidRPr="00F6475B" w:rsidRDefault="00A703CC" w:rsidP="00F6475B">
      <w:pPr>
        <w:pStyle w:val="a3"/>
        <w:numPr>
          <w:ilvl w:val="1"/>
          <w:numId w:val="9"/>
        </w:numPr>
        <w:rPr>
          <w:lang w:val="uk-UA"/>
        </w:rPr>
      </w:pPr>
    </w:p>
    <w:p w:rsidR="00167EB3" w:rsidRDefault="00F6475B" w:rsidP="00167EB3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6</w:t>
      </w:r>
    </w:p>
    <w:p w:rsidR="00167EB3" w:rsidRPr="00836D99" w:rsidRDefault="00167EB3" w:rsidP="00167EB3">
      <w:pPr>
        <w:spacing w:after="0"/>
        <w:jc w:val="center"/>
        <w:rPr>
          <w:rFonts w:cs="Times New Roman"/>
          <w:b/>
          <w:szCs w:val="28"/>
          <w:lang w:val="uk-UA"/>
        </w:rPr>
      </w:pPr>
      <w:r w:rsidRPr="00836D99">
        <w:rPr>
          <w:b/>
          <w:lang w:val="uk-UA"/>
        </w:rPr>
        <w:t>Оптимізація</w:t>
      </w:r>
      <w:r w:rsidR="00DD5839">
        <w:rPr>
          <w:b/>
          <w:lang w:val="uk-UA"/>
        </w:rPr>
        <w:t xml:space="preserve"> </w:t>
      </w:r>
      <w:r w:rsidRPr="00836D99">
        <w:rPr>
          <w:b/>
          <w:lang w:val="uk-UA"/>
        </w:rPr>
        <w:t>вибору</w:t>
      </w:r>
      <w:r w:rsidR="00DD5839">
        <w:rPr>
          <w:b/>
          <w:lang w:val="uk-UA"/>
        </w:rPr>
        <w:t xml:space="preserve"> </w:t>
      </w:r>
      <w:r w:rsidRPr="00836D99">
        <w:rPr>
          <w:b/>
          <w:lang w:val="uk-UA"/>
        </w:rPr>
        <w:t>елементів</w:t>
      </w:r>
      <w:r w:rsidR="00DD5839">
        <w:rPr>
          <w:b/>
          <w:lang w:val="uk-UA"/>
        </w:rPr>
        <w:t xml:space="preserve"> </w:t>
      </w:r>
      <w:r w:rsidRPr="00836D99">
        <w:rPr>
          <w:b/>
          <w:lang w:val="uk-UA"/>
        </w:rPr>
        <w:t>систем</w:t>
      </w:r>
      <w:r w:rsidR="00DD5839">
        <w:rPr>
          <w:b/>
          <w:lang w:val="uk-UA"/>
        </w:rPr>
        <w:t xml:space="preserve"> </w:t>
      </w:r>
      <w:r w:rsidRPr="00836D99">
        <w:rPr>
          <w:b/>
          <w:lang w:val="uk-UA"/>
        </w:rPr>
        <w:t>водяного</w:t>
      </w:r>
      <w:r w:rsidR="00DD5839">
        <w:rPr>
          <w:b/>
          <w:lang w:val="uk-UA"/>
        </w:rPr>
        <w:t xml:space="preserve"> </w:t>
      </w:r>
      <w:r w:rsidRPr="00836D99">
        <w:rPr>
          <w:b/>
          <w:lang w:val="uk-UA"/>
        </w:rPr>
        <w:t>пожежогасіння</w:t>
      </w:r>
    </w:p>
    <w:p w:rsidR="00167EB3" w:rsidRDefault="00167EB3" w:rsidP="00167EB3">
      <w:pPr>
        <w:spacing w:after="0"/>
        <w:jc w:val="both"/>
        <w:rPr>
          <w:rFonts w:cs="Times New Roman"/>
          <w:szCs w:val="28"/>
          <w:lang w:val="uk-UA"/>
        </w:rPr>
      </w:pPr>
    </w:p>
    <w:p w:rsidR="00167EB3" w:rsidRPr="00AC0DCD" w:rsidRDefault="00167EB3" w:rsidP="00167EB3">
      <w:pPr>
        <w:pStyle w:val="a3"/>
        <w:numPr>
          <w:ilvl w:val="0"/>
          <w:numId w:val="34"/>
        </w:numPr>
        <w:rPr>
          <w:b/>
          <w:lang w:val="uk-UA"/>
        </w:rPr>
      </w:pPr>
      <w:r w:rsidRPr="00AC0DCD">
        <w:rPr>
          <w:b/>
          <w:lang w:val="uk-UA"/>
        </w:rPr>
        <w:t>Загальні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умови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для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визначення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вибору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елементів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систем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водяного</w:t>
      </w:r>
      <w:r w:rsidR="00DD5839">
        <w:rPr>
          <w:b/>
          <w:lang w:val="uk-UA"/>
        </w:rPr>
        <w:t xml:space="preserve"> </w:t>
      </w:r>
      <w:r w:rsidRPr="00AC0DCD">
        <w:rPr>
          <w:b/>
          <w:lang w:val="uk-UA"/>
        </w:rPr>
        <w:t>пожежогасіння</w:t>
      </w:r>
      <w:r w:rsidR="00DD5839">
        <w:rPr>
          <w:b/>
          <w:lang w:val="uk-UA"/>
        </w:rPr>
        <w:t xml:space="preserve"> </w:t>
      </w:r>
    </w:p>
    <w:p w:rsidR="00213918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val="uk-UA" w:eastAsia="ru-RU"/>
        </w:rPr>
        <w:t>Тип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установ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одя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</w:t>
      </w:r>
      <w:r>
        <w:rPr>
          <w:rFonts w:eastAsia="Times New Roman" w:cs="Times New Roman"/>
          <w:szCs w:val="28"/>
          <w:lang w:val="uk-UA" w:eastAsia="ru-RU"/>
        </w:rPr>
        <w:t>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принклер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д</w:t>
      </w:r>
      <w:r w:rsidRPr="00256011">
        <w:rPr>
          <w:rFonts w:eastAsia="Times New Roman" w:cs="Times New Roman"/>
          <w:szCs w:val="28"/>
          <w:lang w:val="uk-UA" w:eastAsia="ru-RU"/>
        </w:rPr>
        <w:t>ренчер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швидк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ошир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риміщен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ідляг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ахисту</w:t>
      </w:r>
      <w:r w:rsidR="00213918">
        <w:rPr>
          <w:rFonts w:eastAsia="Times New Roman" w:cs="Times New Roman"/>
          <w:szCs w:val="28"/>
          <w:lang w:val="uk-UA" w:eastAsia="ru-RU"/>
        </w:rPr>
        <w:t>.</w:t>
      </w:r>
    </w:p>
    <w:p w:rsidR="00167EB3" w:rsidRPr="00213918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Спринклерна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значе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локаль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асі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лощ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н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ідлягає.</w:t>
      </w:r>
    </w:p>
    <w:p w:rsidR="00213918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Дренчерна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значе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асі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ж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с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213918">
        <w:rPr>
          <w:rFonts w:eastAsia="Times New Roman" w:cs="Times New Roman"/>
          <w:szCs w:val="28"/>
          <w:lang w:eastAsia="ru-RU"/>
        </w:rPr>
        <w:t>площ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213918">
        <w:rPr>
          <w:rFonts w:eastAsia="Times New Roman" w:cs="Times New Roman"/>
          <w:szCs w:val="28"/>
          <w:lang w:eastAsia="ru-RU"/>
        </w:rPr>
        <w:t>приміщ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213918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213918">
        <w:rPr>
          <w:rFonts w:eastAsia="Times New Roman" w:cs="Times New Roman"/>
          <w:szCs w:val="28"/>
          <w:lang w:eastAsia="ru-RU"/>
        </w:rPr>
        <w:t>підлягає.</w:t>
      </w:r>
    </w:p>
    <w:p w:rsidR="00167EB3" w:rsidRPr="00256011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авил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швид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шир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ж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еревищ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1,5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/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х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бир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принклер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ку.</w:t>
      </w:r>
    </w:p>
    <w:p w:rsidR="00167EB3" w:rsidRPr="00256011" w:rsidRDefault="00167EB3" w:rsidP="0021391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Залеж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емперату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н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ідляг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бир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б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адозаполнену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принклер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(Тз&gt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5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б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оздухозаполнену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принклер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(Т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&lt;5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).</w:t>
      </w:r>
    </w:p>
    <w:p w:rsidR="00167EB3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ренчер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станов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бираю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пособ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ус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ідравлічни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невматични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рос</w:t>
      </w:r>
      <w:r>
        <w:rPr>
          <w:rFonts w:eastAsia="Times New Roman" w:cs="Times New Roman"/>
          <w:szCs w:val="28"/>
          <w:lang w:eastAsia="ru-RU"/>
        </w:rPr>
        <w:t>ов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механічний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електричний.</w:t>
      </w:r>
    </w:p>
    <w:p w:rsidR="00167EB3" w:rsidRPr="00256011" w:rsidRDefault="00167EB3" w:rsidP="00167EB3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val="uk-UA" w:eastAsia="ru-RU"/>
        </w:rPr>
        <w:t>Мінімаль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інтенси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о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огнегас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речов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довідков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еличи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залежи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груп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огнегас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речов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(вод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од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з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змочуваче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розчи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іноутворювач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ис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риміще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ідлягає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ис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склад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матеріалів.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B5531">
        <w:rPr>
          <w:rFonts w:eastAsia="Times New Roman" w:cs="Times New Roman"/>
          <w:szCs w:val="28"/>
          <w:lang w:val="uk-UA" w:eastAsia="ru-RU"/>
        </w:rPr>
        <w:t>Площ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ахищ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рошуваче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лощ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розрахун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итр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од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розчи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іноутворю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спринклер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установок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ідста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рошувач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ча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АУПП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изнач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довідков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да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алеж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груп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ри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исоти.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AC0DCD" w:rsidRDefault="00167EB3" w:rsidP="00167EB3">
      <w:pPr>
        <w:pStyle w:val="a3"/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b/>
          <w:szCs w:val="28"/>
          <w:lang w:eastAsia="ru-RU"/>
        </w:rPr>
      </w:pPr>
      <w:r w:rsidRPr="00AC0DCD">
        <w:rPr>
          <w:rFonts w:eastAsia="Times New Roman" w:cs="Times New Roman"/>
          <w:b/>
          <w:szCs w:val="28"/>
          <w:lang w:val="uk-UA" w:eastAsia="ru-RU"/>
        </w:rPr>
        <w:t>Оптимізаці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математичної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модел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водяного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</w:p>
    <w:p w:rsidR="00167EB3" w:rsidRPr="00E25907" w:rsidRDefault="00167EB3" w:rsidP="00167EB3">
      <w:pPr>
        <w:pStyle w:val="a3"/>
        <w:spacing w:after="0" w:line="240" w:lineRule="auto"/>
        <w:ind w:left="142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оведен</w:t>
      </w:r>
      <w:r>
        <w:rPr>
          <w:rFonts w:eastAsia="Times New Roman" w:cs="Times New Roman"/>
          <w:szCs w:val="28"/>
          <w:lang w:val="uk-UA" w:eastAsia="ru-RU"/>
        </w:rPr>
        <w:t>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гідравліч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озрахун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кон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: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1)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міст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л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ня.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2)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кон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расув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рубопроводів.</w:t>
      </w:r>
    </w:p>
    <w:p w:rsidR="00167EB3" w:rsidRPr="00256011" w:rsidRDefault="00A703CC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3)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изнач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"дикту</w:t>
      </w:r>
      <w:r>
        <w:rPr>
          <w:rFonts w:eastAsia="Times New Roman" w:cs="Times New Roman"/>
          <w:szCs w:val="28"/>
          <w:lang w:val="uk-UA" w:eastAsia="ru-RU"/>
        </w:rPr>
        <w:t>ючий</w:t>
      </w:r>
      <w:r w:rsidR="00167EB3" w:rsidRPr="00256011">
        <w:rPr>
          <w:rFonts w:eastAsia="Times New Roman" w:cs="Times New Roman"/>
          <w:szCs w:val="28"/>
          <w:lang w:eastAsia="ru-RU"/>
        </w:rPr>
        <w:t>"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зрошувач.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256011" w:rsidRDefault="00167EB3" w:rsidP="0021391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«</w:t>
      </w:r>
      <w:r>
        <w:rPr>
          <w:rFonts w:eastAsia="Times New Roman" w:cs="Times New Roman"/>
          <w:szCs w:val="28"/>
          <w:lang w:val="uk-UA" w:eastAsia="ru-RU"/>
        </w:rPr>
        <w:t>Диктуючий</w:t>
      </w:r>
      <w:r w:rsidRPr="00256011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(ДО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ц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находи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«найгірш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мовах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абезпе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пустим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наче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п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нтенсивно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д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огнегас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ечовини.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lastRenderedPageBreak/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упиков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рахунков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хе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ц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йбільш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дале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ведення.</w:t>
      </w:r>
    </w:p>
    <w:p w:rsidR="00167EB3" w:rsidRPr="00256011" w:rsidRDefault="00167EB3" w:rsidP="0021391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кільцев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рахунков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хе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по</w:t>
      </w:r>
      <w:r w:rsidR="00A703CC">
        <w:rPr>
          <w:rFonts w:eastAsia="Times New Roman" w:cs="Times New Roman"/>
          <w:szCs w:val="28"/>
          <w:lang w:eastAsia="ru-RU"/>
        </w:rPr>
        <w:t>дільч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703CC">
        <w:rPr>
          <w:rFonts w:eastAsia="Times New Roman" w:cs="Times New Roman"/>
          <w:szCs w:val="28"/>
          <w:lang w:eastAsia="ru-RU"/>
        </w:rPr>
        <w:t>мер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703CC">
        <w:rPr>
          <w:rFonts w:eastAsia="Times New Roman" w:cs="Times New Roman"/>
          <w:szCs w:val="28"/>
          <w:lang w:eastAsia="ru-RU"/>
        </w:rPr>
        <w:t>однаков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703CC">
        <w:rPr>
          <w:rFonts w:eastAsia="Times New Roman" w:cs="Times New Roman"/>
          <w:szCs w:val="28"/>
          <w:lang w:eastAsia="ru-RU"/>
        </w:rPr>
        <w:t>«дикту</w:t>
      </w:r>
      <w:r w:rsidR="00A703CC">
        <w:rPr>
          <w:rFonts w:eastAsia="Times New Roman" w:cs="Times New Roman"/>
          <w:szCs w:val="28"/>
          <w:lang w:val="uk-UA" w:eastAsia="ru-RU"/>
        </w:rPr>
        <w:t>ючим</w:t>
      </w:r>
      <w:r w:rsidRPr="00256011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авил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а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а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val="uk-UA" w:eastAsia="ru-RU"/>
        </w:rPr>
        <w:t>рівно</w:t>
      </w:r>
      <w:r w:rsidRPr="00256011">
        <w:rPr>
          <w:rFonts w:eastAsia="Times New Roman" w:cs="Times New Roman"/>
          <w:szCs w:val="28"/>
          <w:lang w:eastAsia="ru-RU"/>
        </w:rPr>
        <w:t>віддале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во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живиль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рубопроводу.</w:t>
      </w:r>
    </w:p>
    <w:p w:rsidR="00F53839" w:rsidRDefault="00167EB3" w:rsidP="00F53839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ілк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єдн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кільце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рубопров</w:t>
      </w:r>
      <w:r>
        <w:rPr>
          <w:rFonts w:eastAsia="Times New Roman" w:cs="Times New Roman"/>
          <w:szCs w:val="28"/>
          <w:lang w:eastAsia="ru-RU"/>
        </w:rPr>
        <w:t>о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мер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 w:rsidRPr="00256011">
        <w:rPr>
          <w:rFonts w:eastAsia="Times New Roman" w:cs="Times New Roman"/>
          <w:szCs w:val="28"/>
          <w:lang w:eastAsia="ru-RU"/>
        </w:rPr>
        <w:t>1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із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пологію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виб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Д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відпов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«дикту</w:t>
      </w:r>
      <w:r w:rsidR="00F53839">
        <w:rPr>
          <w:rFonts w:eastAsia="Times New Roman" w:cs="Times New Roman"/>
          <w:szCs w:val="28"/>
          <w:lang w:val="uk-UA" w:eastAsia="ru-RU"/>
        </w:rPr>
        <w:t>ючої</w:t>
      </w:r>
      <w:r w:rsidRPr="00256011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ілк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знач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еометричн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араметра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под</w:t>
      </w:r>
      <w:r w:rsidR="00F53839">
        <w:rPr>
          <w:rFonts w:eastAsia="Times New Roman" w:cs="Times New Roman"/>
          <w:szCs w:val="28"/>
          <w:lang w:eastAsia="ru-RU"/>
        </w:rPr>
        <w:t>ільч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мер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яв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F53839">
        <w:rPr>
          <w:rFonts w:eastAsia="Times New Roman" w:cs="Times New Roman"/>
          <w:szCs w:val="28"/>
          <w:lang w:eastAsia="ru-RU"/>
        </w:rPr>
        <w:t>вигляді.</w:t>
      </w:r>
    </w:p>
    <w:p w:rsidR="00167EB3" w:rsidRDefault="00F53839" w:rsidP="00F53839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>М</w:t>
      </w:r>
      <w:r w:rsidR="00167EB3" w:rsidRPr="00256011">
        <w:rPr>
          <w:rFonts w:eastAsia="Times New Roman" w:cs="Times New Roman"/>
          <w:szCs w:val="28"/>
          <w:lang w:eastAsia="ru-RU"/>
        </w:rPr>
        <w:t>ето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аналітич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виб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ДО.</w:t>
      </w:r>
    </w:p>
    <w:p w:rsidR="00F53839" w:rsidRPr="00F53839" w:rsidRDefault="00F53839" w:rsidP="00F53839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9A3A397" wp14:editId="65C79A64">
            <wp:extent cx="2520315" cy="2289810"/>
            <wp:effectExtent l="0" t="0" r="0" b="0"/>
            <wp:docPr id="1012" name="Рисунок 1012" descr="Мурин статья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Мурин статья1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F53839" w:rsidRDefault="00213918" w:rsidP="00167EB3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53839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F53839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1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Приклад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кільцево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розподільно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мережі</w:t>
      </w:r>
    </w:p>
    <w:p w:rsidR="00167EB3" w:rsidRPr="00256011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F53839" w:rsidRDefault="00167EB3" w:rsidP="00F53839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діл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рахунков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лощ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жежогасі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пов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руп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ня</w:t>
      </w:r>
      <w:r w:rsidR="00DD7A71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256011" w:rsidRDefault="00167EB3" w:rsidP="00F53839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кож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груп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сну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ор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нтенсивно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д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огнегас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ечовин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фіксова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і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ад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іапазо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п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інімаль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аксималь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начення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обхід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кон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бо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мов:</w:t>
      </w:r>
    </w:p>
    <w:p w:rsidR="00167EB3" w:rsidRPr="00256011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ерш</w:t>
      </w:r>
      <w:r>
        <w:rPr>
          <w:rFonts w:eastAsia="Times New Roman" w:cs="Times New Roman"/>
          <w:szCs w:val="28"/>
          <w:lang w:val="uk-UA" w:eastAsia="ru-RU"/>
        </w:rPr>
        <w:t>е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57AD38F" wp14:editId="4412D7A3">
            <wp:extent cx="1146175" cy="532130"/>
            <wp:effectExtent l="0" t="0" r="0" b="1270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г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1E75505" wp14:editId="42B55B43">
            <wp:extent cx="1433195" cy="273050"/>
            <wp:effectExtent l="0" t="0" r="0" b="0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>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  <w:t>(</w:t>
      </w:r>
      <w:r w:rsidR="0021391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друг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DD5839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9C14969" wp14:editId="072A28B3">
            <wp:extent cx="1105535" cy="300355"/>
            <wp:effectExtent l="0" t="0" r="0" b="4445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5907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г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7680FB3" wp14:editId="6E2F3A77">
            <wp:extent cx="832485" cy="273050"/>
            <wp:effectExtent l="0" t="0" r="5715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  <w:t>(</w:t>
      </w:r>
      <w:r w:rsidR="0021391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2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i/>
          <w:szCs w:val="28"/>
          <w:lang w:eastAsia="ru-RU"/>
        </w:rPr>
        <w:t>k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а.</w:t>
      </w:r>
    </w:p>
    <w:p w:rsidR="00213918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еж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д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міщ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ідляг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становлю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д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ипорозміру</w:t>
      </w:r>
      <w:r w:rsidR="00213918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Default="00167EB3" w:rsidP="00213918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21391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розглянут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схем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(рис.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Pr="00213918">
        <w:rPr>
          <w:rFonts w:eastAsia="Times New Roman" w:cs="Times New Roman"/>
          <w:szCs w:val="28"/>
          <w:lang w:val="uk-UA" w:eastAsia="ru-RU"/>
        </w:rPr>
        <w:t>1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відом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геометрич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розмір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ав</w:t>
      </w:r>
      <w:r w:rsidRPr="00213918">
        <w:rPr>
          <w:rFonts w:eastAsia="Times New Roman" w:cs="Times New Roman"/>
          <w:szCs w:val="28"/>
          <w:lang w:val="uk-UA" w:eastAsia="ru-RU"/>
        </w:rPr>
        <w:t>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віддале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точ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введ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зрошув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lastRenderedPageBreak/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індекс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13918">
        <w:rPr>
          <w:rFonts w:eastAsia="Times New Roman" w:cs="Times New Roman"/>
          <w:szCs w:val="28"/>
          <w:lang w:val="uk-UA" w:eastAsia="ru-RU"/>
        </w:rPr>
        <w:t>0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алеж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бра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умов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значаю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араме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иєднанн</w:t>
      </w:r>
      <w:r>
        <w:rPr>
          <w:rFonts w:eastAsia="Times New Roman" w:cs="Times New Roman"/>
          <w:szCs w:val="28"/>
          <w:lang w:eastAsia="ru-RU"/>
        </w:rPr>
        <w:t>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А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цьо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тис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</w:t>
      </w:r>
      <w:r>
        <w:rPr>
          <w:rFonts w:eastAsia="Times New Roman" w:cs="Times New Roman"/>
          <w:szCs w:val="28"/>
          <w:vertAlign w:val="subscript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коли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авору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лівору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днаковий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ож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аріювати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пра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лі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що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256011" w:rsidRDefault="00167EB3" w:rsidP="00B3776B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4E2CB90" wp14:editId="2BA80F2F">
            <wp:extent cx="2845435" cy="238760"/>
            <wp:effectExtent l="0" t="0" r="0" b="889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ab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ab/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3</w:t>
      </w:r>
      <w:r w:rsidRPr="00256011">
        <w:rPr>
          <w:rFonts w:eastAsia="Times New Roman" w:cs="Times New Roman"/>
          <w:szCs w:val="28"/>
          <w:lang w:val="uk-UA" w:eastAsia="ru-RU"/>
        </w:rPr>
        <w:t>)</w:t>
      </w: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25601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E25907">
        <w:rPr>
          <w:rFonts w:eastAsia="Times New Roman" w:cs="Times New Roman"/>
          <w:i/>
          <w:szCs w:val="28"/>
          <w:lang w:eastAsia="ru-RU"/>
        </w:rPr>
        <w:t>L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коефіцієн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розподіл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ото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рідин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я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зміню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діапазо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0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1.</w:t>
      </w:r>
    </w:p>
    <w:p w:rsidR="00167EB3" w:rsidRPr="00E25907" w:rsidRDefault="00167EB3" w:rsidP="00B3776B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Нап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Б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:</w:t>
      </w: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95B3691" wp14:editId="6B49573A">
            <wp:extent cx="2613660" cy="668655"/>
            <wp:effectExtent l="0" t="0" r="0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eastAsia="ru-RU"/>
        </w:rPr>
        <w:t>4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B3776B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Та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знач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мінімаль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ар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0Б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ц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досяг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умов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L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0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Тод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виходяч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</w:t>
      </w:r>
      <w:r w:rsidRPr="00256011">
        <w:rPr>
          <w:rFonts w:eastAsia="Times New Roman" w:cs="Times New Roman"/>
          <w:szCs w:val="28"/>
          <w:lang w:eastAsia="ru-RU"/>
        </w:rPr>
        <w:t>.4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тримуємо</w:t>
      </w: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7A44441" wp14:editId="73DB58F0">
            <wp:extent cx="873760" cy="293370"/>
            <wp:effectExtent l="0" t="0" r="2540" b="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5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val="uk-UA" w:eastAsia="ru-RU"/>
        </w:rPr>
        <w:t>Скориставшис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методик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параметр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гілк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икладе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highlight w:val="yellow"/>
          <w:lang w:val="uk-UA" w:eastAsia="ru-RU"/>
        </w:rPr>
        <w:t>[7]</w:t>
      </w:r>
      <w:r w:rsidRPr="00256011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0EFDB9C" wp14:editId="4CC8C337">
            <wp:extent cx="320675" cy="273050"/>
            <wp:effectExtent l="0" t="0" r="3175" b="0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011">
        <w:rPr>
          <w:rFonts w:eastAsia="Times New Roman" w:cs="Times New Roman"/>
          <w:szCs w:val="28"/>
          <w:lang w:val="uk-UA" w:eastAsia="ru-RU"/>
        </w:rPr>
        <w:t>визнач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256011">
        <w:rPr>
          <w:rFonts w:eastAsia="Times New Roman" w:cs="Times New Roman"/>
          <w:szCs w:val="28"/>
          <w:lang w:val="uk-UA" w:eastAsia="ru-RU"/>
        </w:rPr>
        <w:t>як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CF60320" wp14:editId="14E2BCEB">
            <wp:extent cx="2804795" cy="832485"/>
            <wp:effectExtent l="0" t="0" r="0" b="5715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6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256011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кону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DD5839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167EB3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9763220" wp14:editId="266DDCA7">
            <wp:extent cx="1398905" cy="273050"/>
            <wp:effectExtent l="0" t="0" r="0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E25907">
        <w:rPr>
          <w:rFonts w:eastAsia="Times New Roman" w:cs="Times New Roman"/>
          <w:szCs w:val="28"/>
          <w:lang w:eastAsia="ru-RU"/>
        </w:rPr>
        <w:t>и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FB6C324" wp14:editId="01691911">
            <wp:extent cx="757555" cy="273050"/>
            <wp:effectExtent l="0" t="0" r="4445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7EB3">
        <w:rPr>
          <w:rFonts w:eastAsia="Times New Roman" w:cs="Times New Roman"/>
          <w:szCs w:val="28"/>
          <w:lang w:eastAsia="ru-RU"/>
        </w:rPr>
        <w:t>,</w:t>
      </w:r>
      <w:r w:rsidR="00167EB3">
        <w:rPr>
          <w:rFonts w:eastAsia="Times New Roman" w:cs="Times New Roman"/>
          <w:szCs w:val="28"/>
          <w:lang w:eastAsia="ru-RU"/>
        </w:rPr>
        <w:tab/>
      </w:r>
      <w:r w:rsidR="00167EB3">
        <w:rPr>
          <w:rFonts w:eastAsia="Times New Roman" w:cs="Times New Roman"/>
          <w:szCs w:val="28"/>
          <w:lang w:eastAsia="ru-RU"/>
        </w:rPr>
        <w:tab/>
      </w:r>
      <w:r w:rsidR="00167EB3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="00167EB3">
        <w:rPr>
          <w:rFonts w:eastAsia="Times New Roman" w:cs="Times New Roman"/>
          <w:szCs w:val="28"/>
          <w:lang w:val="uk-UA" w:eastAsia="ru-RU"/>
        </w:rPr>
        <w:t>7</w:t>
      </w:r>
      <w:r w:rsidR="00167EB3"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256011" w:rsidRDefault="00B3776B" w:rsidP="00B3776B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рошува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індекс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0</w:t>
      </w:r>
      <w:r>
        <w:rPr>
          <w:rFonts w:eastAsia="Times New Roman" w:cs="Times New Roman"/>
          <w:szCs w:val="28"/>
          <w:vertAlign w:val="subscript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«дикту</w:t>
      </w:r>
      <w:r>
        <w:rPr>
          <w:rFonts w:eastAsia="Times New Roman" w:cs="Times New Roman"/>
          <w:szCs w:val="28"/>
          <w:lang w:val="uk-UA" w:eastAsia="ru-RU"/>
        </w:rPr>
        <w:t>ючим</w:t>
      </w:r>
      <w:r w:rsidR="00167EB3" w:rsidRPr="00256011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відно</w:t>
      </w:r>
      <w:r>
        <w:rPr>
          <w:rFonts w:eastAsia="Times New Roman" w:cs="Times New Roman"/>
          <w:szCs w:val="28"/>
          <w:lang w:eastAsia="ru-RU"/>
        </w:rPr>
        <w:t>шенн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рошувач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індекс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0</w:t>
      </w:r>
      <w:r>
        <w:rPr>
          <w:rFonts w:eastAsia="Times New Roman" w:cs="Times New Roman"/>
          <w:szCs w:val="28"/>
          <w:vertAlign w:val="subscript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аналогіч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розраху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проводи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Г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цьо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мінімаль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індекс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0г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досяг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значен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коефіцієн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розподіл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пото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рід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L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167EB3" w:rsidRPr="00256011">
        <w:rPr>
          <w:rFonts w:eastAsia="Times New Roman" w:cs="Times New Roman"/>
          <w:szCs w:val="28"/>
          <w:lang w:eastAsia="ru-RU"/>
        </w:rPr>
        <w:t>1.</w:t>
      </w:r>
    </w:p>
    <w:p w:rsidR="00167EB3" w:rsidRPr="00256011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25601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умов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Pr="00256011">
        <w:rPr>
          <w:rFonts w:eastAsia="Times New Roman" w:cs="Times New Roman"/>
          <w:szCs w:val="28"/>
          <w:lang w:eastAsia="ru-RU"/>
        </w:rPr>
        <w:t>7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конуютьс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ро</w:t>
      </w:r>
      <w:r w:rsidR="00B3776B">
        <w:rPr>
          <w:rFonts w:eastAsia="Times New Roman" w:cs="Times New Roman"/>
          <w:szCs w:val="28"/>
          <w:lang w:eastAsia="ru-RU"/>
        </w:rPr>
        <w:t>шува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індекс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0</w:t>
      </w:r>
      <w:r w:rsidR="00B3776B">
        <w:rPr>
          <w:rFonts w:eastAsia="Times New Roman" w:cs="Times New Roman"/>
          <w:szCs w:val="28"/>
          <w:vertAlign w:val="subscript"/>
          <w:lang w:val="uk-UA" w:eastAsia="ru-RU"/>
        </w:rPr>
        <w:t>Б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«дикту</w:t>
      </w:r>
      <w:r w:rsidR="00B3776B">
        <w:rPr>
          <w:rFonts w:eastAsia="Times New Roman" w:cs="Times New Roman"/>
          <w:szCs w:val="28"/>
          <w:lang w:val="uk-UA" w:eastAsia="ru-RU"/>
        </w:rPr>
        <w:t>ючим</w:t>
      </w:r>
      <w:r w:rsidRPr="00256011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</w:t>
      </w:r>
      <w:r w:rsidR="00B3776B">
        <w:rPr>
          <w:rFonts w:eastAsia="Times New Roman" w:cs="Times New Roman"/>
          <w:szCs w:val="28"/>
          <w:lang w:eastAsia="ru-RU"/>
        </w:rPr>
        <w:t>дношенн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зрошувач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індекс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0</w:t>
      </w:r>
      <w:r w:rsidR="00B3776B">
        <w:rPr>
          <w:rFonts w:eastAsia="Times New Roman" w:cs="Times New Roman"/>
          <w:szCs w:val="28"/>
          <w:vertAlign w:val="subscript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овес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аналогіч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розрахун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пра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Б.</w:t>
      </w:r>
    </w:p>
    <w:p w:rsidR="00167EB3" w:rsidRPr="00B3776B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256011">
        <w:rPr>
          <w:rFonts w:eastAsia="Times New Roman" w:cs="Times New Roman"/>
          <w:szCs w:val="28"/>
          <w:lang w:eastAsia="ru-RU"/>
        </w:rPr>
        <w:t>Розраху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важа</w:t>
      </w:r>
      <w:r>
        <w:rPr>
          <w:rFonts w:eastAsia="Times New Roman" w:cs="Times New Roman"/>
          <w:szCs w:val="28"/>
          <w:lang w:eastAsia="ru-RU"/>
        </w:rPr>
        <w:t>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акінчени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кол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умо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Pr="00256011">
        <w:rPr>
          <w:rFonts w:eastAsia="Times New Roman" w:cs="Times New Roman"/>
          <w:szCs w:val="28"/>
          <w:lang w:eastAsia="ru-RU"/>
        </w:rPr>
        <w:t>7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викону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обо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256011">
        <w:rPr>
          <w:rFonts w:eastAsia="Times New Roman" w:cs="Times New Roman"/>
          <w:szCs w:val="28"/>
          <w:lang w:eastAsia="ru-RU"/>
        </w:rPr>
        <w:t>сторі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eastAsia="ru-RU"/>
        </w:rPr>
        <w:t>зрошувача</w:t>
      </w:r>
      <w:r w:rsidR="00B3776B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 w:rsidRPr="00B3776B">
        <w:rPr>
          <w:rFonts w:eastAsia="Times New Roman" w:cs="Times New Roman"/>
          <w:szCs w:val="28"/>
          <w:lang w:val="uk-UA" w:eastAsia="ru-RU"/>
        </w:rPr>
        <w:t>перевіряється</w:t>
      </w:r>
      <w:r w:rsidR="00B3776B">
        <w:rPr>
          <w:rFonts w:eastAsia="Times New Roman" w:cs="Times New Roman"/>
          <w:szCs w:val="28"/>
          <w:lang w:val="uk-UA" w:eastAsia="ru-RU"/>
        </w:rPr>
        <w:t>.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B3776B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вищевикладе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матеріал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 w:rsidRPr="00B3776B">
        <w:rPr>
          <w:rFonts w:eastAsia="Times New Roman" w:cs="Times New Roman"/>
          <w:szCs w:val="28"/>
          <w:lang w:val="uk-UA" w:eastAsia="ru-RU"/>
        </w:rPr>
        <w:t>сформулюв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 w:rsidRPr="00B3776B">
        <w:rPr>
          <w:rFonts w:eastAsia="Times New Roman" w:cs="Times New Roman"/>
          <w:szCs w:val="28"/>
          <w:lang w:val="uk-UA" w:eastAsia="ru-RU"/>
        </w:rPr>
        <w:t>визначення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 w:rsidRPr="00B3776B">
        <w:rPr>
          <w:rFonts w:eastAsia="Times New Roman" w:cs="Times New Roman"/>
          <w:szCs w:val="28"/>
          <w:lang w:val="uk-UA" w:eastAsia="ru-RU"/>
        </w:rPr>
        <w:t>«дикту</w:t>
      </w:r>
      <w:r w:rsidR="00B3776B">
        <w:rPr>
          <w:rFonts w:eastAsia="Times New Roman" w:cs="Times New Roman"/>
          <w:szCs w:val="28"/>
          <w:lang w:val="uk-UA" w:eastAsia="ru-RU"/>
        </w:rPr>
        <w:t>ючим</w:t>
      </w:r>
      <w:r w:rsidRPr="00B3776B">
        <w:rPr>
          <w:rFonts w:eastAsia="Times New Roman" w:cs="Times New Roman"/>
          <w:szCs w:val="28"/>
          <w:lang w:val="uk-UA" w:eastAsia="ru-RU"/>
        </w:rPr>
        <w:t>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назив</w:t>
      </w:r>
      <w:r w:rsidR="00B3776B">
        <w:rPr>
          <w:rFonts w:eastAsia="Times New Roman" w:cs="Times New Roman"/>
          <w:szCs w:val="28"/>
          <w:lang w:val="uk-UA" w:eastAsia="ru-RU"/>
        </w:rPr>
        <w:t>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та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зрошува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розподільч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водя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нап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витр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буд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lastRenderedPageBreak/>
        <w:t>найменш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всі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я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буд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виконувати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обм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B3776B">
        <w:rPr>
          <w:rFonts w:eastAsia="Times New Roman" w:cs="Times New Roman"/>
          <w:szCs w:val="28"/>
          <w:lang w:val="uk-UA" w:eastAsia="ru-RU"/>
        </w:rPr>
        <w:t>(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Pr="00B3776B">
        <w:rPr>
          <w:rFonts w:eastAsia="Times New Roman" w:cs="Times New Roman"/>
          <w:szCs w:val="28"/>
          <w:lang w:val="uk-UA" w:eastAsia="ru-RU"/>
        </w:rPr>
        <w:t>1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6.</w:t>
      </w:r>
      <w:r w:rsidRPr="00B3776B">
        <w:rPr>
          <w:rFonts w:eastAsia="Times New Roman" w:cs="Times New Roman"/>
          <w:szCs w:val="28"/>
          <w:lang w:val="uk-UA" w:eastAsia="ru-RU"/>
        </w:rPr>
        <w:t>2)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Pr="003B1509" w:rsidRDefault="00167EB3" w:rsidP="00B3776B">
      <w:pPr>
        <w:pStyle w:val="a3"/>
        <w:spacing w:after="0" w:line="240" w:lineRule="auto"/>
        <w:ind w:left="644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оптима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B3776B">
        <w:rPr>
          <w:rFonts w:eastAsia="Times New Roman" w:cs="Times New Roman"/>
          <w:szCs w:val="28"/>
          <w:lang w:val="uk-UA" w:eastAsia="ru-RU"/>
        </w:rPr>
        <w:t>знач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ів.</w:t>
      </w:r>
    </w:p>
    <w:p w:rsidR="00F53839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  <w:r w:rsidRPr="003B1509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оведен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оектуваль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озрахун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користову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формулу</w:t>
      </w:r>
    </w:p>
    <w:p w:rsidR="00F53839" w:rsidRPr="00F53839" w:rsidRDefault="00F53839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7F3649D" wp14:editId="0F67A0CC">
            <wp:extent cx="2005965" cy="566420"/>
            <wp:effectExtent l="0" t="0" r="0" b="5080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м)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D80FC5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8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F53839" w:rsidRPr="00F53839" w:rsidRDefault="00F53839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i/>
          <w:szCs w:val="28"/>
          <w:lang w:eastAsia="ru-RU"/>
        </w:rPr>
        <w:t>q</w:t>
      </w:r>
      <w:r w:rsidRPr="00E25907">
        <w:rPr>
          <w:rFonts w:eastAsia="Times New Roman" w:cs="Times New Roman"/>
          <w:i/>
          <w:szCs w:val="28"/>
          <w:vertAlign w:val="subscript"/>
          <w:lang w:eastAsia="ru-RU"/>
        </w:rPr>
        <w:t>(n-1)-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тра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i/>
          <w:szCs w:val="28"/>
          <w:lang w:eastAsia="ru-RU"/>
        </w:rPr>
        <w:t>(n-1)-n</w:t>
      </w:r>
      <w:r w:rsidRPr="00E25907">
        <w:rPr>
          <w:rFonts w:eastAsia="Times New Roman" w:cs="Times New Roman"/>
          <w:szCs w:val="28"/>
          <w:lang w:eastAsia="ru-RU"/>
        </w:rPr>
        <w:t>;</w:t>
      </w:r>
    </w:p>
    <w:p w:rsidR="00167EB3" w:rsidRPr="003B1509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i/>
          <w:szCs w:val="28"/>
          <w:lang w:eastAsia="ru-RU"/>
        </w:rPr>
        <w:t>v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швид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ух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ід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я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овин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еревищ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10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/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с.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3B1509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удь-як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остав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ступ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гляді</w:t>
      </w:r>
    </w:p>
    <w:p w:rsidR="00F53839" w:rsidRPr="00F53839" w:rsidRDefault="00F53839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590752C" wp14:editId="61EBE243">
            <wp:extent cx="1118870" cy="491490"/>
            <wp:effectExtent l="0" t="0" r="5080" b="381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5907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D80FC5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9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Том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знач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аксималь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опустим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і</w:t>
      </w:r>
    </w:p>
    <w:tbl>
      <w:tblPr>
        <w:tblW w:w="0" w:type="auto"/>
        <w:tblInd w:w="22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7"/>
        <w:gridCol w:w="3160"/>
        <w:gridCol w:w="1985"/>
      </w:tblGrid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№</w:t>
            </w:r>
            <w:r w:rsidR="00DD5839">
              <w:rPr>
                <w:rFonts w:eastAsia="Times New Roman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Times New Roman" w:cs="Times New Roman"/>
                <w:szCs w:val="28"/>
                <w:lang w:eastAsia="ru-RU"/>
              </w:rPr>
              <w:t>п/п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диаметр</w:t>
            </w:r>
            <w:r w:rsidR="00DD5839">
              <w:rPr>
                <w:rFonts w:eastAsia="Times New Roman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Times New Roman" w:cs="Times New Roman"/>
                <w:szCs w:val="28"/>
                <w:lang w:eastAsia="ru-RU"/>
              </w:rPr>
              <w:t>трубопровода,</w:t>
            </w:r>
          </w:p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максимальный</w:t>
            </w:r>
            <w:r w:rsidR="00DD5839">
              <w:rPr>
                <w:rFonts w:eastAsia="Times New Roman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Times New Roman" w:cs="Times New Roman"/>
                <w:szCs w:val="28"/>
                <w:lang w:eastAsia="ru-RU"/>
              </w:rPr>
              <w:t>расход,</w:t>
            </w:r>
            <w:r w:rsidR="00DD5839">
              <w:rPr>
                <w:rFonts w:eastAsia="Times New Roman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Times New Roman" w:cs="Times New Roman"/>
                <w:szCs w:val="28"/>
                <w:lang w:eastAsia="ru-RU"/>
              </w:rPr>
              <w:t>л/с</w:t>
            </w:r>
          </w:p>
        </w:tc>
      </w:tr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20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3,14</w:t>
            </w:r>
          </w:p>
        </w:tc>
      </w:tr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25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4,9</w:t>
            </w:r>
          </w:p>
        </w:tc>
      </w:tr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32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8,04</w:t>
            </w:r>
          </w:p>
        </w:tc>
      </w:tr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4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40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12,56</w:t>
            </w:r>
          </w:p>
        </w:tc>
      </w:tr>
      <w:tr w:rsidR="00167EB3" w:rsidRPr="00E25907" w:rsidTr="00167EB3">
        <w:tc>
          <w:tcPr>
            <w:tcW w:w="647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5</w:t>
            </w:r>
          </w:p>
        </w:tc>
        <w:tc>
          <w:tcPr>
            <w:tcW w:w="3160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50</w:t>
            </w:r>
          </w:p>
        </w:tc>
        <w:tc>
          <w:tcPr>
            <w:tcW w:w="1985" w:type="dxa"/>
          </w:tcPr>
          <w:p w:rsidR="00167EB3" w:rsidRPr="00E25907" w:rsidRDefault="00167EB3" w:rsidP="00167EB3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eastAsia="ru-RU"/>
              </w:rPr>
            </w:pPr>
            <w:r w:rsidRPr="00E25907">
              <w:rPr>
                <w:rFonts w:eastAsia="Times New Roman" w:cs="Times New Roman"/>
                <w:szCs w:val="28"/>
                <w:lang w:eastAsia="ru-RU"/>
              </w:rPr>
              <w:t>19,625</w:t>
            </w:r>
          </w:p>
        </w:tc>
      </w:tr>
    </w:tbl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3B1509" w:rsidRDefault="00167EB3" w:rsidP="00167EB3">
      <w:pPr>
        <w:tabs>
          <w:tab w:val="left" w:pos="709"/>
        </w:tabs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ходяч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числ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озташова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дн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ц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д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рієнтов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б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.</w:t>
      </w:r>
    </w:p>
    <w:p w:rsidR="00167EB3" w:rsidRPr="003B1509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Знаюч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еометрич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араме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(діамет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ідст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ами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значає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коефіцієн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ля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ів.</w:t>
      </w:r>
    </w:p>
    <w:p w:rsidR="00167EB3" w:rsidRDefault="00167EB3" w:rsidP="00167EB3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3B1509"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лежи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іль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еометрич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ар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озподільч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ереж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ак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формулою:</w:t>
      </w:r>
    </w:p>
    <w:p w:rsidR="00F53839" w:rsidRPr="00F53839" w:rsidRDefault="00F53839" w:rsidP="00167EB3">
      <w:pPr>
        <w:spacing w:after="0" w:line="240" w:lineRule="auto"/>
        <w:ind w:firstLine="851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BA9BB1E" wp14:editId="497C3D3F">
            <wp:extent cx="2947670" cy="621030"/>
            <wp:effectExtent l="0" t="0" r="5080" b="762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7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1753E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0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i/>
          <w:szCs w:val="28"/>
          <w:lang w:eastAsia="ru-RU"/>
        </w:rPr>
        <w:t>М</w:t>
      </w:r>
      <w:r w:rsidRPr="00E25907">
        <w:rPr>
          <w:rFonts w:eastAsia="Times New Roman" w:cs="Times New Roman"/>
          <w:szCs w:val="28"/>
          <w:vertAlign w:val="subscript"/>
          <w:lang w:eastAsia="ru-RU"/>
        </w:rPr>
        <w:t>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=1;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E468170" wp14:editId="31E08094">
            <wp:extent cx="511810" cy="293370"/>
            <wp:effectExtent l="0" t="0" r="254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итом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тр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п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(n-1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(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абли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.7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одат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B3776B">
        <w:rPr>
          <w:rFonts w:eastAsia="Times New Roman" w:cs="Times New Roman"/>
          <w:szCs w:val="28"/>
          <w:highlight w:val="yellow"/>
          <w:lang w:eastAsia="ru-RU"/>
        </w:rPr>
        <w:t>[3]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да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у);</w:t>
      </w: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i/>
          <w:szCs w:val="28"/>
          <w:lang w:eastAsia="ru-RU"/>
        </w:rPr>
        <w:lastRenderedPageBreak/>
        <w:t>k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к</w:t>
      </w:r>
      <w:r>
        <w:rPr>
          <w:rFonts w:eastAsia="Times New Roman" w:cs="Times New Roman"/>
          <w:szCs w:val="28"/>
          <w:lang w:eastAsia="ru-RU"/>
        </w:rPr>
        <w:t>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рошувача</w:t>
      </w:r>
      <w:r w:rsidRPr="00E25907">
        <w:rPr>
          <w:rFonts w:eastAsia="Times New Roman" w:cs="Times New Roman"/>
          <w:szCs w:val="28"/>
          <w:lang w:eastAsia="ru-RU"/>
        </w:rPr>
        <w:t>;</w:t>
      </w: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CB16DE8" wp14:editId="0DD22358">
            <wp:extent cx="511810" cy="273050"/>
            <wp:effectExtent l="0" t="0" r="2540" b="0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д</w:t>
      </w:r>
      <w:r>
        <w:rPr>
          <w:rFonts w:eastAsia="Times New Roman" w:cs="Times New Roman"/>
          <w:szCs w:val="28"/>
          <w:lang w:val="uk-UA" w:eastAsia="ru-RU"/>
        </w:rPr>
        <w:t>овжи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участ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(n-1)÷n.</w:t>
      </w:r>
    </w:p>
    <w:p w:rsidR="00167EB3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гля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мог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ункт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1.2.8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B3776B">
        <w:rPr>
          <w:rFonts w:eastAsia="Times New Roman" w:cs="Times New Roman"/>
          <w:szCs w:val="28"/>
          <w:highlight w:val="yellow"/>
          <w:lang w:eastAsia="ru-RU"/>
        </w:rPr>
        <w:t>[3]</w:t>
      </w:r>
      <w:r w:rsidRPr="003B1509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еж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д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иміщ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ідляг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становлю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пускн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тво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дна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а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озрахунк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лиш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остійним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Крі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ог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рубопровод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як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становлюю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авил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кон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дна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аметра.</w:t>
      </w:r>
    </w:p>
    <w:p w:rsidR="00167EB3" w:rsidRDefault="00DD5839" w:rsidP="00167EB3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Таким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чином,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коефіцієнт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М</w:t>
      </w:r>
      <w:r w:rsidR="00167EB3" w:rsidRPr="003B1509">
        <w:rPr>
          <w:rFonts w:eastAsia="Times New Roman" w:cs="Times New Roman"/>
          <w:szCs w:val="28"/>
          <w:lang w:eastAsia="ru-RU"/>
        </w:rPr>
        <w:t>n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залежить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тільки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від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лінійних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розмірів</w:t>
      </w:r>
      <w:r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D36BFE">
        <w:rPr>
          <w:rFonts w:eastAsia="Times New Roman" w:cs="Times New Roman"/>
          <w:szCs w:val="28"/>
          <w:lang w:val="uk-UA" w:eastAsia="ru-RU"/>
        </w:rPr>
        <w:t>гілки.</w:t>
      </w:r>
    </w:p>
    <w:p w:rsidR="00167EB3" w:rsidRPr="003B1509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b/>
          <w:szCs w:val="28"/>
          <w:lang w:eastAsia="ru-RU"/>
        </w:rPr>
        <w:t>Приклад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b/>
          <w:szCs w:val="28"/>
          <w:lang w:eastAsia="ru-RU"/>
        </w:rPr>
        <w:t>розрахунку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>
        <w:rPr>
          <w:rFonts w:eastAsia="Times New Roman" w:cs="Times New Roman"/>
          <w:b/>
          <w:szCs w:val="28"/>
          <w:lang w:eastAsia="ru-RU"/>
        </w:rPr>
        <w:t>не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>
        <w:rPr>
          <w:rFonts w:eastAsia="Times New Roman" w:cs="Times New Roman"/>
          <w:b/>
          <w:szCs w:val="28"/>
          <w:lang w:eastAsia="ru-RU"/>
        </w:rPr>
        <w:t>симетрично</w:t>
      </w:r>
      <w:r>
        <w:rPr>
          <w:rFonts w:eastAsia="Times New Roman" w:cs="Times New Roman"/>
          <w:b/>
          <w:szCs w:val="28"/>
          <w:lang w:val="uk-UA" w:eastAsia="ru-RU"/>
        </w:rPr>
        <w:t>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b/>
          <w:szCs w:val="28"/>
          <w:lang w:eastAsia="ru-RU"/>
        </w:rPr>
        <w:t>тупиково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b/>
          <w:szCs w:val="28"/>
          <w:lang w:eastAsia="ru-RU"/>
        </w:rPr>
        <w:t>схеми.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1A29413" wp14:editId="65178414">
            <wp:extent cx="5939790" cy="3888105"/>
            <wp:effectExtent l="0" t="0" r="3810" b="0"/>
            <wp:docPr id="1013" name="Рисунок 1013" descr="тополог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топология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88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F53839" w:rsidRDefault="00F53839" w:rsidP="00167EB3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F53839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A43E58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2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Приклад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не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симетрично</w:t>
      </w:r>
      <w:r w:rsidR="00167EB3" w:rsidRPr="00F53839">
        <w:rPr>
          <w:rFonts w:eastAsia="Times New Roman" w:cs="Times New Roman"/>
          <w:b/>
          <w:sz w:val="24"/>
          <w:szCs w:val="24"/>
          <w:lang w:val="uk-UA" w:eastAsia="ru-RU"/>
        </w:rPr>
        <w:t>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тупикової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F53839">
        <w:rPr>
          <w:rFonts w:eastAsia="Times New Roman" w:cs="Times New Roman"/>
          <w:b/>
          <w:sz w:val="24"/>
          <w:szCs w:val="24"/>
          <w:lang w:eastAsia="ru-RU"/>
        </w:rPr>
        <w:t>схеми.</w:t>
      </w:r>
    </w:p>
    <w:p w:rsidR="00167EB3" w:rsidRPr="003B1509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Pr="003B1509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осто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корист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форму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онумерує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кр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лів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ав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част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ць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уд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рахов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оч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А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як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розділя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рав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лів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частин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лі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о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точ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у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оме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3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лі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о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п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оме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2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'.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3B1509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галь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в'яз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трат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удь-як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оросите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«диктує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е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д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ступн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чином</w:t>
      </w:r>
    </w:p>
    <w:p w:rsidR="00167EB3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232D1AD" wp14:editId="02A2AE98">
            <wp:extent cx="852805" cy="280035"/>
            <wp:effectExtent l="0" t="0" r="4445" b="5715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1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3B1509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i/>
          <w:szCs w:val="28"/>
          <w:lang w:eastAsia="ru-RU"/>
        </w:rPr>
        <w:t>Q</w:t>
      </w:r>
      <w:r w:rsidRPr="00E25907">
        <w:rPr>
          <w:rFonts w:eastAsia="Times New Roman" w:cs="Times New Roman"/>
          <w:i/>
          <w:szCs w:val="28"/>
          <w:vertAlign w:val="subscript"/>
          <w:lang w:eastAsia="ru-RU"/>
        </w:rPr>
        <w:t>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</w:t>
      </w:r>
      <w:r w:rsidRPr="003B1509">
        <w:rPr>
          <w:rFonts w:eastAsia="Times New Roman" w:cs="Times New Roman"/>
          <w:szCs w:val="28"/>
          <w:lang w:eastAsia="ru-RU"/>
        </w:rPr>
        <w:t>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«диктує</w:t>
      </w:r>
      <w:r>
        <w:rPr>
          <w:rFonts w:eastAsia="Times New Roman" w:cs="Times New Roman"/>
          <w:szCs w:val="28"/>
          <w:lang w:val="uk-UA" w:eastAsia="ru-RU"/>
        </w:rPr>
        <w:t>чому</w:t>
      </w:r>
      <w:r w:rsidRPr="003B1509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.</w:t>
      </w:r>
    </w:p>
    <w:p w:rsidR="00167EB3" w:rsidRPr="003B1509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3B1509">
        <w:rPr>
          <w:rFonts w:eastAsia="Times New Roman" w:cs="Times New Roman"/>
          <w:szCs w:val="28"/>
          <w:lang w:eastAsia="ru-RU"/>
        </w:rPr>
        <w:lastRenderedPageBreak/>
        <w:t>Нап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будь-як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м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леж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по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«диктує</w:t>
      </w:r>
      <w:r>
        <w:rPr>
          <w:rFonts w:eastAsia="Times New Roman" w:cs="Times New Roman"/>
          <w:szCs w:val="28"/>
          <w:lang w:val="uk-UA" w:eastAsia="ru-RU"/>
        </w:rPr>
        <w:t>чему</w:t>
      </w:r>
      <w:r w:rsidRPr="003B1509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610C168" wp14:editId="3BD87180">
            <wp:extent cx="901065" cy="280035"/>
            <wp:effectExtent l="0" t="0" r="0" b="5715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2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E25907">
        <w:rPr>
          <w:rFonts w:eastAsia="Times New Roman" w:cs="Times New Roman"/>
          <w:szCs w:val="28"/>
          <w:lang w:eastAsia="ru-RU"/>
        </w:rPr>
        <w:t>г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i/>
          <w:szCs w:val="28"/>
          <w:lang w:eastAsia="ru-RU"/>
        </w:rPr>
        <w:t>Н</w:t>
      </w:r>
      <w:r w:rsidRPr="00E25907">
        <w:rPr>
          <w:rFonts w:eastAsia="Times New Roman" w:cs="Times New Roman"/>
          <w:i/>
          <w:szCs w:val="28"/>
          <w:vertAlign w:val="subscript"/>
          <w:lang w:eastAsia="ru-RU"/>
        </w:rPr>
        <w:t>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ап</w:t>
      </w:r>
      <w:r>
        <w:rPr>
          <w:rFonts w:eastAsia="Times New Roman" w:cs="Times New Roman"/>
          <w:szCs w:val="28"/>
          <w:lang w:val="uk-UA" w:eastAsia="ru-RU"/>
        </w:rPr>
        <w:t>і</w:t>
      </w:r>
      <w:r>
        <w:rPr>
          <w:rFonts w:eastAsia="Times New Roman" w:cs="Times New Roman"/>
          <w:szCs w:val="28"/>
          <w:lang w:eastAsia="ru-RU"/>
        </w:rPr>
        <w:t>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«диктує</w:t>
      </w:r>
      <w:r>
        <w:rPr>
          <w:rFonts w:eastAsia="Times New Roman" w:cs="Times New Roman"/>
          <w:szCs w:val="28"/>
          <w:lang w:val="uk-UA" w:eastAsia="ru-RU"/>
        </w:rPr>
        <w:t>чему</w:t>
      </w:r>
      <w:r w:rsidRPr="003B1509">
        <w:rPr>
          <w:rFonts w:eastAsia="Times New Roman" w:cs="Times New Roman"/>
          <w:szCs w:val="28"/>
          <w:lang w:eastAsia="ru-RU"/>
        </w:rPr>
        <w:t>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рошувачі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9870740" wp14:editId="4C2E1497">
            <wp:extent cx="859790" cy="347980"/>
            <wp:effectExtent l="0" t="0" r="0" b="0"/>
            <wp:docPr id="1042" name="Рисунок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3B1509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0-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3B1509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 w:rsidRPr="00E25907">
        <w:rPr>
          <w:rFonts w:eastAsia="Times New Roman" w:cs="Times New Roman"/>
          <w:szCs w:val="28"/>
          <w:lang w:eastAsia="ru-RU"/>
        </w:rPr>
        <w:t>11)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A209EF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1ED8C5E4" wp14:editId="7D2C77EB">
            <wp:extent cx="1384935" cy="518795"/>
            <wp:effectExtent l="0" t="0" r="5715" b="0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51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3)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швид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ух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д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обра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іамет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рубопрово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формулою</w:t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11B9911" wp14:editId="7ACC0D38">
            <wp:extent cx="129540" cy="238760"/>
            <wp:effectExtent l="0" t="0" r="0" b="0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124262B" wp14:editId="62D8E6CF">
            <wp:extent cx="2272665" cy="688975"/>
            <wp:effectExtent l="0" t="0" r="0" b="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м/с)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F53839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4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A76BF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Швид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ух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д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рубопровод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овин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еревищ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10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/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швидк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еревищу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ц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нач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мін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іамет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рубопрово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сторо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більшення.</w:t>
      </w:r>
    </w:p>
    <w:p w:rsidR="00167EB3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Нап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A2BD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2</w:t>
      </w:r>
      <w:r>
        <w:rPr>
          <w:rFonts w:eastAsia="Times New Roman" w:cs="Times New Roman"/>
          <w:szCs w:val="28"/>
          <w:lang w:eastAsia="ru-RU"/>
        </w:rPr>
        <w:t>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A2BD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1</w:t>
      </w:r>
      <w:r w:rsidRPr="00EA76BF">
        <w:rPr>
          <w:rFonts w:eastAsia="Times New Roman" w:cs="Times New Roman"/>
          <w:szCs w:val="28"/>
          <w:lang w:eastAsia="ru-RU"/>
        </w:rPr>
        <w:t>)</w:t>
      </w:r>
    </w:p>
    <w:p w:rsidR="00167EB3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B98D6D" wp14:editId="3B738CC7">
            <wp:extent cx="887095" cy="280035"/>
            <wp:effectExtent l="0" t="0" r="8255" b="5715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AEC83A3" wp14:editId="3E82D9C9">
            <wp:extent cx="832485" cy="280035"/>
            <wp:effectExtent l="0" t="0" r="5715" b="5715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CE9B821" wp14:editId="6D49A819">
            <wp:extent cx="1358265" cy="593725"/>
            <wp:effectExtent l="0" t="0" r="0" b="0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59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1-2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BA2BD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3</w:t>
      </w:r>
      <w:r w:rsidRPr="00E25907">
        <w:rPr>
          <w:rFonts w:eastAsia="Times New Roman" w:cs="Times New Roman"/>
          <w:szCs w:val="28"/>
          <w:lang w:eastAsia="ru-RU"/>
        </w:rPr>
        <w:t>)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C2A651" wp14:editId="6F73462B">
            <wp:extent cx="2770505" cy="491490"/>
            <wp:effectExtent l="0" t="0" r="0" b="381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Default="00167EB3" w:rsidP="00BA2BD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Провод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оетап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озраху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ступн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лгоритмом:</w:t>
      </w:r>
    </w:p>
    <w:p w:rsidR="00167EB3" w:rsidRDefault="00167EB3" w:rsidP="00BA2BD8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v1-2→М2→Н2→Q2→q2-3→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v2-3→М3(А)→Н3(А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3457CA2C" wp14:editId="26F3B8DA">
            <wp:extent cx="1310005" cy="327660"/>
            <wp:effectExtent l="0" t="0" r="4445" b="0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Default="00167EB3" w:rsidP="00BA2BD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Та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лі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а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симетричн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о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ав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части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еобх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ити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ідпов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кон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дравлі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о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лі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а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буду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вні.</w:t>
      </w:r>
    </w:p>
    <w:p w:rsidR="00167EB3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F0745E1" wp14:editId="0510BBE8">
            <wp:extent cx="1869440" cy="416560"/>
            <wp:effectExtent l="0" t="0" r="0" b="0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BD8" w:rsidRPr="00BA2BD8" w:rsidRDefault="00BA2BD8" w:rsidP="00167EB3">
      <w:pPr>
        <w:spacing w:after="0"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BA2BD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ар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авій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пис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вня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налогіч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вняння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лів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ці.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056DCC" wp14:editId="615225FD">
            <wp:extent cx="975995" cy="395605"/>
            <wp:effectExtent l="0" t="0" r="0" b="4445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278856EB" wp14:editId="347B4073">
            <wp:extent cx="1569720" cy="532130"/>
            <wp:effectExtent l="0" t="0" r="0" b="1270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76455C3" wp14:editId="5F3B1FCF">
            <wp:extent cx="1023620" cy="320675"/>
            <wp:effectExtent l="0" t="0" r="5080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A403FB5" wp14:editId="0DD8F818">
            <wp:extent cx="914400" cy="300355"/>
            <wp:effectExtent l="0" t="0" r="0" b="4445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DD5839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E25907">
        <w:rPr>
          <w:rFonts w:eastAsia="Times New Roman" w:cs="Times New Roman"/>
          <w:szCs w:val="28"/>
          <w:lang w:eastAsia="ru-RU"/>
        </w:rPr>
        <w:tab/>
      </w:r>
      <w:r w:rsidR="00167EB3" w:rsidRPr="00E25907">
        <w:rPr>
          <w:rFonts w:eastAsia="Times New Roman" w:cs="Times New Roman"/>
          <w:szCs w:val="28"/>
          <w:lang w:eastAsia="ru-RU"/>
        </w:rPr>
        <w:tab/>
      </w:r>
      <w:r w:rsidR="00167EB3" w:rsidRPr="00E25907">
        <w:rPr>
          <w:rFonts w:eastAsia="Times New Roman" w:cs="Times New Roman"/>
          <w:szCs w:val="28"/>
          <w:lang w:eastAsia="ru-RU"/>
        </w:rPr>
        <w:tab/>
      </w:r>
      <w:r w:rsidR="00167EB3" w:rsidRPr="00E25907">
        <w:rPr>
          <w:rFonts w:eastAsia="Times New Roman" w:cs="Times New Roman"/>
          <w:szCs w:val="28"/>
          <w:lang w:eastAsia="ru-RU"/>
        </w:rPr>
        <w:tab/>
      </w:r>
      <w:r w:rsidR="00167EB3" w:rsidRPr="00E25907">
        <w:rPr>
          <w:rFonts w:eastAsia="Times New Roman" w:cs="Times New Roman"/>
          <w:szCs w:val="28"/>
          <w:lang w:eastAsia="ru-RU"/>
        </w:rPr>
        <w:tab/>
      </w:r>
      <w:r w:rsidR="00167EB3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7B27594" wp14:editId="745585D4">
            <wp:extent cx="1480820" cy="628015"/>
            <wp:effectExtent l="0" t="0" r="5080" b="635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Default="00167EB3" w:rsidP="00BA2BD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бач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наліз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формул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М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'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користову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руб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одна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іамет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ідст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рошувач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однаков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лів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ав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части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справедлив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вність</w:t>
      </w:r>
    </w:p>
    <w:p w:rsidR="00167EB3" w:rsidRPr="00EA76BF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i/>
          <w:szCs w:val="28"/>
          <w:lang w:eastAsia="ru-RU"/>
        </w:rPr>
        <w:t>М</w:t>
      </w:r>
      <w:r w:rsidRPr="00E25907">
        <w:rPr>
          <w:rFonts w:eastAsia="Times New Roman" w:cs="Times New Roman"/>
          <w:szCs w:val="28"/>
          <w:vertAlign w:val="subscript"/>
          <w:lang w:eastAsia="ru-RU"/>
        </w:rPr>
        <w:t>1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i/>
          <w:szCs w:val="28"/>
          <w:lang w:eastAsia="ru-RU"/>
        </w:rPr>
        <w:t>М</w:t>
      </w:r>
      <w:r w:rsidRPr="00E25907">
        <w:rPr>
          <w:rFonts w:eastAsia="Times New Roman" w:cs="Times New Roman"/>
          <w:szCs w:val="28"/>
          <w:vertAlign w:val="subscript"/>
          <w:lang w:eastAsia="ru-RU"/>
        </w:rPr>
        <w:t>1'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0FFC18C5" wp14:editId="554EEFB1">
            <wp:extent cx="2968625" cy="525145"/>
            <wp:effectExtent l="0" t="0" r="3175" b="8255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04E46FF" wp14:editId="66067B7A">
            <wp:extent cx="1426210" cy="327660"/>
            <wp:effectExtent l="0" t="0" r="2540" b="0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д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4D71F429" wp14:editId="27B09C71">
            <wp:extent cx="2900045" cy="723265"/>
            <wp:effectExtent l="0" t="0" r="0" b="635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BD8" w:rsidRDefault="00BA2BD8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val="uk-UA" w:eastAsia="ru-RU"/>
        </w:rPr>
        <w:t>О</w:t>
      </w:r>
      <w:r>
        <w:rPr>
          <w:rFonts w:eastAsia="Times New Roman" w:cs="Times New Roman"/>
          <w:szCs w:val="28"/>
          <w:lang w:eastAsia="ru-RU"/>
        </w:rPr>
        <w:t>ск</w:t>
      </w:r>
      <w:r>
        <w:rPr>
          <w:rFonts w:eastAsia="Times New Roman" w:cs="Times New Roman"/>
          <w:szCs w:val="28"/>
          <w:lang w:val="uk-UA" w:eastAsia="ru-RU"/>
        </w:rPr>
        <w:t>і</w:t>
      </w:r>
      <w:r>
        <w:rPr>
          <w:rFonts w:eastAsia="Times New Roman" w:cs="Times New Roman"/>
          <w:szCs w:val="28"/>
          <w:lang w:eastAsia="ru-RU"/>
        </w:rPr>
        <w:t>льк</w:t>
      </w:r>
      <w:r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справедлив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</w:t>
      </w:r>
      <w:r>
        <w:rPr>
          <w:rFonts w:eastAsia="Times New Roman" w:cs="Times New Roman"/>
          <w:szCs w:val="28"/>
          <w:lang w:val="uk-UA" w:eastAsia="ru-RU"/>
        </w:rPr>
        <w:t>і</w:t>
      </w:r>
      <w:r>
        <w:rPr>
          <w:rFonts w:eastAsia="Times New Roman" w:cs="Times New Roman"/>
          <w:szCs w:val="28"/>
          <w:lang w:eastAsia="ru-RU"/>
        </w:rPr>
        <w:t>вн</w:t>
      </w:r>
      <w:r>
        <w:rPr>
          <w:rFonts w:eastAsia="Times New Roman" w:cs="Times New Roman"/>
          <w:szCs w:val="28"/>
          <w:lang w:val="uk-UA" w:eastAsia="ru-RU"/>
        </w:rPr>
        <w:t>ян</w:t>
      </w:r>
      <w:r>
        <w:rPr>
          <w:rFonts w:eastAsia="Times New Roman" w:cs="Times New Roman"/>
          <w:szCs w:val="28"/>
          <w:lang w:eastAsia="ru-RU"/>
        </w:rPr>
        <w:t>н</w:t>
      </w:r>
      <w:r>
        <w:rPr>
          <w:rFonts w:eastAsia="Times New Roman" w:cs="Times New Roman"/>
          <w:szCs w:val="28"/>
          <w:lang w:val="uk-UA" w:eastAsia="ru-RU"/>
        </w:rPr>
        <w:t>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D6E62D5" wp14:editId="4ED25FAB">
            <wp:extent cx="1255395" cy="395605"/>
            <wp:effectExtent l="0" t="0" r="1905" b="4445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мож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аписат</w:t>
      </w:r>
      <w:r>
        <w:rPr>
          <w:rFonts w:eastAsia="Times New Roman" w:cs="Times New Roman"/>
          <w:szCs w:val="28"/>
          <w:lang w:val="uk-UA" w:eastAsia="ru-RU"/>
        </w:rPr>
        <w:t>и</w:t>
      </w:r>
      <w:r w:rsidRPr="00E25907">
        <w:rPr>
          <w:rFonts w:eastAsia="Times New Roman" w:cs="Times New Roman"/>
          <w:szCs w:val="28"/>
          <w:lang w:eastAsia="ru-RU"/>
        </w:rPr>
        <w:t>: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7ACF83D" wp14:editId="41BC2330">
            <wp:extent cx="1384935" cy="280035"/>
            <wp:effectExtent l="0" t="0" r="5715" b="5715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отрим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налітич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леж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0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'.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699EB8FC" wp14:editId="092B7F81">
            <wp:extent cx="1078230" cy="518795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51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A76BF" w:rsidRDefault="00167EB3" w:rsidP="00A43E5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Отрим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алеж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озволя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однознач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станов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о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"диктує"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рошуваче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о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сі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нш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рошувачів.</w:t>
      </w:r>
    </w:p>
    <w:p w:rsidR="00167EB3" w:rsidRDefault="00167EB3" w:rsidP="00A43E58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Знаюч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ис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сумар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ідин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ає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тис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.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4C7372D" wp14:editId="499CA5D8">
            <wp:extent cx="1671955" cy="566420"/>
            <wp:effectExtent l="0" t="0" r="4445" b="508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EB3" w:rsidRPr="00EA76BF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Визначивш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М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руг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ає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п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рошувач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руг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ки.</w:t>
      </w:r>
    </w:p>
    <w:p w:rsidR="00167EB3" w:rsidRPr="00EA76BF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EA76BF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ілян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Б-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ідсумовую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Б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тис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точ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.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EA76BF">
        <w:rPr>
          <w:rFonts w:eastAsia="Times New Roman" w:cs="Times New Roman"/>
          <w:szCs w:val="28"/>
          <w:lang w:eastAsia="ru-RU"/>
        </w:rPr>
        <w:t>Розрахун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роводя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кілько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гілок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як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виявля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розрахунков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A76BF">
        <w:rPr>
          <w:rFonts w:eastAsia="Times New Roman" w:cs="Times New Roman"/>
          <w:szCs w:val="28"/>
          <w:lang w:eastAsia="ru-RU"/>
        </w:rPr>
        <w:t>площі.</w:t>
      </w:r>
    </w:p>
    <w:p w:rsidR="00167EB3" w:rsidRPr="00EA76BF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AC0DCD" w:rsidRDefault="00167EB3" w:rsidP="00167EB3">
      <w:pPr>
        <w:pStyle w:val="a3"/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b/>
          <w:szCs w:val="28"/>
          <w:lang w:val="uk-UA" w:eastAsia="ru-RU"/>
        </w:rPr>
      </w:pPr>
      <w:r w:rsidRPr="00AC0DCD">
        <w:rPr>
          <w:rFonts w:eastAsia="Times New Roman" w:cs="Times New Roman"/>
          <w:b/>
          <w:szCs w:val="28"/>
          <w:lang w:val="uk-UA" w:eastAsia="ru-RU"/>
        </w:rPr>
        <w:t>Оптимізаці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та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гідравлічних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розподільчих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мереж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методом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«джерел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і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b/>
          <w:szCs w:val="28"/>
          <w:lang w:val="uk-UA" w:eastAsia="ru-RU"/>
        </w:rPr>
        <w:t>стоків»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DB5531" w:rsidRDefault="00167EB3" w:rsidP="00A43E58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val="uk-UA" w:eastAsia="ru-RU"/>
        </w:rPr>
        <w:t>Для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виконання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точних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гідравлічних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розрахунків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мережі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довільної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конфігурації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необхідно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розташовувати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її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формалізованої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математичної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val="uk-UA" w:eastAsia="ru-RU"/>
        </w:rPr>
        <w:t>моделлю.</w:t>
      </w:r>
      <w:r w:rsidR="00DD5839">
        <w:rPr>
          <w:rFonts w:eastAsia="Calibri" w:cs="Times New Roman"/>
          <w:szCs w:val="28"/>
          <w:lang w:val="uk-UA"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ак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одель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оже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бут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отриман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н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основ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етод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«джерел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токів»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A43E58">
        <w:rPr>
          <w:rFonts w:eastAsia="Calibri" w:cs="Times New Roman"/>
          <w:szCs w:val="28"/>
          <w:highlight w:val="yellow"/>
          <w:lang w:eastAsia="ru-RU"/>
        </w:rPr>
        <w:t>[8,9].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гідродинаміц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цей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етод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користовується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ля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ослідження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еребіг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отенційног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оток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ідеальної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нестисливої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​​рідин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шляхом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амін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йог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истемою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искретн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аб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безперервн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озподілених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жерел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токів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умарн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інтенсивність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яких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орівню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нулю.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етод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аснований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н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му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отенціал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швидкост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адовольня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лінійном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внянню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Лаплас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і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отже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праведливий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ринцип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суперпозиції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шень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бт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екторног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одавання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двох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аб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більшог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числ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ечій.</w:t>
      </w:r>
    </w:p>
    <w:p w:rsidR="00167EB3" w:rsidRPr="00E25907" w:rsidRDefault="00167EB3" w:rsidP="00A43E58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eastAsia="ru-RU"/>
        </w:rPr>
        <w:t>Кожн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характерн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у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мережі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(зрошувач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озгалуження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поворот)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будем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озглядат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як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«джерело»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</w:t>
      </w:r>
      <w:r w:rsidR="00A43E58">
        <w:rPr>
          <w:rFonts w:eastAsia="Calibri" w:cs="Times New Roman"/>
          <w:szCs w:val="28"/>
          <w:lang w:eastAsia="ru-RU"/>
        </w:rPr>
        <w:t>т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рідин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X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Y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Z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F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Q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eastAsia="ru-RU"/>
        </w:rPr>
        <w:t>рис.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="00A43E58">
        <w:rPr>
          <w:rFonts w:eastAsia="Calibri" w:cs="Times New Roman"/>
          <w:szCs w:val="28"/>
          <w:lang w:val="uk-UA" w:eastAsia="ru-RU"/>
        </w:rPr>
        <w:t>6.3</w:t>
      </w:r>
      <w:r w:rsidRPr="00DB5531">
        <w:rPr>
          <w:rFonts w:eastAsia="Calibri" w:cs="Times New Roman"/>
          <w:szCs w:val="28"/>
          <w:lang w:eastAsia="ru-RU"/>
        </w:rPr>
        <w:t>.</w:t>
      </w: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c">
            <w:drawing>
              <wp:inline distT="0" distB="0" distL="0" distR="0" wp14:anchorId="199329E9" wp14:editId="3DBB8C56">
                <wp:extent cx="5940425" cy="1814830"/>
                <wp:effectExtent l="3810" t="635" r="0" b="3810"/>
                <wp:docPr id="1014" name="Полотно 10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37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2613025" y="586105"/>
                            <a:ext cx="283845" cy="2825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995295" y="737235"/>
                            <a:ext cx="495300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244B1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r w:rsidRPr="00F244B1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729230" y="978535"/>
                            <a:ext cx="49593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244B1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</w:t>
                              </w:r>
                              <w:r w:rsidRPr="00F244B1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786380" y="178435"/>
                            <a:ext cx="495300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244B1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r w:rsidRPr="00F244B1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146300" y="770890"/>
                            <a:ext cx="494665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244B1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 w:rsidRPr="00F244B1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600325" y="586105"/>
                            <a:ext cx="495935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244B1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F244B1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271905" y="1525270"/>
                            <a:ext cx="346900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3706A1" w:rsidRDefault="00DD5839" w:rsidP="00167EB3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р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>ис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унок 6.3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 – Система координат</w:t>
                              </w:r>
                              <w:r w:rsidRPr="003706A1">
                                <w:rPr>
                                  <w:szCs w:val="28"/>
                                </w:rPr>
                                <w:t xml:space="preserve"> «источника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4" name="AutoShape 80"/>
                        <wps:cNvCnPr>
                          <a:cxnSpLocks noChangeShapeType="1"/>
                          <a:stCxn id="837" idx="4"/>
                        </wps:cNvCnPr>
                        <wps:spPr bwMode="auto">
                          <a:xfrm>
                            <a:off x="2755265" y="868680"/>
                            <a:ext cx="0" cy="5575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AutoShape 81"/>
                        <wps:cNvCnPr>
                          <a:cxnSpLocks noChangeShapeType="1"/>
                          <a:stCxn id="837" idx="6"/>
                        </wps:cNvCnPr>
                        <wps:spPr bwMode="auto">
                          <a:xfrm>
                            <a:off x="2896870" y="727710"/>
                            <a:ext cx="5410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AutoShape 82"/>
                        <wps:cNvCnPr>
                          <a:cxnSpLocks noChangeShapeType="1"/>
                          <a:stCxn id="837" idx="0"/>
                        </wps:cNvCnPr>
                        <wps:spPr bwMode="auto">
                          <a:xfrm flipV="1">
                            <a:off x="2755265" y="27940"/>
                            <a:ext cx="0" cy="558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AutoShape 83"/>
                        <wps:cNvCnPr>
                          <a:cxnSpLocks noChangeShapeType="1"/>
                          <a:stCxn id="837" idx="2"/>
                        </wps:cNvCnPr>
                        <wps:spPr bwMode="auto">
                          <a:xfrm flipH="1">
                            <a:off x="2000885" y="727710"/>
                            <a:ext cx="612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14" o:spid="_x0000_s1345" editas="canvas" style="width:467.75pt;height:142.9pt;mso-position-horizontal-relative:char;mso-position-vertical-relative:line" coordsize="59404,18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">
                <v:shape id="_x0000_s1346" type="#_x0000_t75" style="position:absolute;width:59404;height:18148;visibility:visible;mso-wrap-style:square">
                  <v:fill o:detectmouseclick="t"/>
                  <v:path o:connecttype="none"/>
                </v:shape>
                <v:oval id="Oval 73" o:spid="_x0000_s1347" style="position:absolute;left:26130;top:5861;width:2838;height:2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tticQA&#10;AADcAAAADwAAAGRycy9kb3ducmV2LnhtbESPT2vCQBTE70K/w/KE3nSjwT9EV5FKwR56aGzvj+wz&#10;CWbfhuwzxm/vFgo9DjPzG2a7H1yjeupC7dnAbJqAIi68rbk08H1+n6xBBUG22HgmAw8KsN+9jLaY&#10;WX/nL+pzKVWEcMjQQCXSZlqHoiKHYepb4uhdfOdQouxKbTu8R7hr9DxJltphzXGhwpbeKiqu+c0Z&#10;OJaHfNnrVBbp5XiSxfXn8yOdGfM6Hg4bUEKD/If/2idrYJ2u4PdMPAJ69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bbYnEAAAA3AAAAA8AAAAAAAAAAAAAAAAAmAIAAGRycy9k&#10;b3ducmV2LnhtbFBLBQYAAAAABAAEAPUAAACJAwAAAAA=&#10;"/>
                <v:shape id="Text Box 74" o:spid="_x0000_s1348" type="#_x0000_t202" style="position:absolute;left:29952;top:7372;width:4953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WP9c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8S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WP9cAAAADcAAAADwAAAAAAAAAAAAAAAACYAgAAZHJzL2Rvd25y&#10;ZXYueG1sUEsFBgAAAAAEAAQA9QAAAIUDAAAAAA==&#10;" filled="f" stroked="f">
                  <v:textbox>
                    <w:txbxContent>
                      <w:p w:rsidR="00DD5839" w:rsidRPr="00F244B1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  <w:r w:rsidRPr="00F244B1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75" o:spid="_x0000_s1349" type="#_x0000_t202" style="position:absolute;left:27292;top:9785;width:4959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qb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KyW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+SpuxQAAANwAAAAPAAAAAAAAAAAAAAAAAJgCAABkcnMv&#10;ZG93bnJldi54bWxQSwUGAAAAAAQABAD1AAAAigMAAAAA&#10;" filled="f" stroked="f">
                  <v:textbox>
                    <w:txbxContent>
                      <w:p w:rsidR="00DD5839" w:rsidRPr="00F244B1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Z</w:t>
                        </w:r>
                        <w:r w:rsidRPr="00F244B1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76" o:spid="_x0000_s1350" type="#_x0000_t202" style="position:absolute;left:27863;top:1784;width:4953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wj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F8I7BAAAA3AAAAA8AAAAAAAAAAAAAAAAAmAIAAGRycy9kb3du&#10;cmV2LnhtbFBLBQYAAAAABAAEAPUAAACGAwAAAAA=&#10;" filled="f" stroked="f">
                  <v:textbox>
                    <w:txbxContent>
                      <w:p w:rsidR="00DD5839" w:rsidRPr="00F244B1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  <w:r w:rsidRPr="00F244B1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77" o:spid="_x0000_s1351" type="#_x0000_t202" style="position:absolute;left:21463;top:7708;width:4946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VF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0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lVFcMAAADcAAAADwAAAAAAAAAAAAAAAACYAgAAZHJzL2Rv&#10;d25yZXYueG1sUEsFBgAAAAAEAAQA9QAAAIgDAAAAAA==&#10;" filled="f" stroked="f">
                  <v:textbox>
                    <w:txbxContent>
                      <w:p w:rsidR="00DD5839" w:rsidRPr="00F244B1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 w:rsidRPr="00F244B1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78" o:spid="_x0000_s1352" type="#_x0000_t202" style="position:absolute;left:26003;top:5861;width:4959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LY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1a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by2LEAAAA3AAAAA8AAAAAAAAAAAAAAAAAmAIAAGRycy9k&#10;b3ducmV2LnhtbFBLBQYAAAAABAAEAPUAAACJAwAAAAA=&#10;" filled="f" stroked="f">
                  <v:textbox>
                    <w:txbxContent>
                      <w:p w:rsidR="00DD5839" w:rsidRPr="00F244B1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F244B1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79" o:spid="_x0000_s1353" type="#_x0000_t202" style="position:absolute;left:12719;top:15252;width:34690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du+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A3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XbvnEAAAA3AAAAA8AAAAAAAAAAAAAAAAAmAIAAGRycy9k&#10;b3ducmV2LnhtbFBLBQYAAAAABAAEAPUAAACJAwAAAAA=&#10;" filled="f" stroked="f">
                  <v:textbox>
                    <w:txbxContent>
                      <w:p w:rsidR="00DD5839" w:rsidRPr="003706A1" w:rsidRDefault="00DD5839" w:rsidP="00167EB3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р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>ис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унок 6.3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 xml:space="preserve"> – Система координат</w:t>
                        </w:r>
                        <w:r w:rsidRPr="003706A1">
                          <w:rPr>
                            <w:szCs w:val="28"/>
                          </w:rPr>
                          <w:t xml:space="preserve"> «источника»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0" o:spid="_x0000_s1354" type="#_x0000_t32" style="position:absolute;left:27552;top:8686;width:0;height:55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HH+cYAAADcAAAADwAAAGRycy9kb3ducmV2LnhtbESPQWvCQBSE74X+h+UVvNWNRYrGbKQU&#10;KqL0UCNBb4/saxKafRt2V4399d2C4HGYmW+YbDmYTpzJ+daygsk4AUFcWd1yrWBffDzPQPiArLGz&#10;TAqu5GGZPz5kmGp74S8670ItIoR9igqaEPpUSl81ZNCPbU8cvW/rDIYoXS21w0uEm06+JMmrNNhy&#10;XGiwp/eGqp/dySg4bOen8lp+0qaczDdHdMb/FiulRk/D2wJEoCHcw7f2WiuYTafwfyYeAZn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Rx/nGAAAA3AAAAA8AAAAAAAAA&#10;AAAAAAAAoQIAAGRycy9kb3ducmV2LnhtbFBLBQYAAAAABAAEAPkAAACUAwAAAAA=&#10;">
                  <v:stroke endarrow="block"/>
                </v:shape>
                <v:shape id="AutoShape 81" o:spid="_x0000_s1355" type="#_x0000_t32" style="position:absolute;left:28968;top:7277;width:54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1iYsUAAADcAAAADwAAAGRycy9kb3ducmV2LnhtbESPQWsCMRSE7wX/Q3iCt5pVVHRrFBEU&#10;sfRQlcXeHpvX3aWblyWJuvrrm4LQ4zAz3zDzZWtqcSXnK8sKBv0EBHFudcWFgtNx8zoF4QOyxtoy&#10;KbiTh+Wi8zLHVNsbf9L1EAoRIexTVFCG0KRS+rwkg75vG+LofVtnMETpCqkd3iLc1HKYJBNpsOK4&#10;UGJD65Lyn8PFKDi/zy7ZPfugfTaY7b/QGf84bpXqddvVG4hAbfgPP9s7rWA6GsPfmXg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1iYsUAAADcAAAADwAAAAAAAAAA&#10;AAAAAAChAgAAZHJzL2Rvd25yZXYueG1sUEsFBgAAAAAEAAQA+QAAAJMDAAAAAA==&#10;">
                  <v:stroke endarrow="block"/>
                </v:shape>
                <v:shape id="AutoShape 82" o:spid="_x0000_s1356" type="#_x0000_t32" style="position:absolute;left:27552;top:279;width:0;height:55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63VsMAAADcAAAADwAAAGRycy9kb3ducmV2LnhtbESPT2sCMRTE74V+h/AK3mrWYkVWo1hB&#10;EC/FP6DHx+a5G9y8LJu4Wb+9KRQ8DjPzG2a+7G0tOmq9caxgNMxAEBdOGy4VnI6bzykIH5A11o5J&#10;wYM8LBfvb3PMtYu8p+4QSpEg7HNUUIXQ5FL6oiKLfuga4uRdXWsxJNmWUrcYE9zW8ivLJtKi4bRQ&#10;YUPriorb4W4VmPhruma7jj+788XrSObx7YxSg49+NQMRqA+v8H97qxVMxxP4O5OOgF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et1bDAAAA3AAAAA8AAAAAAAAAAAAA&#10;AAAAoQIAAGRycy9kb3ducmV2LnhtbFBLBQYAAAAABAAEAPkAAACRAwAAAAA=&#10;">
                  <v:stroke endarrow="block"/>
                </v:shape>
                <v:shape id="AutoShape 83" o:spid="_x0000_s1357" type="#_x0000_t32" style="position:absolute;left:20008;top:7277;width:612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ISzcQAAADcAAAADwAAAGRycy9kb3ducmV2LnhtbESPzWrDMBCE74G8g9hAb4mc0ibBjWyS&#10;QCH0UvID7XGxtraItTKWajlvXxUKPQ4z8w2zLUfbioF6bxwrWC4yEMSV04ZrBdfL63wDwgdkja1j&#10;UnAnD2UxnWwx1y7yiYZzqEWCsM9RQRNCl0vpq4Ys+oXriJP35XqLIcm+lrrHmOC2lY9ZtpIWDaeF&#10;Bjs6NFTdzt9WgYnvZuiOh7h/+/j0OpK5Pzuj1MNs3L2ACDSG//Bf+6gVbJ7W8HsmHQF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0hLNxAAAANwAAAAPAAAAAAAAAAAA&#10;AAAAAKECAABkcnMvZG93bnJldi54bWxQSwUGAAAAAAQABAD5AAAAkgMAAAAA&#10;">
                  <v:stroke endarrow="block"/>
                </v:shape>
                <w10:anchorlock/>
              </v:group>
            </w:pict>
          </mc:Fallback>
        </mc:AlternateConten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val="en-US" w:eastAsia="ru-RU"/>
        </w:rPr>
        <w:t>Xi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-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т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дини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плива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право;</w: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val="en-US" w:eastAsia="ru-RU"/>
        </w:rPr>
        <w:t>Yi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-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т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дини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плива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гору;</w: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val="en-US" w:eastAsia="ru-RU"/>
        </w:rPr>
        <w:t>Zi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-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т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дини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плива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низ;</w: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Calibri" w:cs="Times New Roman"/>
          <w:szCs w:val="28"/>
          <w:lang w:eastAsia="ru-RU"/>
        </w:rPr>
      </w:pPr>
      <w:r w:rsidRPr="00DB5531">
        <w:rPr>
          <w:rFonts w:eastAsia="Calibri" w:cs="Times New Roman"/>
          <w:szCs w:val="28"/>
          <w:lang w:val="en-US" w:eastAsia="ru-RU"/>
        </w:rPr>
        <w:lastRenderedPageBreak/>
        <w:t>Fi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-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т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дини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плива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ліво;</w:t>
      </w:r>
    </w:p>
    <w:p w:rsidR="00167EB3" w:rsidRDefault="00167EB3" w:rsidP="00167EB3">
      <w:pPr>
        <w:spacing w:after="0" w:line="240" w:lineRule="auto"/>
        <w:ind w:firstLine="720"/>
        <w:jc w:val="both"/>
        <w:rPr>
          <w:rFonts w:eastAsia="Calibri" w:cs="Times New Roman"/>
          <w:szCs w:val="28"/>
          <w:lang w:val="uk-UA" w:eastAsia="ru-RU"/>
        </w:rPr>
      </w:pPr>
      <w:r w:rsidRPr="00DB5531">
        <w:rPr>
          <w:rFonts w:eastAsia="Calibri" w:cs="Times New Roman"/>
          <w:szCs w:val="28"/>
          <w:lang w:val="en-US" w:eastAsia="ru-RU"/>
        </w:rPr>
        <w:t>Qi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-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трата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рідини,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що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випливає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точки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через</w:t>
      </w:r>
      <w:r w:rsidR="00DD5839">
        <w:rPr>
          <w:rFonts w:eastAsia="Calibri" w:cs="Times New Roman"/>
          <w:szCs w:val="28"/>
          <w:lang w:eastAsia="ru-RU"/>
        </w:rPr>
        <w:t xml:space="preserve"> </w:t>
      </w:r>
      <w:r w:rsidRPr="00DB5531">
        <w:rPr>
          <w:rFonts w:eastAsia="Calibri" w:cs="Times New Roman"/>
          <w:szCs w:val="28"/>
          <w:lang w:eastAsia="ru-RU"/>
        </w:rPr>
        <w:t>зрошувач.</w: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DB5531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t>Прийм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озрахунк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итр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X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Y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Z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F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Q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яко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зал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мінних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ць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залеж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мін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буд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важ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зитивною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ті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прямова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«витік»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гативною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ті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прямова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«стік»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ті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прямова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а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ідношенн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усіднь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буд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ази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озташова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гор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току.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и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3</w:t>
      </w:r>
      <w:r w:rsidRPr="00DB5531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кож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характерн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ереж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редстав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и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джерел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(аб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току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'ять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залежн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мінними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будь-я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ереж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ож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редстави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и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характер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ок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в'яза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об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івняння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розривност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енергії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умов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протекан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уціль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сті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початков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умовами.</w:t>
      </w:r>
    </w:p>
    <w:p w:rsidR="00167EB3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DB5531" w:rsidRDefault="00167EB3" w:rsidP="00167EB3">
      <w:pPr>
        <w:pStyle w:val="a3"/>
        <w:spacing w:after="0" w:line="240" w:lineRule="auto"/>
        <w:ind w:left="142"/>
        <w:jc w:val="both"/>
        <w:rPr>
          <w:rFonts w:eastAsia="Times New Roman" w:cs="Times New Roman"/>
          <w:b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3.1</w:t>
      </w:r>
      <w:r w:rsidR="00DD5839">
        <w:rPr>
          <w:rFonts w:eastAsia="Times New Roman" w:cs="Times New Roman"/>
          <w:b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.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Математична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модель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рядка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кільцево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мережі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з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заданими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крайовими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b/>
          <w:szCs w:val="28"/>
          <w:lang w:eastAsia="ru-RU"/>
        </w:rPr>
        <w:t>умовами.</w:t>
      </w:r>
    </w:p>
    <w:p w:rsidR="00167EB3" w:rsidRPr="00DB5531" w:rsidRDefault="00167EB3" w:rsidP="00167EB3">
      <w:pPr>
        <w:pStyle w:val="a3"/>
        <w:spacing w:after="0" w:line="240" w:lineRule="auto"/>
        <w:ind w:left="1893"/>
        <w:jc w:val="both"/>
        <w:rPr>
          <w:rFonts w:eastAsia="Times New Roman" w:cs="Times New Roman"/>
          <w:b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t>Розглян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яд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кільцев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ереж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озташован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ь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рошувач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4</w:t>
      </w:r>
      <w:r w:rsidRPr="00DB5531">
        <w:rPr>
          <w:rFonts w:eastAsia="Times New Roman" w:cs="Times New Roman"/>
          <w:szCs w:val="28"/>
          <w:lang w:eastAsia="ru-RU"/>
        </w:rPr>
        <w:t>)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точк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вед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«А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«Б».</w:t>
      </w:r>
    </w:p>
    <w:p w:rsidR="00167EB3" w:rsidRDefault="00167EB3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89984" behindDoc="0" locked="0" layoutInCell="1" allowOverlap="1" wp14:anchorId="5F039E06" wp14:editId="28D243C4">
                <wp:simplePos x="0" y="0"/>
                <wp:positionH relativeFrom="column">
                  <wp:posOffset>-70485</wp:posOffset>
                </wp:positionH>
                <wp:positionV relativeFrom="paragraph">
                  <wp:posOffset>35560</wp:posOffset>
                </wp:positionV>
                <wp:extent cx="5721350" cy="2203450"/>
                <wp:effectExtent l="0" t="0" r="0" b="0"/>
                <wp:wrapSquare wrapText="bothSides"/>
                <wp:docPr id="1015" name="Полотно 10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48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671195" y="868045"/>
                            <a:ext cx="4375785" cy="9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9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503930" y="1671320"/>
                            <a:ext cx="685800" cy="318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0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4489450" y="1003935"/>
                            <a:ext cx="452120" cy="318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765425" y="1671320"/>
                            <a:ext cx="453390" cy="318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1847850" y="1671320"/>
                            <a:ext cx="453390" cy="318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rPr>
                                  <w:lang w:val="en-US"/>
                                </w:rPr>
                                <w:t>i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3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17905" y="1015365"/>
                            <a:ext cx="452120" cy="318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506095" y="544830"/>
                            <a:ext cx="4521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4939030" y="544195"/>
                            <a:ext cx="4521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6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2911475" y="59245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Х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7" name="Oval 111"/>
                        <wps:cNvSpPr>
                          <a:spLocks noChangeArrowheads="1"/>
                        </wps:cNvSpPr>
                        <wps:spPr bwMode="auto">
                          <a:xfrm>
                            <a:off x="1095375" y="866140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8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1958340" y="866140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9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2820670" y="865505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0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3683635" y="866140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1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4546600" y="866140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862" name="Group 116"/>
                        <wpg:cNvGrpSpPr>
                          <a:grpSpLocks/>
                        </wpg:cNvGrpSpPr>
                        <wpg:grpSpPr bwMode="auto">
                          <a:xfrm>
                            <a:off x="2527300" y="910590"/>
                            <a:ext cx="668655" cy="332105"/>
                            <a:chOff x="6678" y="7250"/>
                            <a:chExt cx="1053" cy="523"/>
                          </a:xfrm>
                        </wpg:grpSpPr>
                        <wps:wsp>
                          <wps:cNvPr id="863" name="Line 117"/>
                          <wps:cNvCnPr/>
                          <wps:spPr bwMode="auto">
                            <a:xfrm>
                              <a:off x="7212" y="7250"/>
                              <a:ext cx="1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118"/>
                          <wps:cNvCnPr/>
                          <wps:spPr bwMode="auto">
                            <a:xfrm>
                              <a:off x="7212" y="7250"/>
                              <a:ext cx="51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5" name="Line 119"/>
                          <wps:cNvCnPr/>
                          <wps:spPr bwMode="auto">
                            <a:xfrm flipH="1">
                              <a:off x="6678" y="7250"/>
                              <a:ext cx="5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866" name="Group 120"/>
                        <wpg:cNvGrpSpPr>
                          <a:grpSpLocks/>
                        </wpg:cNvGrpSpPr>
                        <wpg:grpSpPr bwMode="auto">
                          <a:xfrm>
                            <a:off x="3390900" y="913130"/>
                            <a:ext cx="668655" cy="332105"/>
                            <a:chOff x="6678" y="7250"/>
                            <a:chExt cx="1053" cy="523"/>
                          </a:xfrm>
                        </wpg:grpSpPr>
                        <wps:wsp>
                          <wps:cNvPr id="867" name="Line 121"/>
                          <wps:cNvCnPr/>
                          <wps:spPr bwMode="auto">
                            <a:xfrm>
                              <a:off x="7212" y="7250"/>
                              <a:ext cx="1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8" name="Line 122"/>
                          <wps:cNvCnPr/>
                          <wps:spPr bwMode="auto">
                            <a:xfrm>
                              <a:off x="7212" y="7250"/>
                              <a:ext cx="51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9" name="Line 123"/>
                          <wps:cNvCnPr/>
                          <wps:spPr bwMode="auto">
                            <a:xfrm flipH="1">
                              <a:off x="6678" y="7250"/>
                              <a:ext cx="5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70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2694940" y="22669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1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834640" y="96456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3761105" y="592455"/>
                            <a:ext cx="54356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Х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3503930" y="274320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4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690620" y="972185"/>
                            <a:ext cx="54292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5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049145" y="595630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Х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6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22669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7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978660" y="96456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878" name="Group 132"/>
                        <wpg:cNvGrpSpPr>
                          <a:grpSpLocks/>
                        </wpg:cNvGrpSpPr>
                        <wpg:grpSpPr bwMode="auto">
                          <a:xfrm>
                            <a:off x="1664335" y="911225"/>
                            <a:ext cx="668655" cy="332105"/>
                            <a:chOff x="6678" y="7250"/>
                            <a:chExt cx="1053" cy="523"/>
                          </a:xfrm>
                        </wpg:grpSpPr>
                        <wps:wsp>
                          <wps:cNvPr id="879" name="Line 133"/>
                          <wps:cNvCnPr/>
                          <wps:spPr bwMode="auto">
                            <a:xfrm>
                              <a:off x="7212" y="7250"/>
                              <a:ext cx="1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0" name="Line 134"/>
                          <wps:cNvCnPr/>
                          <wps:spPr bwMode="auto">
                            <a:xfrm>
                              <a:off x="7212" y="7250"/>
                              <a:ext cx="51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1" name="Line 135"/>
                          <wps:cNvCnPr/>
                          <wps:spPr bwMode="auto">
                            <a:xfrm flipH="1">
                              <a:off x="6678" y="7250"/>
                              <a:ext cx="5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82" name="Line 136"/>
                        <wps:cNvCnPr/>
                        <wps:spPr bwMode="auto">
                          <a:xfrm flipV="1">
                            <a:off x="2003425" y="544195"/>
                            <a:ext cx="635" cy="369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3" name="Line 137"/>
                        <wps:cNvCnPr/>
                        <wps:spPr bwMode="auto">
                          <a:xfrm flipV="1">
                            <a:off x="3729355" y="541020"/>
                            <a:ext cx="635" cy="369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4" name="Line 138"/>
                        <wps:cNvCnPr/>
                        <wps:spPr bwMode="auto">
                          <a:xfrm flipV="1">
                            <a:off x="2865755" y="541020"/>
                            <a:ext cx="635" cy="369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1560830" y="59245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6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550795" y="595630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7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288030" y="595630"/>
                            <a:ext cx="54356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8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1242695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9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2694940" y="1282700"/>
                            <a:ext cx="45339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4C0C1A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0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3516630" y="1242695"/>
                            <a:ext cx="54292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52BB8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</w:t>
                              </w:r>
                              <w:r w:rsidRPr="00752BB8">
                                <w:rPr>
                                  <w:vertAlign w:val="subscript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15" o:spid="_x0000_s1358" editas="canvas" style="position:absolute;left:0;text-align:left;margin-left:-5.55pt;margin-top:2.8pt;width:450.5pt;height:173.5pt;z-index:251689984;mso-position-horizontal-relative:text;mso-position-vertical-relative:text" coordsize="57213,2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">
                <v:shape id="_x0000_s1359" type="#_x0000_t75" style="position:absolute;width:57213;height:22034;visibility:visible;mso-wrap-style:square">
                  <v:fill o:detectmouseclick="t"/>
                  <v:path o:connecttype="none"/>
                </v:shape>
                <v:rect id="Rectangle 102" o:spid="_x0000_s1360" style="position:absolute;left:6711;top:8680;width:43758;height: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yc+sAA&#10;AADcAAAADwAAAGRycy9kb3ducmV2LnhtbERPS6/BQBTe38R/mByJ3TX1yA1liBDCktrYHZ2jLZ0z&#10;TWdQfr1Z3MTyy/eezhtTigfVrrCsoNeNQBCnVhecKTgm698RCOeRNZaWScGLHMxnrZ8pxto+eU+P&#10;g89ECGEXo4Lc+yqW0qU5GXRdWxEH7mJrgz7AOpO6xmcIN6XsR9GfNFhwaMixomVO6e1wNwrORf+I&#10;732yicx4PfC7JrneTyulOu1mMQHhqfFf8b97qxWMhmFtOBOOgJx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kyc+sAAAADcAAAADwAAAAAAAAAAAAAAAACYAgAAZHJzL2Rvd25y&#10;ZXYueG1sUEsFBgAAAAAEAAQA9QAAAIUDAAAAAA==&#10;"/>
                <v:shape id="Text Box 103" o:spid="_x0000_s1361" type="#_x0000_t202" style="position:absolute;left:35039;top:16713;width:6858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MJ4sMA&#10;AADcAAAADwAAAGRycy9kb3ducmV2LnhtbESP3YrCMBSE7wXfIRzBG9FU8ad2jaILK9768wCnzbEt&#10;25yUJtr69psFwcthZr5hNrvOVOJJjSstK5hOIhDEmdUl5wpu159xDMJ5ZI2VZVLwIge7bb+3wUTb&#10;ls/0vPhcBAi7BBUU3teJlC4ryKCb2Jo4eHfbGPRBNrnUDbYBbio5i6KlNFhyWCiwpu+Cst/Lwyi4&#10;n9rRYt2mR39bnefLA5ar1L6UGg66/RcIT53/hN/tk1YQz9fwfyYcAb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MJ4sMAAADcAAAADwAAAAAAAAAAAAAAAACYAgAAZHJzL2Rv&#10;d25yZXYueG1sUEsFBgAAAAAEAAQA9QAAAIgDAAAAAA==&#10;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>i+1</w:t>
                        </w:r>
                      </w:p>
                    </w:txbxContent>
                  </v:textbox>
                </v:shape>
                <v:shape id="Text Box 104" o:spid="_x0000_s1362" type="#_x0000_t202" style="position:absolute;left:44894;top:10039;width:4521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A2o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J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NA2or0AAADcAAAADwAAAAAAAAAAAAAAAACYAgAAZHJzL2Rvd25yZXYu&#10;eG1sUEsFBgAAAAAEAAQA9QAAAIIDAAAAAA==&#10;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105" o:spid="_x0000_s1363" type="#_x0000_t202" style="position:absolute;left:27654;top:16713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yTOcIA&#10;AADcAAAADwAAAGRycy9kb3ducmV2LnhtbESP3YrCMBSE7wXfIZwFb0RTxb/tGkUFxduqD3Bsjm3Z&#10;5qQ00da3N4Lg5TAz3zDLdWtK8aDaFZYVjIYRCOLU6oIzBZfzfrAA4TyyxtIyKXiSg/Wq21lirG3D&#10;CT1OPhMBwi5GBbn3VSylS3My6Ia2Ig7ezdYGfZB1JnWNTYCbUo6jaCYNFhwWcqxol1P6f7obBbdj&#10;05/+NteDv8yTyWyLxfxqn0r1ftrNHwhPrf+GP+2jVrCYjuB9JhwB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nJM5wgAAANwAAAAPAAAAAAAAAAAAAAAAAJgCAABkcnMvZG93&#10;bnJldi54bWxQSwUGAAAAAAQABAD1AAAAhwMAAAAA&#10;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106" o:spid="_x0000_s1364" type="#_x0000_t202" style="position:absolute;left:18478;top:16713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4NTs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pBPJ/C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4NTsMAAADcAAAADwAAAAAAAAAAAAAAAACYAgAAZHJzL2Rv&#10;d25yZXYueG1sUEsFBgAAAAAEAAQA9QAAAIgDAAAAAA==&#10;" stroked="f">
                  <v:textbox>
                    <w:txbxContent>
                      <w:p w:rsidR="00DD5839" w:rsidRDefault="00DD5839" w:rsidP="00167EB3">
                        <w:r>
                          <w:rPr>
                            <w:lang w:val="en-US"/>
                          </w:rPr>
                          <w:t>i-1</w:t>
                        </w:r>
                      </w:p>
                    </w:txbxContent>
                  </v:textbox>
                </v:shape>
                <v:shape id="Text Box 107" o:spid="_x0000_s1365" type="#_x0000_t202" style="position:absolute;left:10179;top:10153;width:4521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Ko1cMA&#10;AADcAAAADwAAAGRycy9kb3ducmV2LnhtbESP3YrCMBSE74V9h3AWvBFN179qNYoKK97q9gGOzbEt&#10;Nielydr69htB2MthZr5h1tvOVOJBjSstK/gaRSCIM6tLzhWkP9/DBQjnkTVWlknBkxxsNx+9NSba&#10;tnymx8XnIkDYJaig8L5OpHRZQQbdyNbEwbvZxqAPssmlbrANcFPJcRTNpcGSw0KBNR0Kyu6XX6Pg&#10;dmoHs2V7Pfo0Pk/neyzjq30q1f/sdisQnjr/H363T1rBYjaB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AKo1cMAAADcAAAADwAAAAAAAAAAAAAAAACYAgAAZHJzL2Rv&#10;d25yZXYueG1sUEsFBgAAAAAEAAQA9QAAAIgDAAAAAA==&#10;" stroked="f">
                  <v:textbox>
                    <w:txbxContent>
                      <w:p w:rsidR="00DD5839" w:rsidRDefault="00DD5839" w:rsidP="00167EB3">
                        <w:r>
                          <w:t>1</w:t>
                        </w:r>
                      </w:p>
                    </w:txbxContent>
                  </v:textbox>
                </v:shape>
                <v:shape id="Text Box 108" o:spid="_x0000_s1366" type="#_x0000_t202" style="position:absolute;left:5060;top:5448;width:4522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dgUM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T0RC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dgUMMAAADcAAAADwAAAAAAAAAAAAAAAACYAgAAZHJzL2Rv&#10;d25yZXYueG1sUEsFBgAAAAAEAAQA9QAAAIgDAAAAAA==&#10;" filled="f" stroked="f">
                  <v:textbox>
                    <w:txbxContent>
                      <w:p w:rsidR="00DD5839" w:rsidRDefault="00DD5839" w:rsidP="00167EB3">
                        <w:r>
                          <w:t>А</w:t>
                        </w:r>
                      </w:p>
                    </w:txbxContent>
                  </v:textbox>
                </v:shape>
                <v:shape id="Text Box 109" o:spid="_x0000_s1367" type="#_x0000_t202" style="position:absolute;left:49390;top:5441;width:4521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vFy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u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rxcvEAAAA3AAAAA8AAAAAAAAAAAAAAAAAmAIAAGRycy9k&#10;b3ducmV2LnhtbFBLBQYAAAAABAAEAPUAAACJAwAAAAA=&#10;" filled="f" stroked="f">
                  <v:textbox>
                    <w:txbxContent>
                      <w:p w:rsidR="00DD5839" w:rsidRDefault="00DD5839" w:rsidP="00167EB3">
                        <w:r>
                          <w:t>Б</w:t>
                        </w:r>
                      </w:p>
                    </w:txbxContent>
                  </v:textbox>
                </v:shape>
                <v:shape id="Text Box 110" o:spid="_x0000_s1368" type="#_x0000_t202" style="position:absolute;left:29114;top:5924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lbv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5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5W7zEAAAA3AAAAA8AAAAAAAAAAAAAAAAAmAIAAGRycy9k&#10;b3ducmV2LnhtbFBLBQYAAAAABAAEAPUAAACJAwAAAAA=&#10;" filled="f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Х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oval id="Oval 111" o:spid="_x0000_s1369" style="position:absolute;left:10953;top:8661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SIKcQA&#10;AADcAAAADwAAAGRycy9kb3ducmV2LnhtbESPQWvCQBSE70L/w/IK3nSjIVZSV5GKYA89NNX7I/tM&#10;gtm3IfuM6b/vFgo9DjPzDbPZja5VA/Wh8WxgMU9AEZfeNlwZOH8dZ2tQQZAttp7JwDcF2G2fJhvM&#10;rX/wJw2FVCpCOORooBbpcq1DWZPDMPcdcfSuvncoUfaVtj0+Ity1epkkK+2w4bhQY0dvNZW34u4M&#10;HKp9sRp0Kll6PZwku10+3tOFMdPncf8KSmiU//Bf+2QNrLMX+D0Tj4D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EiCnEAAAA3AAAAA8AAAAAAAAAAAAAAAAAmAIAAGRycy9k&#10;b3ducmV2LnhtbFBLBQYAAAAABAAEAPUAAACJAwAAAAA=&#10;"/>
                <v:oval id="Oval 112" o:spid="_x0000_s1370" style="position:absolute;left:19583;top:8661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scW8AA&#10;AADcAAAADwAAAGRycy9kb3ducmV2LnhtbERPTWvCQBC9C/6HZYTedGNDRFJXkYpgDz0Y7X3Ijkkw&#10;OxuyY0z/ffdQ8Ph435vd6Fo1UB8azwaWiwQUceltw5WB6+U4X4MKgmyx9UwGfinAbjudbDC3/sln&#10;GgqpVAzhkKOBWqTLtQ5lTQ7DwnfEkbv53qFE2Ffa9viM4a7V70my0g4bjg01dvRZU3kvHs7AodoX&#10;q0GnkqW3w0my+8/3V7o05m027j9ACY3yEv+7T9bAOotr45l4BP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JscW8AAAADcAAAADwAAAAAAAAAAAAAAAACYAgAAZHJzL2Rvd25y&#10;ZXYueG1sUEsFBgAAAAAEAAQA9QAAAIUDAAAAAA==&#10;"/>
                <v:oval id="Oval 113" o:spid="_x0000_s1371" style="position:absolute;left:28206;top:8655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e5wMQA&#10;AADcAAAADwAAAGRycy9kb3ducmV2LnhtbESPQWvCQBSE74X+h+UJvdWNDRGNriKVgh56MK33R/aZ&#10;BLNvQ/Y1pv++KxQ8DjPzDbPejq5VA/Wh8WxgNk1AEZfeNlwZ+P76eF2ACoJssfVMBn4pwHbz/LTG&#10;3Pobn2gopFIRwiFHA7VIl2sdypochqnviKN38b1DibKvtO3xFuGu1W9JMtcOG44LNXb0XlN5LX6c&#10;gX21K+aDTiVLL/uDZNfz5zGdGfMyGXcrUEKjPML/7YM1sMiWcD8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XucDEAAAA3AAAAA8AAAAAAAAAAAAAAAAAmAIAAGRycy9k&#10;b3ducmV2LnhtbFBLBQYAAAAABAAEAPUAAACJAwAAAAA=&#10;"/>
                <v:oval id="Oval 114" o:spid="_x0000_s1372" style="position:absolute;left:36836;top:8661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Ha4MAA&#10;AADcAAAADwAAAGRycy9kb3ducmV2LnhtbERPTWvCQBC9C/6HZYTedGODQVJXkYpgDx4a7X3Ijkkw&#10;OxuyY0z/ffcg9Ph435vd6Fo1UB8azwaWiwQUceltw5WB6+U4X4MKgmyx9UwGfinAbjudbDC3/snf&#10;NBRSqRjCIUcDtUiXax3KmhyGhe+II3fzvUOJsK+07fEZw12r35Mk0w4bjg01dvRZU3kvHs7AodoX&#10;2aBTWaW3w0lW95/zV7o05m027j9ACY3yL365T9bAOovz45l4BP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IHa4MAAAADcAAAADwAAAAAAAAAAAAAAAACYAgAAZHJzL2Rvd25y&#10;ZXYueG1sUEsFBgAAAAAEAAQA9QAAAIUDAAAAAA==&#10;"/>
                <v:oval id="Oval 115" o:spid="_x0000_s1373" style="position:absolute;left:45466;top:8661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1/e8QA&#10;AADcAAAADwAAAGRycy9kb3ducmV2LnhtbESPQWvCQBSE7wX/w/IK3uomDQZJXUUUwR56MLb3R/aZ&#10;BLNvQ/Y1pv++Wyh4HGbmG2a9nVynRhpC69lAukhAEVfetlwb+LwcX1aggiBb7DyTgR8KsN3MntZY&#10;WH/nM42l1CpCOBRooBHpC61D1ZDDsPA9cfSufnAoUQ61tgPeI9x1+jVJcu2w5bjQYE/7hqpb+e0M&#10;HOpdmY86k2V2PZxkefv6eM9SY+bP0+4NlNAkj/B/+2QNrPIU/s7E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f3vEAAAA3AAAAA8AAAAAAAAAAAAAAAAAmAIAAGRycy9k&#10;b3ducmV2LnhtbFBLBQYAAAAABAAEAPUAAACJAwAAAAA=&#10;"/>
                <v:group id="Group 116" o:spid="_x0000_s1374" style="position:absolute;left:25273;top:9105;width:6686;height:3321" coordorigin="6678,7250" coordsize="1053,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oSvs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oZ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oSvsQAAADcAAAA&#10;DwAAAAAAAAAAAAAAAACqAgAAZHJzL2Rvd25yZXYueG1sUEsFBgAAAAAEAAQA+gAAAJsDAAAAAA==&#10;">
                  <v:line id="Line 117" o:spid="_x0000_s1375" style="position:absolute;visibility:visible;mso-wrap-style:square" from="7212,7250" to="7213,7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P9M8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SxmU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zP9M8UAAADcAAAADwAAAAAAAAAA&#10;AAAAAAChAgAAZHJzL2Rvd25yZXYueG1sUEsFBgAAAAAEAAQA+QAAAJMDAAAAAA==&#10;">
                    <v:stroke endarrow="block"/>
                  </v:line>
                  <v:line id="Line 118" o:spid="_x0000_s1376" style="position:absolute;visibility:visible;mso-wrap-style:square" from="7212,7250" to="7731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plR8UAAADcAAAADwAAAGRycy9kb3ducmV2LnhtbESPT2sCMRTE70K/Q3gFb5q1iH+2Rild&#10;BA9WUEvPr5vXzdLNy7KJa/z2piD0OMzMb5jVJtpG9NT52rGCyTgDQVw6XXOl4PO8HS1A+ICssXFM&#10;Cm7kYbN+Gqww1+7KR+pPoRIJwj5HBSaENpfSl4Ys+rFriZP34zqLIcmukrrDa4LbRr5k2UxarDkt&#10;GGzp3VD5e7pYBXNTHOVcFvvzoejryTJ+xK/vpVLD5/j2CiJQDP/hR3unFSxmU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plR8UAAADcAAAADwAAAAAAAAAA&#10;AAAAAAChAgAAZHJzL2Rvd25yZXYueG1sUEsFBgAAAAAEAAQA+QAAAJMDAAAAAA==&#10;">
                    <v:stroke endarrow="block"/>
                  </v:line>
                  <v:line id="Line 119" o:spid="_x0000_s1377" style="position:absolute;flip:x;visibility:visible;mso-wrap-style:square" from="6678,7250" to="7212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mHT8UAAADcAAAADwAAAGRycy9kb3ducmV2LnhtbESPQWvCQBCF70L/wzKFXkLdWDFo6iq1&#10;KhRKD1UPHofsNAnNzobsVOO/dwuCx8eb971582XvGnWiLtSeDYyGKSjiwtuaSwOH/fZ5CioIssXG&#10;Mxm4UIDl4mEwx9z6M3/TaSelihAOORqoRNpc61BU5DAMfUscvR/fOZQou1LbDs8R7hr9kqaZdlhz&#10;bKiwpfeKit/dn4tvbL94PR4nK6eTZEabo3ymWox5euzfXkEJ9XI/vqU/rIFpNoH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mHT8UAAADcAAAADwAAAAAAAAAA&#10;AAAAAAChAgAAZHJzL2Rvd25yZXYueG1sUEsFBgAAAAAEAAQA+QAAAJMDAAAAAA==&#10;">
                    <v:stroke endarrow="block"/>
                  </v:line>
                </v:group>
                <v:group id="Group 120" o:spid="_x0000_s1378" style="position:absolute;left:33909;top:9131;width:6686;height:3321" coordorigin="6678,7250" coordsize="1053,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kEUvc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mS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kEUvcQAAADcAAAA&#10;DwAAAAAAAAAAAAAAAACqAgAAZHJzL2Rvd25yZXYueG1sUEsFBgAAAAAEAAQA+gAAAJsDAAAAAA==&#10;">
                  <v:line id="Line 121" o:spid="_x0000_s1379" style="position:absolute;visibility:visible;mso-wrap-style:square" from="7212,7250" to="7213,7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j7MMUAAADcAAAADwAAAGRycy9kb3ducmV2LnhtbESPT2sCMRTE74V+h/AK3mpWD66uRiku&#10;BQ+24B88PzfPzdLNy7JJ1/jtm0Khx2FmfsOsNtG2YqDeN44VTMYZCOLK6YZrBefT++schA/IGlvH&#10;pOBBHjbr56cVFtrd+UDDMdQiQdgXqMCE0BVS+sqQRT92HXHybq63GJLsa6l7vCe4beU0y2bSYsNp&#10;wWBHW0PV1/HbKshNeZC5LPenz3JoJov4ES/XhVKjl/i2BBEohv/wX3unFcxnOfyeSUd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j7MMUAAADcAAAADwAAAAAAAAAA&#10;AAAAAAChAgAAZHJzL2Rvd25yZXYueG1sUEsFBgAAAAAEAAQA+QAAAJMDAAAAAA==&#10;">
                    <v:stroke endarrow="block"/>
                  </v:line>
                  <v:line id="Line 122" o:spid="_x0000_s1380" style="position:absolute;visibility:visible;mso-wrap-style:square" from="7212,7250" to="7731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dvQsEAAADcAAAADwAAAGRycy9kb3ducmV2LnhtbERPy4rCMBTdD/gP4QqzG1Nn4aMaRSwD&#10;LsYBH7i+Ntem2NyUJtbM308WwiwP571cR9uInjpfO1YwHmUgiEuna64UnE9fHzMQPiBrbByTgl/y&#10;sF4N3paYa/fkA/XHUIkUwj5HBSaENpfSl4Ys+pFriRN3c53FkGBXSd3hM4XbRn5m2URarDk1GGxp&#10;a6i8Hx9WwdQUBzmVxffpp+jr8Tzu4+U6V+p9GDcLEIFi+Be/3DutYDZJa9OZdAT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l29CwQAAANwAAAAPAAAAAAAAAAAAAAAA&#10;AKECAABkcnMvZG93bnJldi54bWxQSwUGAAAAAAQABAD5AAAAjwMAAAAA&#10;">
                    <v:stroke endarrow="block"/>
                  </v:line>
                  <v:line id="Line 123" o:spid="_x0000_s1381" style="position:absolute;flip:x;visibility:visible;mso-wrap-style:square" from="6678,7250" to="7212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SNSsUAAADcAAAADwAAAGRycy9kb3ducmV2LnhtbESPQWvCQBCF7wX/wzJCL0E3VRBNsxFb&#10;Kwilh2oPPQ7ZaRLMzobsVOO/d4VCj48373vz8vXgWnWmPjSeDTxNU1DEpbcNVwa+jrvJElQQZIut&#10;ZzJwpQDrYvSQY2b9hT/pfJBKRQiHDA3UIl2mdShrchimviOO3o/vHUqUfaVtj5cId62epelCO2w4&#10;NtTY0WtN5enw6+Ibuw/ezufJi9NJsqK3b3lPtRjzOB42z6CEBvk//kvvrYHlYgX3MZEAur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SNSsUAAADcAAAADwAAAAAAAAAA&#10;AAAAAAChAgAAZHJzL2Rvd25yZXYueG1sUEsFBgAAAAAEAAQA+QAAAJMDAAAAAA==&#10;">
                    <v:stroke endarrow="block"/>
                  </v:line>
                </v:group>
                <v:shape id="Text Box 124" o:spid="_x0000_s1382" type="#_x0000_t202" style="position:absolute;left:26949;top:2266;width:4534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k6M8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k6M8AAAADcAAAADwAAAAAAAAAAAAAAAACYAgAAZHJzL2Rvd25y&#10;ZXYueG1sUEsFBgAAAAAEAAQA9QAAAIUDAAAAAA==&#10;" filled="f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125" o:spid="_x0000_s1383" type="#_x0000_t202" style="position:absolute;left:28346;top:9645;width:4534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fqMUA&#10;AADcAAAADwAAAGRycy9kb3ducmV2LnhtbESPS2vDMBCE74X8B7GB3BIpIW0Tx0oILYWeWuo8ILfF&#10;Wj+ItTKWGrv/vioEehxm5hsm3Q22ETfqfO1Yw3ymQBDnztRcajge3qYrED4gG2wck4Yf8rDbjh5S&#10;TIzr+YtuWShFhLBPUEMVQptI6fOKLPqZa4mjV7jOYoiyK6XpsI9w28iFUk/SYs1xocKWXirKr9m3&#10;1XD6KC7npfosX+1j27tBSbZrqfVkPOw3IAIN4T98b78bDavn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5Z+oxQAAANwAAAAPAAAAAAAAAAAAAAAAAJgCAABkcnMv&#10;ZG93bnJldi54bWxQSwUGAAAAAAQABAD1AAAAigMAAAAA&#10;" filled="f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126" o:spid="_x0000_s1384" type="#_x0000_t202" style="position:absolute;left:37611;top:5924;width:5435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cB38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h3B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cB38MAAADcAAAADwAAAAAAAAAAAAAAAACYAgAAZHJzL2Rv&#10;d25yZXYueG1sUEsFBgAAAAAEAAQA9QAAAIgDAAAAAA=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uk-UA"/>
                          </w:rPr>
                          <w:t>Х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v:shape id="Text Box 127" o:spid="_x0000_s1385" type="#_x0000_t202" style="position:absolute;left:35039;top:2743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kRM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u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7pET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v:shape id="Text Box 128" o:spid="_x0000_s1386" type="#_x0000_t202" style="position:absolute;left:36906;top:9721;width:5429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I8MM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Ohn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I8MMMAAADcAAAADwAAAAAAAAAAAAAAAACYAgAAZHJzL2Rv&#10;d25yZXYueG1sUEsFBgAAAAAEAAQA9QAAAIgDAAAAAA=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v:shape id="Text Box 129" o:spid="_x0000_s1387" type="#_x0000_t202" style="position:absolute;left:20491;top:5956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6Zq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0fcA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emav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uk-UA"/>
                          </w:rPr>
                          <w:t>Х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30" o:spid="_x0000_s1388" type="#_x0000_t202" style="position:absolute;left:17907;top:2266;width:4533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wH3M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5HM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MB9z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31" o:spid="_x0000_s1389" type="#_x0000_t202" style="position:absolute;left:19786;top:9645;width:4534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CiR8QA&#10;AADcAAAADwAAAGRycy9kb3ducmV2LnhtbESPT4vCMBTE7wt+h/AEb2vioqtWo8iK4Mll/QfeHs2z&#10;LTYvpYm2fnuzsLDHYWZ+w8yXrS3Fg2pfONYw6CsQxKkzBWcajofN+wSED8gGS8ek4UkelovO2xwT&#10;4xr+occ+ZCJC2CeoIQ+hSqT0aU4Wfd9VxNG7utpiiLLOpKmxiXBbyg+lPqXFguNCjhV95ZTe9ner&#10;4bS7Xs5D9Z2t7ahqXKsk26nUutdtVzMQgdrwH/5rb42GyXg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Aokf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group id="Group 132" o:spid="_x0000_s1390" style="position:absolute;left:16643;top:9112;width:6686;height:3321" coordorigin="6678,7250" coordsize="1053,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<v:line id="Line 133" o:spid="_x0000_s1391" style="position:absolute;visibility:visible;mso-wrap-style:square" from="7212,7250" to="7213,7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JcBMUAAADcAAAADwAAAGRycy9kb3ducmV2LnhtbESPQWvCQBSE74X+h+UVeqsbPTQmdZXS&#10;IPRQBbX0/Jp9ZoPZtyG7jdt/7wqCx2FmvmEWq2g7MdLgW8cKppMMBHHtdMuNgu/D+mUOwgdkjZ1j&#10;UvBPHlbLx4cFltqdeUfjPjQiQdiXqMCE0JdS+tqQRT9xPXHyjm6wGJIcGqkHPCe47eQsy16lxZbT&#10;gsGePgzVp/2fVZCbaidzWX0dttXYTou4iT+/hVLPT/H9DUSgGO7hW/tTK5jnBVzPpCMgl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JcBMUAAADcAAAADwAAAAAAAAAA&#10;AAAAAAChAgAAZHJzL2Rvd25yZXYueG1sUEsFBgAAAAAEAAQA+QAAAJMDAAAAAA==&#10;">
                    <v:stroke endarrow="block"/>
                  </v:line>
                  <v:line id="Line 134" o:spid="_x0000_s1392" style="position:absolute;visibility:visible;mso-wrap-style:square" from="7212,7250" to="7731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2FvsIAAADcAAAADwAAAGRycy9kb3ducmV2LnhtbERPTWvCMBi+C/sP4R1409QdtHZGGSsD&#10;D07wA8+vzbumrHlTmqzGf28OA48Pz/dqE20rBup941jBbJqBIK6cbrhWcD59TXIQPiBrbB2Tgjt5&#10;2KxfRisstLvxgYZjqEUKYV+gAhNCV0jpK0MW/dR1xIn7cb3FkGBfS93jLYXbVr5l2VxabDg1GOzo&#10;01D1e/yzChamPMiFLHenfTk0s2X8jpfrUqnxa/x4BxEohqf4373VCvI8zU9n0hGQ6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2FvsIAAADcAAAADwAAAAAAAAAAAAAA&#10;AAChAgAAZHJzL2Rvd25yZXYueG1sUEsFBgAAAAAEAAQA+QAAAJADAAAAAA==&#10;">
                    <v:stroke endarrow="block"/>
                  </v:line>
                  <v:line id="Line 135" o:spid="_x0000_s1393" style="position:absolute;flip:x;visibility:visible;mso-wrap-style:square" from="6678,7250" to="7212,7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5ntsUAAADcAAAADwAAAGRycy9kb3ducmV2LnhtbESPT2vCQBDF7wW/wzJCL0E3VpAYXcX+&#10;EQTxUOvB45Adk2B2NmSnmn57t1Do8fHm/d685bp3jbpRF2rPBibjFBRx4W3NpYHT13aUgQqCbLHx&#10;TAZ+KMB6NXhaYm79nT/pdpRSRQiHHA1UIm2udSgqchjGviWO3sV3DiXKrtS2w3uEu0a/pOlMO6w5&#10;NlTY0ltFxfX47eIb2wO/T6fJq9NJMqePs+xTLcY8D/vNApRQL//Hf+mdNZBlE/gdEw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5ntsUAAADcAAAADwAAAAAAAAAA&#10;AAAAAAChAgAAZHJzL2Rvd25yZXYueG1sUEsFBgAAAAAEAAQA+QAAAJMDAAAAAA==&#10;">
                    <v:stroke endarrow="block"/>
                  </v:line>
                </v:group>
                <v:line id="Line 136" o:spid="_x0000_s1394" style="position:absolute;flip:y;visibility:visible;mso-wrap-style:square" from="20034,5441" to="2004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z5wcUAAADcAAAADwAAAGRycy9kb3ducmV2LnhtbESPT2vCQBDF7wW/wzJCL0E3VZAYXcX+&#10;EQTxUOvB45Adk2B2NmSnmn57t1Do8fHm/d685bp3jbpRF2rPBl7GKSjiwtuaSwOnr+0oAxUE2WLj&#10;mQz8UID1avC0xNz6O3/S7SilihAOORqoRNpc61BU5DCMfUscvYvvHEqUXalth/cId42epOlMO6w5&#10;NlTY0ltFxfX47eIb2wO/T6fJq9NJMqePs+xTLcY8D/vNApRQL//Hf+mdNZBlE/gdEw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z5wcUAAADcAAAADwAAAAAAAAAA&#10;AAAAAAChAgAAZHJzL2Rvd25yZXYueG1sUEsFBgAAAAAEAAQA+QAAAJMDAAAAAA==&#10;">
                  <v:stroke endarrow="block"/>
                </v:line>
                <v:line id="Line 137" o:spid="_x0000_s1395" style="position:absolute;flip:y;visibility:visible;mso-wrap-style:square" from="37293,5410" to="37299,9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BcWsUAAADcAAAADwAAAGRycy9kb3ducmV2LnhtbESPT2vCQBDF7wW/wzKCl6AbDZSYukpr&#10;KwjFg38OPQ7ZaRKanQ3Zqabf3i0Ueny8eb83b7UZXKuu1IfGs4H5LAVFXHrbcGXgct5Nc1BBkC22&#10;nsnADwXYrEcPKyysv/GRriepVIRwKNBALdIVWoeyJodh5jvi6H363qFE2Vfa9niLcNfqRZo+aocN&#10;x4YaO9rWVH6dvl18Y3fg1yxLXpxOkiW9fch7qsWYyXh4fgIlNMj/8V96bw3keQa/YyIB9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BcWsUAAADcAAAADwAAAAAAAAAA&#10;AAAAAAChAgAAZHJzL2Rvd25yZXYueG1sUEsFBgAAAAAEAAQA+QAAAJMDAAAAAA==&#10;">
                  <v:stroke endarrow="block"/>
                </v:line>
                <v:line id="Line 138" o:spid="_x0000_s1396" style="position:absolute;flip:y;visibility:visible;mso-wrap-style:square" from="28657,5410" to="28663,9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nELsYAAADcAAAADwAAAGRycy9kb3ducmV2LnhtbESPT2vCQBDF7wW/wzIFL0E31lJidBVt&#10;KxSkB/8cPA7ZMQnNzobsqOm37xYKPT7evN+bt1j1rlE36kLt2cBknIIiLrytuTRwOm5HGaggyBYb&#10;z2TgmwKsloOHBebW33lPt4OUKkI45GigEmlzrUNRkcMw9i1x9C6+cyhRdqW2Hd4j3DX6KU1ftMOa&#10;Y0OFLb1WVHwdri6+sf3kt+k02TidJDN6P8su1WLM8LFfz0EJ9fJ//Jf+sAay7Bl+x0QC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pxC7GAAAA3AAAAA8AAAAAAAAA&#10;AAAAAAAAoQIAAGRycy9kb3ducmV2LnhtbFBLBQYAAAAABAAEAPkAAACUAwAAAAA=&#10;">
                  <v:stroke endarrow="block"/>
                </v:line>
                <v:shape id="Text Box 139" o:spid="_x0000_s1397" type="#_x0000_t202" style="position:absolute;left:15608;top:5924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vpjMQA&#10;AADcAAAADwAAAGRycy9kb3ducmV2LnhtbESPT2vCQBTE74LfYXkFb2a3UiVNXUUsBU+Kf1ro7ZF9&#10;JqHZtyG7NfHbu4LgcZiZ3zDzZW9rcaHWV441vCYKBHHuTMWFhtPxa5yC8AHZYO2YNFzJw3IxHMwx&#10;M67jPV0OoRARwj5DDWUITSalz0uy6BPXEEfv7FqLIcq2kKbFLsJtLSdKzaTFiuNCiQ2tS8r/Dv9W&#10;w/f2/PvzpnbFp502neuVZPsutR699KsPEIH68Aw/2hujIU2ncD8Tj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L6Yz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40" o:spid="_x0000_s1398" type="#_x0000_t202" style="position:absolute;left:25507;top:5956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3+8QA&#10;AADcAAAADwAAAGRycy9kb3ducmV2LnhtbESPT4vCMBTE7wt+h/AEb2violK7RpEVwZOy/lnY26N5&#10;tmWbl9JEW7+9ERY8DjPzG2a+7GwlbtT40rGG0VCBIM6cKTnXcDpu3hMQPiAbrByThjt5WC56b3NM&#10;jWv5m26HkIsIYZ+ihiKEOpXSZwVZ9ENXE0fv4hqLIcoml6bBNsJtJT+UmkqLJceFAmv6Kij7O1yt&#10;hvPu8vszVvt8bSd16zol2c6k1oN+t/oEEagLr/B/e2s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d/v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141" o:spid="_x0000_s1399" type="#_x0000_t202" style="position:absolute;left:32880;top:5956;width:5435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XSYMQA&#10;AADcAAAADwAAAGRycy9kb3ducmV2LnhtbESPQWvCQBSE7wX/w/IEb3VXsTWNriKK0JNFbQveHtln&#10;Esy+DdnVxH/vCoUeh5n5hpkvO1uJGzW+dKxhNFQgiDNnSs41fB+3rwkIH5ANVo5Jw508LBe9lzmm&#10;xrW8p9sh5CJC2KeooQihTqX0WUEW/dDVxNE7u8ZiiLLJpWmwjXBbybFS79JiyXGhwJrWBWWXw9Vq&#10;+NmdT78T9ZVv7Fvduk5Jth9S60G/W81ABOrCf/iv/Wk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V0mDEAAAA3AAAAA8AAAAAAAAAAAAAAAAAmAIAAGRycy9k&#10;b3ducmV2LnhtbFBLBQYAAAAABAAEAPUAAACJAwAAAAA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v:shape id="Text Box 142" o:spid="_x0000_s1400" type="#_x0000_t202" style="position:absolute;left:17907;top:12426;width:4533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pGEsIA&#10;AADcAAAADwAAAGRycy9kb3ducmV2LnhtbERPW2vCMBR+H/gfwhH2tiaObdRqFHEIe9pYvYBvh+bY&#10;FpuTkkTb/fvlYbDHj+++XI+2E3fyoXWsYZYpEMSVMy3XGg773VMOIkRkg51j0vBDAdarycMSC+MG&#10;/qZ7GWuRQjgUqKGJsS+kDFVDFkPmeuLEXZy3GBP0tTQehxRuO/ms1Ju02HJqaLCnbUPVtbxZDcfP&#10;y/n0or7qd/vaD25Uku1cav04HTcLEJHG+C/+c38YDXme1qYz6Qj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CkYSwgAAANwAAAAPAAAAAAAAAAAAAAAAAJgCAABkcnMvZG93&#10;bnJldi54bWxQSwUGAAAAAAQABAD1AAAAhwMAAAAA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Z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43" o:spid="_x0000_s1401" type="#_x0000_t202" style="position:absolute;left:26949;top:12827;width:4534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bjicQA&#10;AADcAAAADwAAAGRycy9kb3ducmV2LnhtbESPW2sCMRSE34X+h3AKvmlSsbJuzYoohT5VvLTQt8Pm&#10;7IVuTpZN6m7/vREEH4eZ+YZZrQfbiAt1vnas4WWqQBDnztRcajif3icJCB+QDTaOScM/eVhnT6MV&#10;psb1fKDLMZQiQtinqKEKoU2l9HlFFv3UtcTRK1xnMUTZldJ02Ee4beRMqYW0WHNcqLClbUX57/HP&#10;avj6LH6+52pf7uxr27tBSbZLqfX4edi8gQg0hEf43v4wGpJkCb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G44nEAAAA3AAAAA8AAAAAAAAAAAAAAAAAmAIAAGRycy9k&#10;b3ducmV2LnhtbFBLBQYAAAAABAAEAPUAAACJAwAAAAA=&#10;" filled="f" stroked="f">
                  <v:textbox>
                    <w:txbxContent>
                      <w:p w:rsidR="00DD5839" w:rsidRPr="004C0C1A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>Z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144" o:spid="_x0000_s1402" type="#_x0000_t202" style="position:absolute;left:35166;top:12426;width:5429;height:3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Xcyc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f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XcycAAAADcAAAADwAAAAAAAAAAAAAAAACYAgAAZHJzL2Rvd25y&#10;ZXYueG1sUEsFBgAAAAAEAAQA9QAAAIUDAAAAAA==&#10;" filled="f" stroked="f">
                  <v:textbox>
                    <w:txbxContent>
                      <w:p w:rsidR="00DD5839" w:rsidRPr="00752BB8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Z</w:t>
                        </w:r>
                        <w:r w:rsidRPr="00752BB8">
                          <w:rPr>
                            <w:vertAlign w:val="subscript"/>
                            <w:lang w:val="uk-UA"/>
                          </w:rPr>
                          <w:t>і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+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67EB3" w:rsidRDefault="00167EB3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Default="00167EB3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Pr="00A43E58" w:rsidRDefault="00A43E58" w:rsidP="00167EB3">
      <w:pPr>
        <w:spacing w:after="0" w:line="240" w:lineRule="auto"/>
        <w:ind w:firstLine="709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A43E58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Pr="00A43E58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4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Розрахункова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схема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рядка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</w:p>
    <w:p w:rsidR="00167EB3" w:rsidRPr="00E25907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val="uk-UA" w:eastAsia="ru-RU"/>
        </w:rPr>
        <w:t>Буд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важат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напі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ц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точка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наслідо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ерерозподіл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ото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рідин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кільцев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живиль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трубопровод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різ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дорівню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наче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Н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ідповідно.Вс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точ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связаны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меж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собо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уравнени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неразрывнос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энерги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Посколь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каждо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вводит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пя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независимы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переменных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b/>
          <w:szCs w:val="28"/>
          <w:lang w:val="en-US" w:eastAsia="ru-RU"/>
        </w:rPr>
        <w:t>n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точе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необходи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состави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5</w:t>
      </w:r>
      <w:r w:rsidRPr="00E25907">
        <w:rPr>
          <w:rFonts w:eastAsia="Times New Roman" w:cs="Times New Roman"/>
          <w:b/>
          <w:szCs w:val="28"/>
          <w:lang w:val="en-US" w:eastAsia="ru-RU"/>
        </w:rPr>
        <w:t>n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уравне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szCs w:val="28"/>
          <w:lang w:eastAsia="ru-RU"/>
        </w:rPr>
        <w:t>связи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DB553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ада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геометр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ереж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маємо: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lastRenderedPageBreak/>
        <w:t>Напі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i-т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рошувач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[Па]:</w:t>
      </w:r>
    </w:p>
    <w:p w:rsidR="00167EB3" w:rsidRPr="00E25907" w:rsidRDefault="00167EB3" w:rsidP="00167EB3">
      <w:pPr>
        <w:spacing w:after="0" w:line="240" w:lineRule="auto"/>
        <w:ind w:left="2880" w:firstLine="720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26"/>
          <w:szCs w:val="28"/>
          <w:lang w:eastAsia="ru-RU"/>
        </w:rPr>
        <w:object w:dxaOrig="1020" w:dyaOrig="740">
          <v:shape id="_x0000_i1228" type="#_x0000_t75" style="width:50.7pt;height:36.95pt" o:ole="">
            <v:imagedata r:id="rId894" o:title=""/>
          </v:shape>
          <o:OLEObject Type="Embed" ProgID="Equation.3" ShapeID="_x0000_i1228" DrawAspect="Content" ObjectID="_1676375873" r:id="rId895"/>
        </w:object>
      </w:r>
      <w:r w:rsidRPr="00E25907">
        <w:rPr>
          <w:rFonts w:eastAsia="Times New Roman" w:cs="Times New Roman"/>
          <w:szCs w:val="28"/>
          <w:lang w:eastAsia="ru-RU"/>
        </w:rPr>
        <w:t>,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val="uk-UA"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5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</w:p>
    <w:p w:rsidR="00167EB3" w:rsidRPr="00DB5531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B5531">
        <w:rPr>
          <w:rFonts w:eastAsia="Times New Roman" w:cs="Times New Roman"/>
          <w:szCs w:val="28"/>
          <w:lang w:val="uk-UA" w:eastAsia="ru-RU"/>
        </w:rPr>
        <w:t>де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К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коефіцієн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продуктив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рошу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highlight w:val="yellow"/>
          <w:lang w:val="uk-UA" w:eastAsia="ru-RU"/>
        </w:rPr>
        <w:t>[1].</w:t>
      </w:r>
    </w:p>
    <w:p w:rsidR="00167EB3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  <w:r w:rsidRPr="00DB5531">
        <w:rPr>
          <w:rFonts w:eastAsia="Times New Roman" w:cs="Times New Roman"/>
          <w:szCs w:val="28"/>
          <w:lang w:val="uk-UA" w:eastAsia="ru-RU"/>
        </w:rPr>
        <w:t>Втр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нап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E25907">
        <w:rPr>
          <w:rFonts w:eastAsia="Times New Roman" w:cs="Times New Roman"/>
          <w:position w:val="-16"/>
          <w:szCs w:val="28"/>
          <w:lang w:eastAsia="ru-RU"/>
        </w:rPr>
        <w:object w:dxaOrig="920" w:dyaOrig="420">
          <v:shape id="_x0000_i1229" type="#_x0000_t75" style="width:45.7pt;height:21.3pt" o:ole="">
            <v:imagedata r:id="rId896" o:title=""/>
          </v:shape>
          <o:OLEObject Type="Embed" ProgID="Equation.3" ShapeID="_x0000_i1229" DrawAspect="Content" ObjectID="_1676375874" r:id="rId897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труб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зрошувач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B5531">
        <w:rPr>
          <w:rFonts w:eastAsia="Times New Roman" w:cs="Times New Roman"/>
          <w:szCs w:val="28"/>
          <w:lang w:val="uk-UA" w:eastAsia="ru-RU"/>
        </w:rPr>
        <w:t>[Па]:</w:t>
      </w:r>
    </w:p>
    <w:p w:rsidR="00167EB3" w:rsidRPr="00E25907" w:rsidRDefault="00167EB3" w:rsidP="00167EB3">
      <w:pPr>
        <w:spacing w:after="0" w:line="240" w:lineRule="auto"/>
        <w:ind w:left="2880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34"/>
          <w:szCs w:val="28"/>
          <w:lang w:eastAsia="ru-RU"/>
        </w:rPr>
        <w:object w:dxaOrig="2439" w:dyaOrig="820">
          <v:shape id="_x0000_i1230" type="#_x0000_t75" style="width:122.1pt;height:40.7pt" o:ole="">
            <v:imagedata r:id="rId898" o:title=""/>
          </v:shape>
          <o:OLEObject Type="Embed" ProgID="Equation.3" ShapeID="_x0000_i1230" DrawAspect="Content" ObjectID="_1676375875" r:id="rId899"/>
        </w:object>
      </w:r>
      <w:r w:rsidRPr="00E25907">
        <w:rPr>
          <w:rFonts w:eastAsia="Times New Roman" w:cs="Times New Roman"/>
          <w:szCs w:val="28"/>
          <w:lang w:eastAsia="ru-RU"/>
        </w:rPr>
        <w:t>,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val="uk-UA"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6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position w:val="-14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4"/>
          <w:szCs w:val="28"/>
          <w:lang w:eastAsia="ru-RU"/>
        </w:rPr>
        <w:t>де: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position w:val="-14"/>
          <w:szCs w:val="28"/>
          <w:lang w:eastAsia="ru-RU"/>
        </w:rPr>
        <w:t>L</w:t>
      </w:r>
      <w:r w:rsidRPr="00E25907">
        <w:rPr>
          <w:rFonts w:eastAsia="Times New Roman" w:cs="Times New Roman"/>
          <w:position w:val="-14"/>
          <w:szCs w:val="28"/>
          <w:vertAlign w:val="subscript"/>
          <w:lang w:val="en-US" w:eastAsia="ru-RU"/>
        </w:rPr>
        <w:t>i</w:t>
      </w:r>
      <w:r w:rsidRPr="00E25907">
        <w:rPr>
          <w:rFonts w:eastAsia="Times New Roman" w:cs="Times New Roman"/>
          <w:position w:val="-14"/>
          <w:szCs w:val="28"/>
          <w:vertAlign w:val="subscript"/>
          <w:lang w:eastAsia="ru-RU"/>
        </w:rPr>
        <w:t>-(</w:t>
      </w:r>
      <w:r w:rsidRPr="00E25907">
        <w:rPr>
          <w:rFonts w:eastAsia="Times New Roman" w:cs="Times New Roman"/>
          <w:position w:val="-14"/>
          <w:szCs w:val="28"/>
          <w:vertAlign w:val="subscript"/>
          <w:lang w:val="en-US" w:eastAsia="ru-RU"/>
        </w:rPr>
        <w:t>i</w:t>
      </w:r>
      <w:r w:rsidRPr="00E25907">
        <w:rPr>
          <w:rFonts w:eastAsia="Times New Roman" w:cs="Times New Roman"/>
          <w:position w:val="-14"/>
          <w:szCs w:val="28"/>
          <w:vertAlign w:val="subscript"/>
          <w:lang w:eastAsia="ru-RU"/>
        </w:rPr>
        <w:t>+1)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–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д</w:t>
      </w:r>
      <w:r>
        <w:rPr>
          <w:rFonts w:eastAsia="Times New Roman" w:cs="Times New Roman"/>
          <w:position w:val="-14"/>
          <w:szCs w:val="28"/>
          <w:lang w:val="uk-UA" w:eastAsia="ru-RU"/>
        </w:rPr>
        <w:t>овжина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трубопровод</w:t>
      </w:r>
      <w:r>
        <w:rPr>
          <w:rFonts w:eastAsia="Times New Roman" w:cs="Times New Roman"/>
          <w:position w:val="-14"/>
          <w:szCs w:val="28"/>
          <w:lang w:val="uk-UA" w:eastAsia="ru-RU"/>
        </w:rPr>
        <w:t>у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на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val="uk-UA" w:eastAsia="ru-RU"/>
        </w:rPr>
        <w:t>ділянці</w:t>
      </w:r>
      <w:r w:rsidRPr="00E25907">
        <w:rPr>
          <w:rFonts w:eastAsia="Times New Roman" w:cs="Times New Roman"/>
          <w:position w:val="-14"/>
          <w:szCs w:val="28"/>
          <w:lang w:eastAsia="ru-RU"/>
        </w:rPr>
        <w:t>: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position w:val="-14"/>
          <w:szCs w:val="28"/>
          <w:lang w:eastAsia="ru-RU"/>
        </w:rPr>
        <w:t>i-(</w:t>
      </w:r>
      <w:r w:rsidRPr="00E25907">
        <w:rPr>
          <w:rFonts w:eastAsia="Times New Roman" w:cs="Times New Roman"/>
          <w:position w:val="-14"/>
          <w:szCs w:val="28"/>
          <w:lang w:val="en-US" w:eastAsia="ru-RU"/>
        </w:rPr>
        <w:t>i</w:t>
      </w:r>
      <w:r w:rsidRPr="00E25907">
        <w:rPr>
          <w:rFonts w:eastAsia="Times New Roman" w:cs="Times New Roman"/>
          <w:position w:val="-14"/>
          <w:szCs w:val="28"/>
          <w:lang w:eastAsia="ru-RU"/>
        </w:rPr>
        <w:t>+1),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position w:val="-14"/>
          <w:szCs w:val="28"/>
          <w:lang w:eastAsia="ru-RU"/>
        </w:rPr>
        <w:t>[м];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Pr="00E25907" w:rsidRDefault="00DD5839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E25907">
        <w:rPr>
          <w:rFonts w:eastAsia="Times New Roman" w:cs="Times New Roman"/>
          <w:szCs w:val="28"/>
          <w:lang w:val="en-US" w:eastAsia="ru-RU"/>
        </w:rPr>
        <w:t>K</w:t>
      </w:r>
      <w:r w:rsidR="00167EB3" w:rsidRPr="00E25907">
        <w:rPr>
          <w:rFonts w:eastAsia="Times New Roman" w:cs="Times New Roman"/>
          <w:szCs w:val="28"/>
          <w:vertAlign w:val="subscript"/>
          <w:lang w:eastAsia="ru-RU"/>
        </w:rPr>
        <w:t>1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E25907">
        <w:rPr>
          <w:rFonts w:eastAsia="Times New Roman" w:cs="Times New Roman"/>
          <w:szCs w:val="28"/>
          <w:lang w:eastAsia="ru-RU"/>
        </w:rPr>
        <w:t>–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коефіцієнт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лінійних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втрат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напору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в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DB5531">
        <w:rPr>
          <w:rFonts w:eastAsia="Times New Roman" w:cs="Times New Roman"/>
          <w:szCs w:val="28"/>
          <w:lang w:eastAsia="ru-RU"/>
        </w:rPr>
        <w:t>трубопроводі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43E58">
        <w:rPr>
          <w:rFonts w:eastAsia="Times New Roman" w:cs="Times New Roman"/>
          <w:szCs w:val="28"/>
          <w:highlight w:val="yellow"/>
          <w:lang w:eastAsia="ru-RU"/>
        </w:rPr>
        <w:t>[1].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t>Склад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зв'язку:</w:t>
      </w:r>
    </w:p>
    <w:p w:rsidR="00167EB3" w:rsidRPr="00DB5531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 w:rsidRPr="00DB5531">
        <w:rPr>
          <w:rFonts w:eastAsia="Times New Roman" w:cs="Times New Roman"/>
          <w:szCs w:val="28"/>
          <w:lang w:eastAsia="ru-RU"/>
        </w:rPr>
        <w:t>1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нерозривності:</w:t>
      </w:r>
    </w:p>
    <w:p w:rsidR="00167EB3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DB5531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балан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итр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B5531">
        <w:rPr>
          <w:rFonts w:eastAsia="Times New Roman" w:cs="Times New Roman"/>
          <w:szCs w:val="28"/>
          <w:lang w:eastAsia="ru-RU"/>
        </w:rPr>
        <w:t>джерелах:</w:t>
      </w:r>
    </w:p>
    <w:p w:rsidR="00167EB3" w:rsidRPr="000643A8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left="2160" w:firstLine="720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2439" w:dyaOrig="360">
          <v:shape id="_x0000_i1231" type="#_x0000_t75" style="width:139.6pt;height:20.65pt" o:ole="">
            <v:imagedata r:id="rId900" o:title=""/>
          </v:shape>
          <o:OLEObject Type="Embed" ProgID="Equation.3" ShapeID="_x0000_i1231" DrawAspect="Content" ObjectID="_1676375876" r:id="rId901"/>
        </w:object>
      </w:r>
      <w:r w:rsidRPr="00E25907">
        <w:rPr>
          <w:rFonts w:eastAsia="Times New Roman" w:cs="Times New Roman"/>
          <w:szCs w:val="28"/>
          <w:lang w:eastAsia="ru-RU"/>
        </w:rPr>
        <w:t>;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7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балан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витр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ділянк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мі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джерелами</w:t>
      </w:r>
      <w:r w:rsidRPr="00E25907">
        <w:rPr>
          <w:rFonts w:eastAsia="Times New Roman" w:cs="Times New Roman"/>
          <w:szCs w:val="28"/>
          <w:lang w:eastAsia="ru-RU"/>
        </w:rPr>
        <w:t>:</w:t>
      </w:r>
    </w:p>
    <w:p w:rsidR="00167EB3" w:rsidRPr="00E25907" w:rsidRDefault="00167EB3" w:rsidP="00167EB3">
      <w:pPr>
        <w:spacing w:after="0" w:line="240" w:lineRule="auto"/>
        <w:ind w:left="2880"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left="2880" w:firstLine="720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1280" w:dyaOrig="360">
          <v:shape id="_x0000_i1232" type="#_x0000_t75" style="width:73.9pt;height:20.65pt" o:ole="">
            <v:imagedata r:id="rId902" o:title=""/>
          </v:shape>
          <o:OLEObject Type="Embed" ProgID="Equation.3" ShapeID="_x0000_i1232" DrawAspect="Content" ObjectID="_1676375877" r:id="rId903"/>
        </w:object>
      </w:r>
      <w:r w:rsidRPr="00E25907">
        <w:rPr>
          <w:rFonts w:eastAsia="Times New Roman" w:cs="Times New Roman"/>
          <w:szCs w:val="28"/>
          <w:lang w:eastAsia="ru-RU"/>
        </w:rPr>
        <w:tab/>
      </w:r>
    </w:p>
    <w:p w:rsidR="00167EB3" w:rsidRPr="00E25907" w:rsidRDefault="00167EB3" w:rsidP="00167EB3">
      <w:pPr>
        <w:spacing w:after="0" w:line="240" w:lineRule="auto"/>
        <w:ind w:left="7200" w:firstLine="720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8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ind w:left="2880" w:firstLine="720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1280" w:dyaOrig="360">
          <v:shape id="_x0000_i1233" type="#_x0000_t75" style="width:73.9pt;height:20.65pt" o:ole="">
            <v:imagedata r:id="rId904" o:title=""/>
          </v:shape>
          <o:OLEObject Type="Embed" ProgID="Equation.3" ShapeID="_x0000_i1233" DrawAspect="Content" ObjectID="_1676375878" r:id="rId905"/>
        </w:objec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2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Умов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непротекані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суціль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стінок</w:t>
      </w:r>
      <w:r w:rsidRPr="00E25907">
        <w:rPr>
          <w:rFonts w:eastAsia="Times New Roman" w:cs="Times New Roman"/>
          <w:szCs w:val="28"/>
          <w:lang w:eastAsia="ru-RU"/>
        </w:rPr>
        <w:t>: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620" w:dyaOrig="360">
          <v:shape id="_x0000_i1234" type="#_x0000_t75" style="width:35.7pt;height:20.65pt" o:ole="">
            <v:imagedata r:id="rId906" o:title=""/>
          </v:shape>
          <o:OLEObject Type="Embed" ProgID="Equation.3" ShapeID="_x0000_i1234" DrawAspect="Content" ObjectID="_1676375879" r:id="rId907"/>
        </w:object>
      </w:r>
    </w:p>
    <w:p w:rsidR="00167EB3" w:rsidRPr="00E25907" w:rsidRDefault="00167EB3" w:rsidP="00167EB3">
      <w:pPr>
        <w:spacing w:after="0" w:line="240" w:lineRule="auto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19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660" w:dyaOrig="360">
          <v:shape id="_x0000_i1235" type="#_x0000_t75" style="width:37.55pt;height:20.65pt" o:ole="">
            <v:imagedata r:id="rId908" o:title=""/>
          </v:shape>
          <o:OLEObject Type="Embed" ProgID="Equation.3" ShapeID="_x0000_i1235" DrawAspect="Content" ObjectID="_1676375880" r:id="rId909"/>
        </w:objec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szCs w:val="28"/>
          <w:lang w:eastAsia="ru-RU"/>
        </w:rPr>
        <w:t>2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енерг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(попар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баланс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тисків</w:t>
      </w:r>
      <w:r w:rsidRPr="00E25907">
        <w:rPr>
          <w:rFonts w:eastAsia="Times New Roman" w:cs="Times New Roman"/>
          <w:szCs w:val="28"/>
          <w:lang w:eastAsia="ru-RU"/>
        </w:rPr>
        <w:t>):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left="2160" w:firstLine="720"/>
        <w:jc w:val="right"/>
        <w:rPr>
          <w:rFonts w:eastAsia="Times New Roman" w:cs="Times New Roman"/>
          <w:position w:val="-14"/>
          <w:szCs w:val="28"/>
          <w:lang w:eastAsia="ru-RU"/>
        </w:rPr>
      </w:pPr>
      <w:r w:rsidRPr="00E25907">
        <w:rPr>
          <w:rFonts w:eastAsia="Times New Roman" w:cs="Times New Roman"/>
          <w:position w:val="-16"/>
          <w:szCs w:val="28"/>
          <w:lang w:eastAsia="ru-RU"/>
        </w:rPr>
        <w:object w:dxaOrig="2200" w:dyaOrig="420">
          <v:shape id="_x0000_i1236" type="#_x0000_t75" style="width:110.2pt;height:21.3pt" o:ole="">
            <v:imagedata r:id="rId910" o:title=""/>
          </v:shape>
          <o:OLEObject Type="Embed" ProgID="Equation.3" ShapeID="_x0000_i1236" DrawAspect="Content" ObjectID="_1676375881" r:id="rId911"/>
        </w:object>
      </w:r>
      <w:r w:rsidRPr="00E25907">
        <w:rPr>
          <w:rFonts w:eastAsia="Times New Roman" w:cs="Times New Roman"/>
          <w:szCs w:val="28"/>
          <w:lang w:eastAsia="ru-RU"/>
        </w:rPr>
        <w:t>,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20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position w:val="-14"/>
          <w:szCs w:val="28"/>
          <w:lang w:eastAsia="ru-RU"/>
        </w:rPr>
      </w:pPr>
    </w:p>
    <w:p w:rsidR="00167EB3" w:rsidRPr="000643A8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position w:val="-14"/>
          <w:szCs w:val="28"/>
          <w:lang w:eastAsia="ru-RU"/>
        </w:rPr>
      </w:pPr>
      <w:r w:rsidRPr="000643A8">
        <w:rPr>
          <w:rFonts w:eastAsia="Times New Roman" w:cs="Times New Roman"/>
          <w:position w:val="-14"/>
          <w:szCs w:val="28"/>
          <w:lang w:eastAsia="ru-RU"/>
        </w:rPr>
        <w:t>де: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Ні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-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тиск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в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i-тій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точці;</w:t>
      </w:r>
    </w:p>
    <w:p w:rsidR="00167EB3" w:rsidRPr="000643A8" w:rsidRDefault="00DD5839" w:rsidP="00167EB3">
      <w:pPr>
        <w:spacing w:after="0" w:line="240" w:lineRule="auto"/>
        <w:ind w:firstLine="709"/>
        <w:jc w:val="both"/>
        <w:rPr>
          <w:rFonts w:eastAsia="Times New Roman" w:cs="Times New Roman"/>
          <w:position w:val="-14"/>
          <w:szCs w:val="28"/>
          <w:lang w:eastAsia="ru-RU"/>
        </w:rPr>
      </w:pP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ΔНi-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(i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+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1)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-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лінійні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втрати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тиску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в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трубопроводі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на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ділянці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i-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(i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+</w:t>
      </w:r>
      <w:r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="00167EB3" w:rsidRPr="000643A8">
        <w:rPr>
          <w:rFonts w:eastAsia="Times New Roman" w:cs="Times New Roman"/>
          <w:position w:val="-14"/>
          <w:szCs w:val="28"/>
          <w:lang w:eastAsia="ru-RU"/>
        </w:rPr>
        <w:t>1).</w:t>
      </w:r>
    </w:p>
    <w:p w:rsidR="00167EB3" w:rsidRPr="00E25907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position w:val="-14"/>
          <w:szCs w:val="28"/>
          <w:lang w:eastAsia="ru-RU"/>
        </w:rPr>
      </w:pPr>
      <w:r>
        <w:rPr>
          <w:rFonts w:eastAsia="Times New Roman" w:cs="Times New Roman"/>
          <w:position w:val="-14"/>
          <w:szCs w:val="28"/>
          <w:lang w:eastAsia="ru-RU"/>
        </w:rPr>
        <w:t>Підставивши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(</w:t>
      </w:r>
      <w:r w:rsidR="00A43E58">
        <w:rPr>
          <w:rFonts w:eastAsia="Times New Roman" w:cs="Times New Roman"/>
          <w:position w:val="-14"/>
          <w:szCs w:val="28"/>
          <w:lang w:val="uk-UA" w:eastAsia="ru-RU"/>
        </w:rPr>
        <w:t>6.</w:t>
      </w:r>
      <w:r>
        <w:rPr>
          <w:rFonts w:eastAsia="Times New Roman" w:cs="Times New Roman"/>
          <w:position w:val="-14"/>
          <w:szCs w:val="28"/>
          <w:lang w:val="uk-UA" w:eastAsia="ru-RU"/>
        </w:rPr>
        <w:t>15</w:t>
      </w:r>
      <w:r>
        <w:rPr>
          <w:rFonts w:eastAsia="Times New Roman" w:cs="Times New Roman"/>
          <w:position w:val="-14"/>
          <w:szCs w:val="28"/>
          <w:lang w:eastAsia="ru-RU"/>
        </w:rPr>
        <w:t>)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в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>
        <w:rPr>
          <w:rFonts w:eastAsia="Times New Roman" w:cs="Times New Roman"/>
          <w:position w:val="-14"/>
          <w:szCs w:val="28"/>
          <w:lang w:eastAsia="ru-RU"/>
        </w:rPr>
        <w:t>(</w:t>
      </w:r>
      <w:r w:rsidR="00A43E58">
        <w:rPr>
          <w:rFonts w:eastAsia="Times New Roman" w:cs="Times New Roman"/>
          <w:position w:val="-14"/>
          <w:szCs w:val="28"/>
          <w:lang w:val="uk-UA" w:eastAsia="ru-RU"/>
        </w:rPr>
        <w:t>6.</w:t>
      </w:r>
      <w:r>
        <w:rPr>
          <w:rFonts w:eastAsia="Times New Roman" w:cs="Times New Roman"/>
          <w:position w:val="-14"/>
          <w:szCs w:val="28"/>
          <w:lang w:val="uk-UA" w:eastAsia="ru-RU"/>
        </w:rPr>
        <w:t>20</w:t>
      </w:r>
      <w:r w:rsidRPr="000643A8">
        <w:rPr>
          <w:rFonts w:eastAsia="Times New Roman" w:cs="Times New Roman"/>
          <w:position w:val="-14"/>
          <w:szCs w:val="28"/>
          <w:lang w:eastAsia="ru-RU"/>
        </w:rPr>
        <w:t>),</w:t>
      </w:r>
    </w:p>
    <w:p w:rsidR="00167EB3" w:rsidRPr="00E25907" w:rsidRDefault="00167EB3" w:rsidP="00167EB3">
      <w:pPr>
        <w:spacing w:after="0" w:line="240" w:lineRule="auto"/>
        <w:ind w:left="1440" w:firstLine="720"/>
        <w:jc w:val="center"/>
        <w:rPr>
          <w:rFonts w:eastAsia="Times New Roman" w:cs="Times New Roman"/>
          <w:position w:val="-14"/>
          <w:szCs w:val="28"/>
          <w:lang w:val="uk-UA" w:eastAsia="ru-RU"/>
        </w:rPr>
      </w:pPr>
      <w:r w:rsidRPr="00E25907">
        <w:rPr>
          <w:rFonts w:eastAsia="Times New Roman" w:cs="Times New Roman"/>
          <w:position w:val="-34"/>
          <w:szCs w:val="28"/>
          <w:lang w:eastAsia="ru-RU"/>
        </w:rPr>
        <w:object w:dxaOrig="3620" w:dyaOrig="820">
          <v:shape id="_x0000_i1237" type="#_x0000_t75" style="width:180.95pt;height:40.7pt" o:ole="">
            <v:imagedata r:id="rId912" o:title=""/>
          </v:shape>
          <o:OLEObject Type="Embed" ProgID="Equation.3" ShapeID="_x0000_i1237" DrawAspect="Content" ObjectID="_1676375882" r:id="rId913"/>
        </w:object>
      </w:r>
      <w:r w:rsidRPr="00E25907">
        <w:rPr>
          <w:rFonts w:eastAsia="Times New Roman" w:cs="Times New Roman"/>
          <w:szCs w:val="28"/>
          <w:lang w:eastAsia="ru-RU"/>
        </w:rPr>
        <w:t>.</w:t>
      </w:r>
    </w:p>
    <w:p w:rsidR="00167EB3" w:rsidRPr="00E25907" w:rsidRDefault="00167EB3" w:rsidP="00167EB3">
      <w:pPr>
        <w:spacing w:after="0" w:line="240" w:lineRule="auto"/>
        <w:ind w:firstLine="709"/>
        <w:jc w:val="both"/>
        <w:rPr>
          <w:rFonts w:eastAsia="Times New Roman" w:cs="Times New Roman"/>
          <w:position w:val="-14"/>
          <w:szCs w:val="28"/>
          <w:lang w:eastAsia="ru-RU"/>
        </w:rPr>
      </w:pPr>
    </w:p>
    <w:p w:rsidR="00167EB3" w:rsidRPr="000643A8" w:rsidRDefault="00167EB3" w:rsidP="00167EB3">
      <w:pPr>
        <w:spacing w:after="0" w:line="240" w:lineRule="auto"/>
        <w:jc w:val="both"/>
        <w:rPr>
          <w:rFonts w:eastAsia="Times New Roman" w:cs="Times New Roman"/>
          <w:position w:val="-14"/>
          <w:szCs w:val="28"/>
          <w:lang w:eastAsia="ru-RU"/>
        </w:rPr>
      </w:pPr>
      <w:r w:rsidRPr="000643A8">
        <w:rPr>
          <w:rFonts w:eastAsia="Times New Roman" w:cs="Times New Roman"/>
          <w:position w:val="-14"/>
          <w:szCs w:val="28"/>
          <w:lang w:eastAsia="ru-RU"/>
        </w:rPr>
        <w:t>Функція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sign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(Xi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+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1)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-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враховує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розташування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точок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щодо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направлення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потоку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рідини.</w:t>
      </w:r>
    </w:p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position w:val="-14"/>
          <w:szCs w:val="28"/>
          <w:lang w:eastAsia="ru-RU"/>
        </w:rPr>
      </w:pPr>
      <w:r w:rsidRPr="000643A8">
        <w:rPr>
          <w:rFonts w:eastAsia="Times New Roman" w:cs="Times New Roman"/>
          <w:position w:val="-14"/>
          <w:szCs w:val="28"/>
          <w:lang w:eastAsia="ru-RU"/>
        </w:rPr>
        <w:lastRenderedPageBreak/>
        <w:t>Замикаючими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рівняннями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будуть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вимоги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рівності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тиску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в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крайніх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точках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заданого</w:t>
      </w:r>
      <w:r w:rsidR="00DD5839">
        <w:rPr>
          <w:rFonts w:eastAsia="Times New Roman" w:cs="Times New Roman"/>
          <w:position w:val="-14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position w:val="-14"/>
          <w:szCs w:val="28"/>
          <w:lang w:eastAsia="ru-RU"/>
        </w:rPr>
        <w:t>значення:</w:t>
      </w:r>
    </w:p>
    <w:p w:rsidR="00167EB3" w:rsidRPr="00E25907" w:rsidRDefault="00167EB3" w:rsidP="00167EB3">
      <w:pPr>
        <w:widowControl w:val="0"/>
        <w:spacing w:after="0" w:line="240" w:lineRule="auto"/>
        <w:ind w:left="1440" w:firstLine="720"/>
        <w:jc w:val="right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34"/>
          <w:szCs w:val="28"/>
          <w:lang w:eastAsia="ru-RU"/>
        </w:rPr>
        <w:object w:dxaOrig="3220" w:dyaOrig="820">
          <v:shape id="_x0000_i1238" type="#_x0000_t75" style="width:160.9pt;height:40.7pt" o:ole="">
            <v:imagedata r:id="rId914" o:title=""/>
          </v:shape>
          <o:OLEObject Type="Embed" ProgID="Equation.3" ShapeID="_x0000_i1238" DrawAspect="Content" ObjectID="_1676375883" r:id="rId915"/>
        </w:object>
      </w:r>
      <w:r w:rsidRPr="00E25907">
        <w:rPr>
          <w:rFonts w:eastAsia="Times New Roman" w:cs="Times New Roman"/>
          <w:szCs w:val="28"/>
          <w:lang w:eastAsia="ru-RU"/>
        </w:rPr>
        <w:t>;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val="uk-UA"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21</w:t>
      </w:r>
      <w:r w:rsidRPr="00E25907">
        <w:rPr>
          <w:rFonts w:eastAsia="Times New Roman" w:cs="Times New Roman"/>
          <w:szCs w:val="28"/>
          <w:lang w:eastAsia="ru-RU"/>
        </w:rPr>
        <w:t>)</w:t>
      </w: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Pr="00A43E58" w:rsidRDefault="00167EB3" w:rsidP="00167EB3">
      <w:pPr>
        <w:widowControl w:val="0"/>
        <w:spacing w:after="0" w:line="240" w:lineRule="auto"/>
        <w:ind w:left="1440" w:firstLine="720"/>
        <w:jc w:val="right"/>
        <w:rPr>
          <w:rFonts w:eastAsia="Times New Roman" w:cs="Times New Roman"/>
          <w:szCs w:val="28"/>
          <w:lang w:val="uk-UA" w:eastAsia="ru-RU"/>
        </w:rPr>
      </w:pPr>
      <w:r w:rsidRPr="00E25907">
        <w:rPr>
          <w:rFonts w:eastAsia="Times New Roman" w:cs="Times New Roman"/>
          <w:position w:val="-34"/>
          <w:szCs w:val="28"/>
          <w:lang w:eastAsia="ru-RU"/>
        </w:rPr>
        <w:object w:dxaOrig="3200" w:dyaOrig="820">
          <v:shape id="_x0000_i1239" type="#_x0000_t75" style="width:160.3pt;height:40.7pt" o:ole="">
            <v:imagedata r:id="rId916" o:title=""/>
          </v:shape>
          <o:OLEObject Type="Embed" ProgID="Equation.3" ShapeID="_x0000_i1239" DrawAspect="Content" ObjectID="_1676375884" r:id="rId917"/>
        </w:object>
      </w:r>
      <w:r w:rsidRPr="00E25907">
        <w:rPr>
          <w:rFonts w:eastAsia="Times New Roman" w:cs="Times New Roman"/>
          <w:szCs w:val="28"/>
          <w:lang w:eastAsia="ru-RU"/>
        </w:rPr>
        <w:t>.</w:t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eastAsia="ru-RU"/>
        </w:rPr>
        <w:tab/>
      </w:r>
      <w:r w:rsidRPr="00E25907">
        <w:rPr>
          <w:rFonts w:eastAsia="Times New Roman" w:cs="Times New Roman"/>
          <w:szCs w:val="28"/>
          <w:lang w:val="uk-UA" w:eastAsia="ru-RU"/>
        </w:rPr>
        <w:tab/>
      </w:r>
      <w:r w:rsidRPr="00A43E58">
        <w:rPr>
          <w:rFonts w:eastAsia="Times New Roman" w:cs="Times New Roman"/>
          <w:szCs w:val="28"/>
          <w:lang w:val="uk-UA" w:eastAsia="ru-RU"/>
        </w:rPr>
        <w:t>(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22</w:t>
      </w:r>
      <w:r w:rsidRPr="00A43E58">
        <w:rPr>
          <w:rFonts w:eastAsia="Times New Roman" w:cs="Times New Roman"/>
          <w:szCs w:val="28"/>
          <w:lang w:val="uk-UA" w:eastAsia="ru-RU"/>
        </w:rPr>
        <w:t>)</w:t>
      </w:r>
    </w:p>
    <w:p w:rsidR="00A43E58" w:rsidRDefault="00167EB3" w:rsidP="00A43E58">
      <w:pPr>
        <w:widowControl w:val="0"/>
        <w:spacing w:after="0" w:line="240" w:lineRule="auto"/>
        <w:ind w:left="709"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A43E58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розглянут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5</w:t>
      </w:r>
      <w:r w:rsidRPr="000643A8"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незалеж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змінни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розглянут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розрахунк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схе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отримал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5</w:t>
      </w:r>
      <w:r w:rsidRPr="000643A8">
        <w:rPr>
          <w:rFonts w:eastAsia="Times New Roman" w:cs="Times New Roman"/>
          <w:szCs w:val="28"/>
          <w:lang w:eastAsia="ru-RU"/>
        </w:rPr>
        <w:t>n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рівня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зв'яз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(рівня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17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22</w:t>
      </w:r>
      <w:r w:rsidRPr="00A43E58">
        <w:rPr>
          <w:rFonts w:eastAsia="Times New Roman" w:cs="Times New Roman"/>
          <w:szCs w:val="28"/>
          <w:lang w:val="uk-UA" w:eastAsia="ru-RU"/>
        </w:rPr>
        <w:t>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можу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виріше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од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відом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чисель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метод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наприкла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метод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43E58">
        <w:rPr>
          <w:rFonts w:eastAsia="Times New Roman" w:cs="Times New Roman"/>
          <w:szCs w:val="28"/>
          <w:lang w:val="uk-UA" w:eastAsia="ru-RU"/>
        </w:rPr>
        <w:t>Ньютона.</w:t>
      </w:r>
    </w:p>
    <w:p w:rsidR="00167EB3" w:rsidRPr="00A43E58" w:rsidRDefault="00167EB3" w:rsidP="00A43E58">
      <w:pPr>
        <w:widowControl w:val="0"/>
        <w:spacing w:after="0" w:line="240" w:lineRule="auto"/>
        <w:ind w:left="709" w:firstLine="72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eastAsia="ru-RU"/>
        </w:rPr>
        <w:t>5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показ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результ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розрахунк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викон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643A8">
        <w:rPr>
          <w:rFonts w:eastAsia="Times New Roman" w:cs="Times New Roman"/>
          <w:szCs w:val="28"/>
          <w:lang w:eastAsia="ru-RU"/>
        </w:rPr>
        <w:t>ряд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</w:p>
    <w:p w:rsidR="00167EB3" w:rsidRDefault="00167EB3" w:rsidP="00A43E58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0643A8">
        <w:rPr>
          <w:rFonts w:eastAsia="Times New Roman" w:cs="Times New Roman"/>
          <w:szCs w:val="28"/>
          <w:lang w:val="uk-UA" w:eastAsia="ru-RU"/>
        </w:rPr>
        <w:t>кільц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діаметр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труб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50м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п'ятьм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зрошувача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Default="00167EB3" w:rsidP="00A43E58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0643A8">
        <w:rPr>
          <w:rFonts w:eastAsia="Times New Roman" w:cs="Times New Roman"/>
          <w:szCs w:val="28"/>
          <w:lang w:val="uk-UA" w:eastAsia="ru-RU"/>
        </w:rPr>
        <w:t>діаметр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вихі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отв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15м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відстанн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зрошувач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0643A8">
        <w:rPr>
          <w:rFonts w:eastAsia="Times New Roman" w:cs="Times New Roman"/>
          <w:szCs w:val="28"/>
          <w:lang w:val="uk-UA" w:eastAsia="ru-RU"/>
        </w:rPr>
        <w:t>3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Pr="000643A8" w:rsidRDefault="00A43E58" w:rsidP="00A43E58">
      <w:pPr>
        <w:widowControl w:val="0"/>
        <w:spacing w:after="0" w:line="240" w:lineRule="auto"/>
        <w:ind w:firstLine="709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91008" behindDoc="0" locked="0" layoutInCell="1" allowOverlap="1" wp14:anchorId="58474D1E" wp14:editId="42664EAA">
                <wp:simplePos x="0" y="0"/>
                <wp:positionH relativeFrom="column">
                  <wp:posOffset>-302260</wp:posOffset>
                </wp:positionH>
                <wp:positionV relativeFrom="paragraph">
                  <wp:posOffset>251460</wp:posOffset>
                </wp:positionV>
                <wp:extent cx="6223000" cy="1978660"/>
                <wp:effectExtent l="0" t="0" r="0" b="2540"/>
                <wp:wrapSquare wrapText="bothSides"/>
                <wp:docPr id="1016" name="Полотно 10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91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804498" y="100330"/>
                            <a:ext cx="2211705" cy="148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2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804498" y="414655"/>
                            <a:ext cx="297815" cy="117983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3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1102313" y="1195705"/>
                            <a:ext cx="518795" cy="39878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4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621108" y="1348105"/>
                            <a:ext cx="578485" cy="24638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5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2195783" y="1192530"/>
                            <a:ext cx="519430" cy="39878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6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2706323" y="411480"/>
                            <a:ext cx="306070" cy="117983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7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693373" y="1621155"/>
                            <a:ext cx="408940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226138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1758903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1033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314278" y="424180"/>
                            <a:ext cx="476250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,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2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266018" y="0"/>
                            <a:ext cx="701040" cy="489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D95951" w:rsidRDefault="00DD5839" w:rsidP="00167EB3"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B4729D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>
                                <w:t>,л/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331423" y="1426210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,9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356823" y="958850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,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5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2823798" y="1621155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6" name="AutoShape 162"/>
                        <wps:cNvCnPr>
                          <a:cxnSpLocks noChangeShapeType="1"/>
                          <a:stCxn id="891" idx="0"/>
                          <a:endCxn id="891" idx="2"/>
                        </wps:cNvCnPr>
                        <wps:spPr bwMode="auto">
                          <a:xfrm>
                            <a:off x="1910668" y="100330"/>
                            <a:ext cx="635" cy="148526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7" name="Line 163"/>
                        <wps:cNvCnPr/>
                        <wps:spPr bwMode="auto">
                          <a:xfrm>
                            <a:off x="1356948" y="108585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8" name="Line 164"/>
                        <wps:cNvCnPr/>
                        <wps:spPr bwMode="auto">
                          <a:xfrm>
                            <a:off x="2454863" y="100330"/>
                            <a:ext cx="635" cy="148526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9" name="Line 165"/>
                        <wps:cNvCnPr/>
                        <wps:spPr bwMode="auto">
                          <a:xfrm>
                            <a:off x="804498" y="1109980"/>
                            <a:ext cx="221170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0" name="Line 166"/>
                        <wps:cNvCnPr/>
                        <wps:spPr bwMode="auto">
                          <a:xfrm>
                            <a:off x="804498" y="600710"/>
                            <a:ext cx="221170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3626438" y="99695"/>
                            <a:ext cx="2210435" cy="14585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3626438" y="233680"/>
                            <a:ext cx="297815" cy="133350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3924253" y="716915"/>
                            <a:ext cx="518795" cy="85026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4443048" y="1033780"/>
                            <a:ext cx="586105" cy="53340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5028518" y="1130300"/>
                            <a:ext cx="518160" cy="43370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6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5546678" y="1163955"/>
                            <a:ext cx="288925" cy="40005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7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515948" y="1593215"/>
                            <a:ext cx="408305" cy="316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4048078" y="1593215"/>
                            <a:ext cx="408305" cy="316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4580208" y="1593215"/>
                            <a:ext cx="408305" cy="316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0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5112973" y="1593215"/>
                            <a:ext cx="407670" cy="316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1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3162253" y="701675"/>
                            <a:ext cx="476250" cy="31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,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3035888" y="1270"/>
                            <a:ext cx="70104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035B1" w:rsidRDefault="00DD5839" w:rsidP="00167EB3"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B4729D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>
                                <w:t xml:space="preserve">, </w:t>
                              </w:r>
                              <w:r w:rsidRPr="00B035B1">
                                <w:t>л/с</w:t>
                              </w:r>
                            </w:p>
                            <w:p w:rsidR="00DD5839" w:rsidRPr="00D95951" w:rsidRDefault="00DD5839" w:rsidP="00167EB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3153998" y="1401445"/>
                            <a:ext cx="57785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,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4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3171143" y="1051560"/>
                            <a:ext cx="57785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,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5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5645103" y="1593215"/>
                            <a:ext cx="57785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6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4731973" y="99695"/>
                            <a:ext cx="635" cy="145859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7" name="Line 183"/>
                        <wps:cNvCnPr/>
                        <wps:spPr bwMode="auto">
                          <a:xfrm>
                            <a:off x="4179523" y="107950"/>
                            <a:ext cx="0" cy="145034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8" name="Line 184"/>
                        <wps:cNvCnPr/>
                        <wps:spPr bwMode="auto">
                          <a:xfrm>
                            <a:off x="5276168" y="99695"/>
                            <a:ext cx="0" cy="145859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9" name="Line 185"/>
                        <wps:cNvCnPr/>
                        <wps:spPr bwMode="auto">
                          <a:xfrm>
                            <a:off x="3626438" y="1191260"/>
                            <a:ext cx="221043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0" name="Line 186"/>
                        <wps:cNvCnPr/>
                        <wps:spPr bwMode="auto">
                          <a:xfrm>
                            <a:off x="3626438" y="466090"/>
                            <a:ext cx="221043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1" name="AutoShape 187"/>
                        <wps:cNvCnPr>
                          <a:cxnSpLocks noChangeShapeType="1"/>
                          <a:stCxn id="911" idx="3"/>
                          <a:endCxn id="911" idx="1"/>
                        </wps:cNvCnPr>
                        <wps:spPr bwMode="auto">
                          <a:xfrm flipH="1">
                            <a:off x="3626438" y="829310"/>
                            <a:ext cx="2210435" cy="63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2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3175588" y="330835"/>
                            <a:ext cx="476250" cy="316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,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3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1261063" y="306070"/>
                            <a:ext cx="1186815" cy="48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Н</w:t>
                              </w:r>
                              <w:r>
                                <w:rPr>
                                  <w:vertAlign w:val="subscript"/>
                                </w:rPr>
                                <w:t>А</w:t>
                              </w:r>
                              <w:r>
                                <w:t>=540 кПа</w:t>
                              </w:r>
                            </w:p>
                            <w:p w:rsidR="00DD5839" w:rsidRDefault="00DD5839" w:rsidP="00167EB3">
                              <w:r>
                                <w:t>Н</w:t>
                              </w:r>
                              <w:r>
                                <w:rPr>
                                  <w:vertAlign w:val="subscript"/>
                                </w:rPr>
                                <w:t>Б</w:t>
                              </w:r>
                              <w:r>
                                <w:t>=540 кП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4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4354783" y="206375"/>
                            <a:ext cx="1274445" cy="48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Н</w:t>
                              </w:r>
                              <w:r>
                                <w:rPr>
                                  <w:vertAlign w:val="subscript"/>
                                </w:rPr>
                                <w:t>А</w:t>
                              </w:r>
                              <w:r>
                                <w:t>=540 кПа</w:t>
                              </w:r>
                            </w:p>
                            <w:p w:rsidR="00DD5839" w:rsidRDefault="00DD5839" w:rsidP="00167EB3">
                              <w:r>
                                <w:t>Н</w:t>
                              </w:r>
                              <w:r>
                                <w:rPr>
                                  <w:vertAlign w:val="subscript"/>
                                </w:rPr>
                                <w:t>Б</w:t>
                              </w:r>
                              <w:r>
                                <w:t>=340 кП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16" o:spid="_x0000_s1403" editas="canvas" style="position:absolute;left:0;text-align:left;margin-left:-23.8pt;margin-top:19.8pt;width:490pt;height:155.8pt;z-index:251691008;mso-position-horizontal-relative:text;mso-position-vertical-relative:text" coordsize="62230,19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">
                <v:shape id="_x0000_s1404" type="#_x0000_t75" style="position:absolute;width:62230;height:19786;visibility:visible;mso-wrap-style:square">
                  <v:fill o:detectmouseclick="t"/>
                  <v:path o:connecttype="none"/>
                </v:shape>
                <v:rect id="Rectangle 147" o:spid="_x0000_s1405" style="position:absolute;left:8044;top:1003;width:22118;height:1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ZIMIA&#10;AADcAAAADwAAAGRycy9kb3ducmV2LnhtbESPQYvCMBSE74L/ITzBm6YqiHaNIoqyHrVevD2bt221&#10;eSlN1K6/3giCx2FmvmFmi8aU4k61KywrGPQjEMSp1QVnCo7JpjcB4TyyxtIyKfgnB4t5uzXDWNsH&#10;7+l+8JkIEHYxKsi9r2IpXZqTQde3FXHw/mxt0AdZZ1LX+AhwU8phFI2lwYLDQo4VrXJKr4ebUXAu&#10;hkd87pNtZKabkd81yeV2WivV7TTLHxCeGv8Nf9q/WsFkOoD3mXA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hkgwgAAANwAAAAPAAAAAAAAAAAAAAAAAJgCAABkcnMvZG93&#10;bnJldi54bWxQSwUGAAAAAAQABAD1AAAAhwMAAAAA&#10;"/>
                <v:rect id="Rectangle 148" o:spid="_x0000_s1406" style="position:absolute;left:8044;top:4146;width:2979;height:11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czH8UA&#10;AADcAAAADwAAAGRycy9kb3ducmV2LnhtbESPQWsCMRSE74L/IbyCN82qINutUYog9qAFt1J6fN28&#10;7i7dvCxJqvHfN4LgcZiZb5jlOppOnMn51rKC6SQDQVxZ3XKt4PSxHecgfEDW2FkmBVfysF4NB0ss&#10;tL3wkc5lqEWCsC9QQRNCX0jpq4YM+ontiZP3Y53BkKSrpXZ4SXDTyVmWLaTBltNCgz1tGqp+yz+j&#10;ILr3fHqcyzLu993h++tkD7tPq9ToKb6+gAgUwyN8b79pBfnzD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pzMfxQAAANwAAAAPAAAAAAAAAAAAAAAAAJgCAABkcnMv&#10;ZG93bnJldi54bWxQSwUGAAAAAAQABAD1AAAAigMAAAAA&#10;" fillcolor="#f2dbdb"/>
                <v:rect id="Rectangle 149" o:spid="_x0000_s1407" style="position:absolute;left:11023;top:11957;width:5188;height:39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uWhMUA&#10;AADcAAAADwAAAGRycy9kb3ducmV2LnhtbESPQWsCMRSE74L/IbxCb5pVQbZboxRB7EELbqX0+Lp5&#10;3V26eVmSqPHfN4LgcZiZb5jFKppOnMn51rKCyTgDQVxZ3XKt4Pi5GeUgfEDW2FkmBVfysFoOBwss&#10;tL3wgc5lqEWCsC9QQRNCX0jpq4YM+rHtiZP3a53BkKSrpXZ4SXDTyWmWzaXBltNCgz2tG6r+ypNR&#10;EN1HPjnMZBl3u27/8320++2XVer5Kb69gggUwyN8b79rBfnLDG5n0hG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65aExQAAANwAAAAPAAAAAAAAAAAAAAAAAJgCAABkcnMv&#10;ZG93bnJldi54bWxQSwUGAAAAAAQABAD1AAAAigMAAAAA&#10;" fillcolor="#f2dbdb"/>
                <v:rect id="Rectangle 150" o:spid="_x0000_s1408" style="position:absolute;left:16211;top:13481;width:5784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IO8MUA&#10;AADcAAAADwAAAGRycy9kb3ducmV2LnhtbESPQWsCMRSE74L/IbxCb5q1lbJujSKF0h604Cri8bl5&#10;3V26eVmSVOO/bwqCx2FmvmHmy2g6cSbnW8sKJuMMBHFldcu1gv3ufZSD8AFZY2eZFFzJw3IxHMyx&#10;0PbCWzqXoRYJwr5ABU0IfSGlrxoy6Me2J07et3UGQ5KultrhJcFNJ5+y7EUabDktNNjTW0PVT/lr&#10;FET3lU+2z7KM63W3OR33dvNxsEo9PsTVK4hAMdzDt/anVpDPpvB/Jh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Ag7wxQAAANwAAAAPAAAAAAAAAAAAAAAAAJgCAABkcnMv&#10;ZG93bnJldi54bWxQSwUGAAAAAAQABAD1AAAAigMAAAAA&#10;" fillcolor="#f2dbdb"/>
                <v:rect id="Rectangle 151" o:spid="_x0000_s1409" style="position:absolute;left:21957;top:11925;width:5195;height:39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6ra8UA&#10;AADcAAAADwAAAGRycy9kb3ducmV2LnhtbESPQWsCMRSE74L/IbxCb5q1xbJujSKF0h604Cri8bl5&#10;3V26eVmSVOO/bwqCx2FmvmHmy2g6cSbnW8sKJuMMBHFldcu1gv3ufZSD8AFZY2eZFFzJw3IxHMyx&#10;0PbCWzqXoRYJwr5ABU0IfSGlrxoy6Me2J07et3UGQ5KultrhJcFNJ5+y7EUabDktNNjTW0PVT/lr&#10;FET3lU+2z7KM63W3OR33dvNxsEo9PsTVK4hAMdzDt/anVpDPpvB/Jh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qtrxQAAANwAAAAPAAAAAAAAAAAAAAAAAJgCAABkcnMv&#10;ZG93bnJldi54bWxQSwUGAAAAAAQABAD1AAAAigMAAAAA&#10;" fillcolor="#f2dbdb"/>
                <v:rect id="Rectangle 152" o:spid="_x0000_s1410" style="position:absolute;left:27063;top:4114;width:3060;height:117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w1HMUA&#10;AADcAAAADwAAAGRycy9kb3ducmV2LnhtbESPQWsCMRSE7wX/Q3iCt5rVgmy3RhFB7EEFt1J6fN28&#10;7i7dvCxJ1PjvTaHgcZiZb5j5MppOXMj51rKCyTgDQVxZ3XKt4PSxec5B+ICssbNMCm7kYbkYPM2x&#10;0PbKR7qUoRYJwr5ABU0IfSGlrxoy6Me2J07ej3UGQ5KultrhNcFNJ6dZNpMGW04LDfa0bqj6Lc9G&#10;QXSHfHJ8kWXc7br999fJ7refVqnRMK7eQASK4RH+b79rBfnrDP7Op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nDUcxQAAANwAAAAPAAAAAAAAAAAAAAAAAJgCAABkcnMv&#10;ZG93bnJldi54bWxQSwUGAAAAAAQABAD1AAAAigMAAAAA&#10;" fillcolor="#f2dbdb"/>
                <v:shape id="Text Box 153" o:spid="_x0000_s1411" type="#_x0000_t202" style="position:absolute;left:6933;top:16211;width:4090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lXzsMA&#10;AADcAAAADwAAAGRycy9kb3ducmV2LnhtbESPQYvCMBSE7wv7H8Jb8LJouj1orUYRUfSq7mVvj+bZ&#10;FpuXtsna6q83guBxmJlvmPmyN5W4UutKywp+RhEI4szqknMFv6ftMAHhPLLGyjIpuJGD5eLzY46p&#10;th0f6Hr0uQgQdikqKLyvUyldVpBBN7I1cfDOtjXog2xzqVvsAtxUMo6isTRYclgosKZ1Qdnl+G8U&#10;2G5zM5aaKP7+u5vdetUcznGj1OCrX81AeOr9O/xq77WCZDqB55lw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lXzsMAAADcAAAADwAAAAAAAAAAAAAAAACYAgAAZHJzL2Rv&#10;d25yZXYueG1sUEsFBgAAAAAEAAQA9QAAAIg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54" o:spid="_x0000_s1412" type="#_x0000_t202" style="position:absolute;left:12261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bDvMEA&#10;AADcAAAADwAAAGRycy9kb3ducmV2LnhtbERPPW/CMBDdkfgP1lXqgohDBgQBJ0IIRFcoC9spPpKo&#10;8TmJDQn99fWA1PHpfW/z0TTiSb2rLStYRDEI4sLqmksF1+/jfAXCeWSNjWVS8CIHeTadbDHVduAz&#10;PS++FCGEXYoKKu/bVEpXVGTQRbYlDtzd9gZ9gH0pdY9DCDeNTOJ4KQ3WHBoqbGlfUfFzeRgFdji8&#10;jKUuTma3X3Pa77rzPemU+vwYdxsQnkb/L367v7SC1TqsDWfCEZDZ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Ww7zBAAAA3AAAAA8AAAAAAAAAAAAAAAAAmAIAAGRycy9kb3du&#10;cmV2LnhtbFBLBQYAAAAABAAEAPUAAACGAwAAAAA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55" o:spid="_x0000_s1413" type="#_x0000_t202" style="position:absolute;left:17589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pmJ8IA&#10;AADcAAAADwAAAGRycy9kb3ducmV2LnhtbESPzarCMBSE94LvEI5wN6KpXYhWo4go92792bg7NMe2&#10;2Jy0TbT1Pr0RBJfDzHzDLNedKcWDGldYVjAZRyCIU6sLzhScT/vRDITzyBpLy6TgSQ7Wq35viYm2&#10;LR/ocfSZCBB2CSrIva8SKV2ak0E3thVx8K62MeiDbDKpG2wD3JQyjqKpNFhwWMixom1O6e14Nwps&#10;u3saS3UUDy//5ne7qQ/XuFbqZ9BtFiA8df4b/rT/tILZfA7vM+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mmYnwgAAANwAAAAPAAAAAAAAAAAAAAAAAJgCAABkcnMvZG93&#10;bnJldi54bWxQSwUGAAAAAAQABAD1AAAAhwMAAAAA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56" o:spid="_x0000_s1414" type="#_x0000_t202" style="position:absolute;left:22910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tVoMAA&#10;AADcAAAADwAAAGRycy9kb3ducmV2LnhtbERPu27CMBTdkfgH6yKxoMZuBkRTDEKoiK48Frar+JJE&#10;ja+T2JDQr8cDEuPReS/Xg63FnTpfOdbwmSgQxLkzFRcazqfdxwKED8gGa8ek4UEe1qvxaImZcT0f&#10;6H4MhYgh7DPUUIbQZFL6vCSLPnENceSurrMYIuwKaTrsY7itZarUXFqsODaU2NC2pPzveLMaXP/z&#10;sI5alc4u/3a/3bSHa9pqPZ0Mm28QgYbwFr/cv0bDl4rz45l4BO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EtVoMAAAADcAAAADwAAAAAAAAAAAAAAAACYAgAAZHJzL2Rvd25y&#10;ZXYueG1sUEsFBgAAAAAEAAQA9QAAAIU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157" o:spid="_x0000_s1415" type="#_x0000_t202" style="position:absolute;left:3142;top:4241;width:476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wO8MA&#10;AADcAAAADwAAAGRycy9kb3ducmV2LnhtbESPQYvCMBSE7wv+h/AEL4sm9rCs1Sgiil5197K3R/Ns&#10;i81L20Rb/fVmQfA4zMw3zGLV20rcqPWlYw3TiQJBnDlTcq7h92c3/gbhA7LByjFpuJOH1XLwscDU&#10;uI6PdDuFXEQI+xQ1FCHUqZQ+K8iin7iaOHpn11oMUba5NC12EW4rmSj1JS2WHBcKrGlTUHY5Xa0G&#10;123v1lGjks+/h91v1s3xnDRaj4b9eg4iUB/e4Vf7YDTM1BT+z8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fwO8MAAADcAAAADwAAAAAAAAAAAAAAAACYAgAAZHJzL2Rv&#10;d25yZXYueG1sUEsFBgAAAAAEAAQA9QAAAIg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,05</w:t>
                        </w:r>
                      </w:p>
                    </w:txbxContent>
                  </v:textbox>
                </v:shape>
                <v:shape id="Text Box 158" o:spid="_x0000_s1416" type="#_x0000_t202" style="position:absolute;left:2660;width:7010;height:4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4hEMMA&#10;AADcAAAADwAAAGRycy9kb3ducmV2LnhtbESPS4sCMRCE78L+h9CCNydRWB+zRlkEYS+u+IC9NpOe&#10;B046wyQ647/fCILHoqq+olab3tbiTq2vHGuYJAoEceZMxYWGy3k3XoDwAdlg7Zg0PMjDZv0xWGFq&#10;XMdHup9CISKEfYoayhCaVEqflWTRJ64hjl7uWoshyraQpsUuwm0tp0rNpMWK40KJDW1Lyq6nm9Xw&#10;6fbzrs/U4Tq/7P5+m3z5WGDQejTsv79ABOrDO/xq/xgNSzWF55l4BO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4hEMMAAADcAAAADwAAAAAAAAAAAAAAAACYAgAAZHJzL2Rv&#10;d25yZXYueG1sUEsFBgAAAAAEAAQA9QAAAIgDAAAAAA==&#10;" filled="f" stroked="f" strokecolor="white">
                  <v:textbox>
                    <w:txbxContent>
                      <w:p w:rsidR="00DD5839" w:rsidRPr="00D95951" w:rsidRDefault="00DD5839" w:rsidP="00167EB3">
                        <w:r>
                          <w:rPr>
                            <w:lang w:val="en-US"/>
                          </w:rPr>
                          <w:t>Q</w:t>
                        </w:r>
                        <w:r w:rsidRPr="00B4729D">
                          <w:rPr>
                            <w:vertAlign w:val="subscript"/>
                            <w:lang w:val="en-US"/>
                          </w:rPr>
                          <w:t>i</w:t>
                        </w:r>
                        <w:r>
                          <w:t>,л/с</w:t>
                        </w:r>
                      </w:p>
                    </w:txbxContent>
                  </v:textbox>
                </v:shape>
                <v:shape id="Text Box 159" o:spid="_x0000_s1417" type="#_x0000_t202" style="position:absolute;left:3314;top:14262;width:5785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KEi8QA&#10;AADcAAAADwAAAGRycy9kb3ducmV2LnhtbESPQWvCQBSE74X+h+UVemt2bWmN0VWKIHipxTTQ6yP7&#10;TILZtyG7mvjvXUHwOMzMN8xiNdpWnKn3jWMNk0SBIC6dabjSUPxt3lIQPiAbbB2Thgt5WC2fnxaY&#10;GTfwns55qESEsM9QQx1Cl0npy5os+sR1xNE7uN5iiLKvpOlxiHDbynelvqTFhuNCjR2tayqP+clq&#10;+HQ/02Es1e9xWmz+d91hdkkxaP36Mn7PQQQawyN8b2+Nhpn6gNuZe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ShIvEAAAA3AAAAA8AAAAAAAAAAAAAAAAAmAIAAGRycy9k&#10;b3ducmV2LnhtbFBLBQYAAAAABAAEAPUAAACJAwAAAAA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,95</w:t>
                        </w:r>
                      </w:p>
                    </w:txbxContent>
                  </v:textbox>
                </v:shape>
                <v:shape id="Text Box 160" o:spid="_x0000_s1418" type="#_x0000_t202" style="position:absolute;left:3568;top:9588;width:5785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sc/8QA&#10;AADcAAAADwAAAGRycy9kb3ducmV2LnhtbESPQWvCQBSE74X+h+UVemt2LW2N0VWKIHipxTTQ6yP7&#10;TILZtyG7mvjvXUHwOMzMN8xiNdpWnKn3jWMNk0SBIC6dabjSUPxt3lIQPiAbbB2Thgt5WC2fnxaY&#10;GTfwns55qESEsM9QQx1Cl0npy5os+sR1xNE7uN5iiLKvpOlxiHDbynelvqTFhuNCjR2tayqP+clq&#10;+HQ/02Es1e9xWmz+d91hdkkxaP36Mn7PQQQawyN8b2+Nhpn6gNuZe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7HP/EAAAA3AAAAA8AAAAAAAAAAAAAAAAAmAIAAGRycy9k&#10;b3ducmV2LnhtbFBLBQYAAAAABAAEAPUAAACJAwAAAAA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,0</w:t>
                        </w:r>
                      </w:p>
                    </w:txbxContent>
                  </v:textbox>
                </v:shape>
                <v:shape id="Text Box 161" o:spid="_x0000_s1419" type="#_x0000_t202" style="position:absolute;left:28237;top:16211;width:5785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e5ZMMA&#10;AADcAAAADwAAAGRycy9kb3ducmV2LnhtbESPS4sCMRCE78L+h9ALe3OSFXzNGmURBC+r+IC9NpOe&#10;B046wyQ64783guCxqKqvqMWqt7W4Uesrxxq+EwWCOHOm4kLD+bQZzkD4gGywdkwa7uRhtfwYLDA1&#10;ruMD3Y6hEBHCPkUNZQhNKqXPSrLoE9cQRy93rcUQZVtI02IX4baWI6Um0mLFcaHEhtYlZZfj1WoY&#10;u79p12dqf5meN/+7Jp/fZxi0/vrsf39ABOrDO/xqb42GuRrD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e5ZMMAAADcAAAADwAAAAAAAAAAAAAAAACYAgAAZHJzL2Rv&#10;d25yZXYueG1sUEsFBgAAAAAEAAQA9QAAAIgDAAAAAA=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AutoShape 162" o:spid="_x0000_s1420" type="#_x0000_t32" style="position:absolute;left:19106;top:1003;width:7;height:148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8msYAAADcAAAADwAAAGRycy9kb3ducmV2LnhtbESPS2vDMBCE74H+B7GF3hI5OYTGiRKc&#10;gmkhh1I39Lyx1g9irVxL9aO/vioEchxm5htmdxhNI3rqXG1ZwXIRgSDOra65VHD+TOfPIJxH1thY&#10;JgUTOTjsH2Y7jLUd+IP6zJciQNjFqKDyvo2ldHlFBt3CtsTBK2xn0AfZlVJ3OAS4aeQqitbSYM1h&#10;ocKWXirKr9mPUVAcf1dfr3w6nbPkUkxXl6Xv35NST49jsgXhafT38K39phVsojX8nwlHQO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9/JrGAAAA3AAAAA8AAAAAAAAA&#10;AAAAAAAAoQIAAGRycy9kb3ducmV2LnhtbFBLBQYAAAAABAAEAPkAAACUAwAAAAA=&#10;">
                  <v:stroke dashstyle="1 1" endcap="round"/>
                </v:shape>
                <v:line id="Line 163" o:spid="_x0000_s1421" style="position:absolute;visibility:visible;mso-wrap-style:square" from="13569,1085" to="13575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iYdMYAAADcAAAADwAAAGRycy9kb3ducmV2LnhtbESPQWvCQBSE7wX/w/KEXkQ3LaJtdBUp&#10;LS2edBuwx2f2mQSzb0N2q7G/3hWEHoeZ+YaZLztbixO1vnKs4GmUgCDOnam4UJB9fwxfQPiAbLB2&#10;TAou5GG56D3MMTXuzFs66VCICGGfooIyhCaV0uclWfQj1xBH7+BaiyHKtpCmxXOE21o+J8lEWqw4&#10;LpTY0FtJ+VH/WgVa7nfvf4M1fWbdQOvDBvOf8USpx363moEI1IX/8L39ZRS8JlO4nYlH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4mHTGAAAA3AAAAA8AAAAAAAAA&#10;AAAAAAAAoQIAAGRycy9kb3ducmV2LnhtbFBLBQYAAAAABAAEAPkAAACUAwAAAAA=&#10;">
                  <v:stroke dashstyle="1 1" endcap="round"/>
                </v:line>
                <v:line id="Line 164" o:spid="_x0000_s1422" style="position:absolute;visibility:visible;mso-wrap-style:square" from="24548,1003" to="24554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MBsIAAADcAAAADwAAAGRycy9kb3ducmV2LnhtbERPz2vCMBS+C/4P4QleRNPJEO2MIkNx&#10;eJpR2I5vzbMtNi+liVr9681h4PHj+z1ftrYSV2p86VjB2ygBQZw5U3Ku4HjYDKcgfEA2WDkmBXfy&#10;sFx0O3NMjbvxnq465CKGsE9RQRFCnUrps4Is+pGriSN3co3FEGGTS9PgLYbbSo6TZCItlhwbCqzp&#10;s6DsrC9WgZZ/P+vHYEfbYzvQ+vSN2e/7RKl+r119gAjUhpf43/1lFMySuDaeiUd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cMBsIAAADcAAAADwAAAAAAAAAAAAAA&#10;AAChAgAAZHJzL2Rvd25yZXYueG1sUEsFBgAAAAAEAAQA+QAAAJADAAAAAA==&#10;">
                  <v:stroke dashstyle="1 1" endcap="round"/>
                </v:line>
                <v:line id="Line 165" o:spid="_x0000_s1423" style="position:absolute;visibility:visible;mso-wrap-style:square" from="8044,11099" to="30162,1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upncYAAADcAAAADwAAAGRycy9kb3ducmV2LnhtbESPT2sCMRTE74V+h/AKXqRmFRHdmpUi&#10;SqWnmgp6fN28/UM3L8sm1dVP3xQKHoeZ+Q2zXPW2EWfqfO1YwXiUgCDOnam5VHD43D7PQfiAbLBx&#10;TAqu5GGVPT4sMTXuwns661CKCGGfooIqhDaV0ucVWfQj1xJHr3CdxRBlV0rT4SXCbSMnSTKTFmuO&#10;CxW2tK4o/9Y/VoGWX8fNbfhOb4d+qHXxgflpOlNq8NS/voAI1Id7+L+9MwoWyQ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rqZ3GAAAA3AAAAA8AAAAAAAAA&#10;AAAAAAAAoQIAAGRycy9kb3ducmV2LnhtbFBLBQYAAAAABAAEAPkAAACUAwAAAAA=&#10;">
                  <v:stroke dashstyle="1 1" endcap="round"/>
                </v:line>
                <v:line id="Line 166" o:spid="_x0000_s1424" style="position:absolute;visibility:visible;mso-wrap-style:square" from="8044,6007" to="30162,6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iW3cIAAADcAAAADwAAAGRycy9kb3ducmV2LnhtbERPz2vCMBS+D/wfwhO8iKbKEK1GEVE2&#10;PM0o6PHZPNti81KaTLv99eYw2PHj+71YtbYSD2p86VjBaJiAIM6cKTlXcDruBlMQPiAbrByTgh/y&#10;sFp23haYGvfkAz10yEUMYZ+igiKEOpXSZwVZ9ENXE0fu5hqLIcIml6bBZwy3lRwnyURaLDk2FFjT&#10;pqDsrr+tAi2v5+1vf08fp7av9e0Ls8v7RKlet13PQQRqw7/4z/1pFMxGcX48E4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giW3cIAAADcAAAADwAAAAAAAAAAAAAA&#10;AAChAgAAZHJzL2Rvd25yZXYueG1sUEsFBgAAAAAEAAQA+QAAAJADAAAAAA==&#10;">
                  <v:stroke dashstyle="1 1" endcap="round"/>
                </v:line>
                <v:rect id="Rectangle 167" o:spid="_x0000_s1425" style="position:absolute;left:36264;top:996;width:22104;height:14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QV58UA&#10;AADcAAAADwAAAGRycy9kb3ducmV2LnhtbESPQWvCQBSE70L/w/IKvZlNFKSJrlJalHrU5NLbM/ua&#10;pM2+Ddk1if76bqHQ4zAz3zCb3WRaMVDvGssKkigGQVxa3XCloMj382cQziNrbC2Tghs52G0fZhvM&#10;tB35RMPZVyJA2GWooPa+y6R0ZU0GXWQ74uB92t6gD7KvpO5xDHDTykUcr6TBhsNCjR291lR+n69G&#10;waVZFHg/5YfYpPulP0751/XjTamnx+llDcLT5P/Df+13rSBNEvg9E46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BXnxQAAANwAAAAPAAAAAAAAAAAAAAAAAJgCAABkcnMv&#10;ZG93bnJldi54bWxQSwUGAAAAAAQABAD1AAAAigMAAAAA&#10;"/>
                <v:rect id="Rectangle 168" o:spid="_x0000_s1426" style="position:absolute;left:36264;top:2336;width:2978;height:13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U/2MUA&#10;AADcAAAADwAAAGRycy9kb3ducmV2LnhtbESPQWsCMRSE74L/IbyCN82uQtGtUYpQ2oMKrlJ6fN28&#10;7i7dvCxJqum/N4LgcZiZb5jlOppOnMn51rKCfJKBIK6sbrlWcDq+jecgfEDW2FkmBf/kYb0aDpZY&#10;aHvhA53LUIsEYV+ggiaEvpDSVw0Z9BPbEyfvxzqDIUlXS+3wkuCmk9Mse5YGW04LDfa0aaj6Lf+M&#10;guj28/wwk2Xcbrvd99fJ7t4/rVKjp/j6AiJQDI/wvf2hFSzyKdzOp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lT/YxQAAANwAAAAPAAAAAAAAAAAAAAAAAJgCAABkcnMv&#10;ZG93bnJldi54bWxQSwUGAAAAAAQABAD1AAAAigMAAAAA&#10;" fillcolor="#f2dbdb"/>
                <v:rect id="Rectangle 169" o:spid="_x0000_s1427" style="position:absolute;left:39242;top:7169;width:5188;height:8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maQ8UA&#10;AADcAAAADwAAAGRycy9kb3ducmV2LnhtbESPQWsCMRSE74L/IbxCb5rdCqJboxShtAcVXKX0+Lp5&#10;3V26eVmSVOO/N4LgcZiZb5jFKppOnMj51rKCfJyBIK6sbrlWcDy8j2YgfEDW2FkmBRfysFoOBwss&#10;tD3znk5lqEWCsC9QQRNCX0jpq4YM+rHtiZP3a53BkKSrpXZ4TnDTyZcsm0qDLaeFBntaN1T9lf9G&#10;QXS7Wb6fyDJuNt325/totx9fVqnnp/j2CiJQDI/wvf2pFczzCdzOpCM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2ZpDxQAAANwAAAAPAAAAAAAAAAAAAAAAAJgCAABkcnMv&#10;ZG93bnJldi54bWxQSwUGAAAAAAQABAD1AAAAigMAAAAA&#10;" fillcolor="#f2dbdb"/>
                <v:rect id="Rectangle 170" o:spid="_x0000_s1428" style="position:absolute;left:44430;top:10337;width:5861;height:5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ACN8UA&#10;AADcAAAADwAAAGRycy9kb3ducmV2LnhtbESPQWsCMRSE74L/IbxCb5rdVopujSKF0h604FbE43Pz&#10;urt087IkqcZ/bwShx2FmvmHmy2g6cSLnW8sK8nEGgriyuuVawe77fTQF4QOyxs4yKbiQh+ViOJhj&#10;oe2Zt3QqQy0ShH2BCpoQ+kJKXzVk0I9tT5y8H+sMhiRdLbXDc4KbTj5l2Ys02HJaaLCnt4aq3/LP&#10;KIjua5pvn2UZ1+tuczzs7OZjb5V6fIirVxCBYvgP39ufWsEsn8DtTDo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MAI3xQAAANwAAAAPAAAAAAAAAAAAAAAAAJgCAABkcnMv&#10;ZG93bnJldi54bWxQSwUGAAAAAAQABAD1AAAAigMAAAAA&#10;" fillcolor="#f2dbdb"/>
                <v:rect id="Rectangle 171" o:spid="_x0000_s1429" style="position:absolute;left:50285;top:11303;width:5181;height:4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ynrMUA&#10;AADcAAAADwAAAGRycy9kb3ducmV2LnhtbESPQWsCMRSE74L/IbxCb5rdFotujSKF0h604FbE43Pz&#10;urt087IkqcZ/bwShx2FmvmHmy2g6cSLnW8sK8nEGgriyuuVawe77fTQF4QOyxs4yKbiQh+ViOJhj&#10;oe2Zt3QqQy0ShH2BCpoQ+kJKXzVk0I9tT5y8H+sMhiRdLbXDc4KbTj5l2Ys02HJaaLCnt4aq3/LP&#10;KIjua5pvn2UZ1+tuczzs7OZjb5V6fIirVxCBYvgP39ufWsEsn8DtTDo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KesxQAAANwAAAAPAAAAAAAAAAAAAAAAAJgCAABkcnMv&#10;ZG93bnJldi54bWxQSwUGAAAAAAQABAD1AAAAigMAAAAA&#10;" fillcolor="#f2dbdb"/>
                <v:rect id="Rectangle 172" o:spid="_x0000_s1430" style="position:absolute;left:55466;top:11639;width:2890;height:4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4528UA&#10;AADcAAAADwAAAGRycy9kb3ducmV2LnhtbESPQWsCMRSE74L/IbxCb5rdFkRXoxShtAcVXEU8Pjev&#10;u0s3L0uSavrvTaHgcZiZb5jFKppOXMn51rKCfJyBIK6sbrlWcDy8j6YgfEDW2FkmBb/kYbUcDhZY&#10;aHvjPV3LUIsEYV+ggiaEvpDSVw0Z9GPbEyfvyzqDIUlXS+3wluCmky9ZNpEGW04LDfa0bqj6Ln+M&#10;guh203z/Ksu42XTby/lotx8nq9TzU3ybgwgUwyP83/7UCmb5BP7Op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rjnbxQAAANwAAAAPAAAAAAAAAAAAAAAAAJgCAABkcnMv&#10;ZG93bnJldi54bWxQSwUGAAAAAAQABAD1AAAAigMAAAAA&#10;" fillcolor="#f2dbdb"/>
                <v:shape id="Text Box 173" o:spid="_x0000_s1431" type="#_x0000_t202" style="position:absolute;left:35159;top:15932;width:408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tbCcMA&#10;AADcAAAADwAAAGRycy9kb3ducmV2LnhtbESPT4vCMBTE7wv7HcITvCya2oPuVqOIKHpV97K3R/P6&#10;B5uXtsna6qc3guBxmJnfMItVbypxpdaVlhVMxhEI4tTqknMFv+fd6BuE88gaK8uk4EYOVsvPjwUm&#10;2nZ8pOvJ5yJA2CWooPC+TqR0aUEG3djWxMHLbGvQB9nmUrfYBbipZBxFU2mw5LBQYE2bgtLL6d8o&#10;sN32Ziw1Ufz1dzf7zbo5ZnGj1HDQr+cgPPX+HX61D1rBz2QG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tbCcMAAADcAAAADwAAAAAAAAAAAAAAAACYAgAAZHJzL2Rv&#10;d25yZXYueG1sUEsFBgAAAAAEAAQA9QAAAIg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4" o:spid="_x0000_s1432" type="#_x0000_t202" style="position:absolute;left:40480;top:15932;width:408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TPe78A&#10;AADcAAAADwAAAGRycy9kb3ducmV2LnhtbERPy6rCMBDdC/5DGMGNaGoXF61GEVF062PjbmjGtthM&#10;2iba6tffLASXh/NerjtTihc1rrCsYDqJQBCnVhecKbhe9uMZCOeRNZaWScGbHKxX/d4SE21bPtHr&#10;7DMRQtglqCD3vkqkdGlOBt3EVsSBu9vGoA+wyaRusA3hppRxFP1JgwWHhhwr2uaUPs5Po8C2u7ex&#10;VEfx6PYxh+2mPt3jWqnhoNssQHjq/E/8dR+1gvk0rA1nwhGQq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5M97vwAAANwAAAAPAAAAAAAAAAAAAAAAAJgCAABkcnMvZG93bnJl&#10;di54bWxQSwUGAAAAAAQABAD1AAAAhAMAAAAA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75" o:spid="_x0000_s1433" type="#_x0000_t202" style="position:absolute;left:45802;top:15932;width:408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hq4MQA&#10;AADcAAAADwAAAGRycy9kb3ducmV2LnhtbESPT4vCMBTE74LfITxhL7Km9iBajVLKinv1z2Vvj+bZ&#10;FpuXtsnaup9+Iwgeh5n5DbPZDaYWd+pcZVnBfBaBIM6trrhQcDnvP5cgnEfWWFsmBQ9ysNuORxtM&#10;tO35SPeTL0SAsEtQQel9k0jp8pIMupltiIN3tZ1BH2RXSN1hH+CmlnEULaTBisNCiQ1lJeW3069R&#10;YPuvh7HURvH0588csrQ9XuNWqY/JkK5BeBr8O/xqf2sFq/kKnmfCEZD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oauDEAAAA3AAAAA8AAAAAAAAAAAAAAAAAmAIAAGRycy9k&#10;b3ducmV2LnhtbFBLBQYAAAAABAAEAPUAAACJAwAAAAA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76" o:spid="_x0000_s1434" type="#_x0000_t202" style="position:absolute;left:51129;top:15932;width:4077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4JwMEA&#10;AADcAAAADwAAAGRycy9kb3ducmV2LnhtbERPyW7CMBC9I/EP1iD1gopDDhVNYxBCoHJluXAbxZNF&#10;jcdJbLLw9fWhUo9Pb093o6lFT52rLCtYryIQxJnVFRcK7rfT+waE88gaa8ukYCIHu+18lmKi7cAX&#10;6q++ECGEXYIKSu+bREqXlWTQrWxDHLjcdgZ9gF0hdYdDCDe1jKPoQxqsODSU2NChpOzn+jQK7HCc&#10;jKU2ipePl/k+7NtLHrdKvS3G/RcIT6P/F/+5z1rBZxzmhz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/+CcDBAAAA3AAAAA8AAAAAAAAAAAAAAAAAmAIAAGRycy9kb3du&#10;cmV2LnhtbFBLBQYAAAAABAAEAPUAAACGAwAAAAA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177" o:spid="_x0000_s1435" type="#_x0000_t202" style="position:absolute;left:31622;top:7016;width:4763;height:3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n0YMUA&#10;AADcAAAADwAAAGRycy9kb3ducmV2LnhtbESP0WrCQBRE3wX/YblCX0Q3ShGNrlIKhfZBbawfcMle&#10;s9Hs3ZBdk/Tv3ULBx2FmzjCbXW8r0VLjS8cKZtMEBHHudMmFgvPPx2QJwgdkjZVjUvBLHnbb4WCD&#10;qXYdZ9SeQiEihH2KCkwIdSqlzw1Z9FNXE0fv4hqLIcqmkLrBLsJtJedJspAWS44LBmt6N5TfTner&#10;IPsy32N+3e8rLdvF9Xy4H7vlWKmXUf+2BhGoD8/wf/tTK1jNZ/B3Jh4Bu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ufRgxQAAANwAAAAPAAAAAAAAAAAAAAAAAJgCAABkcnMv&#10;ZG93bnJldi54bWxQSwUGAAAAAAQABAD1AAAAigMAAAAA&#10;" fill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,4</w:t>
                        </w:r>
                      </w:p>
                    </w:txbxContent>
                  </v:textbox>
                </v:shape>
                <v:shape id="Text Box 178" o:spid="_x0000_s1436" type="#_x0000_t202" style="position:absolute;left:30358;top:12;width:7011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t9cMUA&#10;AADcAAAADwAAAGRycy9kb3ducmV2LnhtbESPzWrDMBCE74W+g9hCb41cQ/PjRDalYOilCXECuS7W&#10;xja2VsZSY+fto0Agx2FmvmE22WQ6caHBNZYVfM4iEMSl1Q1XCo6H/GMJwnlkjZ1lUnAlB1n6+rLB&#10;RNuR93QpfCUChF2CCmrv+0RKV9Zk0M1sTxy8sx0M+iCHSuoBxwA3nYyjaC4NNhwWauzpp6ayLf6N&#10;gi/7txinMtq1i2N+2vbn1XWJXqn3t+l7DcLT5J/hR/tXK1jFMdzPh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631wxQAAANwAAAAPAAAAAAAAAAAAAAAAAJgCAABkcnMv&#10;ZG93bnJldi54bWxQSwUGAAAAAAQABAD1AAAAigMAAAAA&#10;" filled="f" stroked="f" strokecolor="white">
                  <v:textbox>
                    <w:txbxContent>
                      <w:p w:rsidR="00DD5839" w:rsidRPr="00B035B1" w:rsidRDefault="00DD5839" w:rsidP="00167EB3">
                        <w:r>
                          <w:rPr>
                            <w:lang w:val="en-US"/>
                          </w:rPr>
                          <w:t>Q</w:t>
                        </w:r>
                        <w:r w:rsidRPr="00B4729D">
                          <w:rPr>
                            <w:vertAlign w:val="subscript"/>
                            <w:lang w:val="en-US"/>
                          </w:rPr>
                          <w:t>i</w:t>
                        </w:r>
                        <w:r>
                          <w:t xml:space="preserve">, </w:t>
                        </w:r>
                        <w:r w:rsidRPr="00B035B1">
                          <w:t>л/с</w:t>
                        </w:r>
                      </w:p>
                      <w:p w:rsidR="00DD5839" w:rsidRPr="00D95951" w:rsidRDefault="00DD5839" w:rsidP="00167EB3"/>
                    </w:txbxContent>
                  </v:textbox>
                </v:shape>
                <v:shape id="Text Box 179" o:spid="_x0000_s1437" type="#_x0000_t202" style="position:absolute;left:31539;top:14014;width:5779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fY68MA&#10;AADcAAAADwAAAGRycy9kb3ducmV2LnhtbESPS4vCQBCE74L/YWjBm05UVk10FFkQvKziA7w2mc4D&#10;Mz0hM2viv3eEhT0WVfUVtd52phJPalxpWcFkHIEgTq0uOVdwu+5HSxDOI2usLJOCFznYbvq9NSba&#10;tnym58XnIkDYJaig8L5OpHRpQQbd2NbEwctsY9AH2eRSN9gGuKnkNIrm0mDJYaHAmr4LSh+XX6Pg&#10;y/4s2i6NTo/FbX8/1ln8WqJXajjodisQnjr/H/5rH7SCeDqDz5lwBOTm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fY68MAAADcAAAADwAAAAAAAAAAAAAAAACYAgAAZHJzL2Rv&#10;d25yZXYueG1sUEsFBgAAAAAEAAQA9QAAAIgDAAAAAA=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,0</w:t>
                        </w:r>
                      </w:p>
                    </w:txbxContent>
                  </v:textbox>
                </v:shape>
                <v:shape id="Text Box 180" o:spid="_x0000_s1438" type="#_x0000_t202" style="position:absolute;left:31711;top:10515;width:5778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5An8MA&#10;AADcAAAADwAAAGRycy9kb3ducmV2LnhtbESPS4vCQBCE74L/YWjBm04UV010FFkQvKziA7w2mc4D&#10;Mz0hM2viv3eEhT0WVfUVtd52phJPalxpWcFkHIEgTq0uOVdwu+5HSxDOI2usLJOCFznYbvq9NSba&#10;tnym58XnIkDYJaig8L5OpHRpQQbd2NbEwctsY9AH2eRSN9gGuKnkNIrm0mDJYaHAmr4LSh+XX6Pg&#10;y/4s2i6NTo/FbX8/1ln8WqJXajjodisQnjr/H/5rH7SCeDqDz5lwBOTm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5An8MAAADcAAAADwAAAAAAAAAAAAAAAACYAgAAZHJzL2Rv&#10;d25yZXYueG1sUEsFBgAAAAAEAAQA9QAAAIgDAAAAAA=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,2</w:t>
                        </w:r>
                      </w:p>
                    </w:txbxContent>
                  </v:textbox>
                </v:shape>
                <v:shape id="Text Box 181" o:spid="_x0000_s1439" type="#_x0000_t202" style="position:absolute;left:56451;top:15932;width:5778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LlBMAA&#10;AADcAAAADwAAAGRycy9kb3ducmV2LnhtbESPSwvCMBCE74L/IazgTVMFX9UoIgheVHyA16VZ22Kz&#10;KU209d8bQfA4zMw3zGLVmEK8qHK5ZQWDfgSCOLE651TB9bLtTUE4j6yxsEwK3uRgtWy3FhhrW/OJ&#10;XmefigBhF6OCzPsyltIlGRl0fVsSB+9uK4M+yCqVusI6wE0hh1E0lgZzDgsZlrTJKHmcn0bByO4n&#10;dZNEx8fkur0dyvvsPUWvVLfTrOcgPDX+H/61d1rBbDiC75lwBOTy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QLlBMAAAADcAAAADwAAAAAAAAAAAAAAAACYAgAAZHJzL2Rvd25y&#10;ZXYueG1sUEsFBgAAAAAEAAQA9QAAAIUDAAAAAA=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AutoShape 182" o:spid="_x0000_s1440" type="#_x0000_t32" style="position:absolute;left:47319;top:996;width:7;height:145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ig+sUAAADcAAAADwAAAGRycy9kb3ducmV2LnhtbESPT2vCQBTE7wW/w/IEb3VjDtJGV1FB&#10;KniQRvH8zL78wezbmN1q4qfvFgoeh5n5DTNfdqYWd2pdZVnBZByBIM6srrhQcDpu3z9AOI+ssbZM&#10;CnpysFwM3uaYaPvgb7qnvhABwi5BBaX3TSKly0oy6Ma2IQ5ebluDPsi2kLrFR4CbWsZRNJUGKw4L&#10;JTa0KSm7pj9GQb5+xucv3u9P6eqS91eXbg+3XqnRsFvNQHjq/Cv8395pBZ/xFP7Oh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ig+sUAAADcAAAADwAAAAAAAAAA&#10;AAAAAAChAgAAZHJzL2Rvd25yZXYueG1sUEsFBgAAAAAEAAQA+QAAAJMDAAAAAA==&#10;">
                  <v:stroke dashstyle="1 1" endcap="round"/>
                </v:shape>
                <v:line id="Line 183" o:spid="_x0000_s1441" style="position:absolute;visibility:visible;mso-wrap-style:square" from="41795,1079" to="41795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3EFMYAAADcAAAADwAAAGRycy9kb3ducmV2LnhtbESPQWsCMRSE70L/Q3gFL6LZSrG6NUoR&#10;RelJU0GPz81zd+nmZdlE3frrm0LB4zAz3zDTeWsrcaXGl44VvAwSEMSZMyXnCvZfq/4YhA/IBivH&#10;pOCHPMxnT50ppsbdeEdXHXIRIexTVFCEUKdS+qwgi37gauLonV1jMUTZ5NI0eItwW8lhkoykxZLj&#10;QoE1LQrKvvXFKtDydFjee5+03rc9rc9bzI6vI6W6z+3HO4hAbXiE/9sbo2AyfIO/M/E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NxBTGAAAA3AAAAA8AAAAAAAAA&#10;AAAAAAAAoQIAAGRycy9kb3ducmV2LnhtbFBLBQYAAAAABAAEAPkAAACUAwAAAAA=&#10;">
                  <v:stroke dashstyle="1 1" endcap="round"/>
                </v:line>
                <v:line id="Line 184" o:spid="_x0000_s1442" style="position:absolute;visibility:visible;mso-wrap-style:square" from="52761,996" to="52761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QZsIAAADcAAAADwAAAGRycy9kb3ducmV2LnhtbERPz2vCMBS+C/4P4QleZKbKEK1GEVEc&#10;nmYUtuNb82yLzUtponb7681h4PHj+71YtbYSd2p86VjBaJiAIM6cKTlXcD7t3qYgfEA2WDkmBb/k&#10;YbXsdhaYGvfgI911yEUMYZ+igiKEOpXSZwVZ9ENXE0fu4hqLIcIml6bBRwy3lRwnyURaLDk2FFjT&#10;pqDsqm9WgZY/X9u/wYH253ag9eUTs+/3iVL9XruegwjUhpf43/1hFMzGcW08E4+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JQZsIAAADcAAAADwAAAAAAAAAAAAAA&#10;AAChAgAAZHJzL2Rvd25yZXYueG1sUEsFBgAAAAAEAAQA+QAAAJADAAAAAA==&#10;">
                  <v:stroke dashstyle="1 1" endcap="round"/>
                </v:line>
                <v:line id="Line 185" o:spid="_x0000_s1443" style="position:absolute;visibility:visible;mso-wrap-style:square" from="36264,11912" to="58368,1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1/cUAAADcAAAADwAAAGRycy9kb3ducmV2LnhtbESPQWsCMRSE74L/ITzBi2hWKVK3RilF&#10;sfSkqaDH5+a5u3TzsmyibvvrTUHwOMzMN8x82dpKXKnxpWMF41ECgjhzpuRcwf57PXwF4QOywcox&#10;KfglD8tFtzPH1Lgb7+iqQy4ihH2KCooQ6lRKnxVk0Y9cTRy9s2sshiibXJoGbxFuKzlJkqm0WHJc&#10;KLCmj4KyH32xCrQ8HVZ/gy/a7NuB1uctZseXqVL9Xvv+BiJQG57hR/vTKJhNZ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71/cUAAADcAAAADwAAAAAAAAAA&#10;AAAAAAChAgAAZHJzL2Rvd25yZXYueG1sUEsFBgAAAAAEAAQA+QAAAJMDAAAAAA==&#10;">
                  <v:stroke dashstyle="1 1" endcap="round"/>
                </v:line>
                <v:line id="Line 186" o:spid="_x0000_s1444" style="position:absolute;visibility:visible;mso-wrap-style:square" from="36264,4660" to="58368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KvcIAAADcAAAADwAAAGRycy9kb3ducmV2LnhtbERPz2vCMBS+D/wfwhO8iKZzQ7QaZYiy&#10;sdOMgh6fzbMtNi+lidr515vDYMeP7/d82dpK3KjxpWMFr8MEBHHmTMm5gv1uM5iA8AHZYOWYFPyS&#10;h+Wi8zLH1Lg7b+mmQy5iCPsUFRQh1KmUPivIoh+6mjhyZ9dYDBE2uTQN3mO4reQoScbSYsmxocCa&#10;VgVlF321CrQ8HdaP/jd97tu+1ucfzI7vY6V63fZjBiJQG/7Ff+4vo2D6FufHM/EI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3KvcIAAADcAAAADwAAAAAAAAAAAAAA&#10;AAChAgAAZHJzL2Rvd25yZXYueG1sUEsFBgAAAAAEAAQA+QAAAJADAAAAAA==&#10;">
                  <v:stroke dashstyle="1 1" endcap="round"/>
                </v:line>
                <v:shape id="AutoShape 187" o:spid="_x0000_s1445" type="#_x0000_t32" style="position:absolute;left:36264;top:8293;width:22104;height: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hjQMQAAADcAAAADwAAAGRycy9kb3ducmV2LnhtbESPUWvCQBCE3wX/w7FC3/SSCq2NnlIC&#10;BelDoYk/YMltL8HcXsitmvrre4VCH4eZ+YbZHSbfqyuNsQtsIF9loIibYDt2Bk7123IDKgqyxT4w&#10;GfimCIf9fLbDwoYbf9K1EqcShGOBBlqRodA6Ni15jKswECfvK4weJcnRaTviLcF9rx+z7El77Dgt&#10;tDhQ2VJzri7ewMdpU65zdzm+o73Xcq9c+SzOmIfF9LoFJTTJf/ivfbQGXtY5/J5JR0Dv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aGNAxAAAANwAAAAPAAAAAAAAAAAA&#10;AAAAAKECAABkcnMvZG93bnJldi54bWxQSwUGAAAAAAQABAD5AAAAkgMAAAAA&#10;">
                  <v:stroke dashstyle="1 1" endcap="round"/>
                </v:shape>
                <v:shape id="Text Box 188" o:spid="_x0000_s1446" type="#_x0000_t202" style="position:absolute;left:31755;top:3308;width:476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L8ysUA&#10;AADcAAAADwAAAGRycy9kb3ducmV2LnhtbESP3WrCQBSE7wt9h+UUeiO60YrY6CoiCO2Fv/UBDtlj&#10;Nm32bMiuSXx7VxB6OczMN8x82dlSNFT7wrGC4SABQZw5XXCu4Pyz6U9B+ICssXRMCm7kYbl4fZlj&#10;ql3LR2pOIRcRwj5FBSaEKpXSZ4Ys+oGriKN3cbXFEGWdS11jG+G2lKMkmUiLBccFgxWtDWV/p6tV&#10;cPw2hx6Pt9tSy2bye95d9+20p9T7W7eagQjUhf/ws/2lFXx+jO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svzKxQAAANwAAAAPAAAAAAAAAAAAAAAAAJgCAABkcnMv&#10;ZG93bnJldi54bWxQSwUGAAAAAAQABAD1AAAAigMAAAAA&#10;" fill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,6</w:t>
                        </w:r>
                      </w:p>
                    </w:txbxContent>
                  </v:textbox>
                </v:shape>
                <v:shape id="Text Box 189" o:spid="_x0000_s1447" type="#_x0000_t202" style="position:absolute;left:12610;top:3060;width:11868;height:4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ASG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hbT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8BIZxQAAANwAAAAPAAAAAAAAAAAAAAAAAJgCAABkcnMv&#10;ZG93bnJldi54bWxQSwUGAAAAAAQABAD1AAAAigMAAAAA&#10;" filled="f" stroked="f">
                  <v:textbox>
                    <w:txbxContent>
                      <w:p w:rsidR="00DD5839" w:rsidRDefault="00DD5839" w:rsidP="00167EB3">
                        <w:r>
                          <w:t>Н</w:t>
                        </w:r>
                        <w:r>
                          <w:rPr>
                            <w:vertAlign w:val="subscript"/>
                          </w:rPr>
                          <w:t>А</w:t>
                        </w:r>
                        <w:r>
                          <w:t>=540 кПа</w:t>
                        </w:r>
                      </w:p>
                      <w:p w:rsidR="00DD5839" w:rsidRDefault="00DD5839" w:rsidP="00167EB3">
                        <w:r>
                          <w:t>Н</w:t>
                        </w:r>
                        <w:r>
                          <w:rPr>
                            <w:vertAlign w:val="subscript"/>
                          </w:rPr>
                          <w:t>Б</w:t>
                        </w:r>
                        <w:r>
                          <w:t>=540 кПа</w:t>
                        </w:r>
                      </w:p>
                    </w:txbxContent>
                  </v:textbox>
                </v:shape>
                <v:shape id="Text Box 190" o:spid="_x0000_s1448" type="#_x0000_t202" style="position:absolute;left:43547;top:2063;width:12745;height:4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Kb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Zu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Zim3EAAAA3AAAAA8AAAAAAAAAAAAAAAAAmAIAAGRycy9k&#10;b3ducmV2LnhtbFBLBQYAAAAABAAEAPUAAACJAwAAAAA=&#10;" filled="f" stroked="f">
                  <v:textbox>
                    <w:txbxContent>
                      <w:p w:rsidR="00DD5839" w:rsidRDefault="00DD5839" w:rsidP="00167EB3">
                        <w:r>
                          <w:t>Н</w:t>
                        </w:r>
                        <w:r>
                          <w:rPr>
                            <w:vertAlign w:val="subscript"/>
                          </w:rPr>
                          <w:t>А</w:t>
                        </w:r>
                        <w:r>
                          <w:t>=540 кПа</w:t>
                        </w:r>
                      </w:p>
                      <w:p w:rsidR="00DD5839" w:rsidRDefault="00DD5839" w:rsidP="00167EB3">
                        <w:r>
                          <w:t>Н</w:t>
                        </w:r>
                        <w:r>
                          <w:rPr>
                            <w:vertAlign w:val="subscript"/>
                          </w:rPr>
                          <w:t>Б</w:t>
                        </w:r>
                        <w:r>
                          <w:t>=340 кП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67EB3" w:rsidRPr="000643A8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0643A8">
        <w:rPr>
          <w:rFonts w:eastAsia="Times New Roman" w:cs="Times New Roman"/>
          <w:szCs w:val="28"/>
          <w:lang w:val="uk-UA" w:eastAsia="ru-RU"/>
        </w:rPr>
        <w:t>різ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0643A8">
        <w:rPr>
          <w:rFonts w:eastAsia="Times New Roman" w:cs="Times New Roman"/>
          <w:szCs w:val="28"/>
          <w:lang w:val="uk-UA" w:eastAsia="ru-RU"/>
        </w:rPr>
        <w:t>гран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0643A8">
        <w:rPr>
          <w:rFonts w:eastAsia="Times New Roman" w:cs="Times New Roman"/>
          <w:szCs w:val="28"/>
          <w:lang w:val="uk-UA" w:eastAsia="ru-RU"/>
        </w:rPr>
        <w:t>тисків.</w:t>
      </w:r>
    </w:p>
    <w:p w:rsidR="00167EB3" w:rsidRPr="00A43E58" w:rsidRDefault="00A43E58" w:rsidP="00167EB3">
      <w:pPr>
        <w:widowControl w:val="0"/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A43E58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ис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A43E58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5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Розрах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к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і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льцев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и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х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рядк</w:t>
      </w:r>
      <w:r w:rsidR="00167EB3" w:rsidRPr="00A43E58">
        <w:rPr>
          <w:rFonts w:eastAsia="Times New Roman" w:cs="Times New Roman"/>
          <w:b/>
          <w:sz w:val="24"/>
          <w:szCs w:val="24"/>
          <w:lang w:val="uk-UA" w:eastAsia="ru-RU"/>
        </w:rPr>
        <w:t>і</w:t>
      </w:r>
      <w:r w:rsidR="00167EB3" w:rsidRPr="00A43E58">
        <w:rPr>
          <w:rFonts w:eastAsia="Times New Roman" w:cs="Times New Roman"/>
          <w:b/>
          <w:sz w:val="24"/>
          <w:szCs w:val="24"/>
          <w:lang w:eastAsia="ru-RU"/>
        </w:rPr>
        <w:t>в</w:t>
      </w: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Як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ам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22</w:t>
      </w:r>
      <w:r w:rsidRPr="0004321A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наклас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умо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«непротеканія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труб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вправ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п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схемі:</w:t>
      </w:r>
    </w:p>
    <w:p w:rsidR="00167EB3" w:rsidRPr="00E25907" w:rsidRDefault="00167EB3" w:rsidP="00167EB3">
      <w:pPr>
        <w:widowControl w:val="0"/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E25907">
        <w:rPr>
          <w:rFonts w:eastAsia="Times New Roman" w:cs="Times New Roman"/>
          <w:position w:val="-12"/>
          <w:szCs w:val="28"/>
          <w:lang w:eastAsia="ru-RU"/>
        </w:rPr>
        <w:object w:dxaOrig="740" w:dyaOrig="360">
          <v:shape id="_x0000_i1240" type="#_x0000_t75" style="width:36.95pt;height:18.15pt" o:ole="">
            <v:imagedata r:id="rId918" o:title=""/>
          </v:shape>
          <o:OLEObject Type="Embed" ProgID="Equation.3" ShapeID="_x0000_i1240" DrawAspect="Content" ObjectID="_1676375885" r:id="rId919"/>
        </w:object>
      </w:r>
      <w:r w:rsidRPr="00E25907">
        <w:rPr>
          <w:rFonts w:eastAsia="Times New Roman" w:cs="Times New Roman"/>
          <w:szCs w:val="28"/>
          <w:lang w:eastAsia="ru-RU"/>
        </w:rPr>
        <w:t>,</w:t>
      </w:r>
    </w:p>
    <w:p w:rsidR="00167EB3" w:rsidRPr="00E25907" w:rsidRDefault="00167EB3" w:rsidP="00167EB3">
      <w:pPr>
        <w:widowControl w:val="0"/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widowControl w:val="0"/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 w:rsidRPr="0004321A">
        <w:rPr>
          <w:rFonts w:eastAsia="Times New Roman" w:cs="Times New Roman"/>
          <w:szCs w:val="28"/>
          <w:lang w:eastAsia="ru-RU"/>
        </w:rPr>
        <w:t>т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отримає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модел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тупи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ядка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езульт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озрахун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тупи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яд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прийнят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аніш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пар</w:t>
      </w:r>
      <w:r>
        <w:rPr>
          <w:rFonts w:eastAsia="Times New Roman" w:cs="Times New Roman"/>
          <w:szCs w:val="28"/>
          <w:lang w:eastAsia="ru-RU"/>
        </w:rPr>
        <w:t>аметр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едставле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6</w:t>
      </w:r>
      <w:r w:rsidRPr="0004321A">
        <w:rPr>
          <w:rFonts w:eastAsia="Times New Roman" w:cs="Times New Roman"/>
          <w:szCs w:val="28"/>
          <w:lang w:eastAsia="ru-RU"/>
        </w:rPr>
        <w:t>.</w:t>
      </w:r>
    </w:p>
    <w:p w:rsidR="00167EB3" w:rsidRPr="00E25907" w:rsidRDefault="00167EB3" w:rsidP="00167EB3">
      <w:pPr>
        <w:widowControl w:val="0"/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c">
            <w:drawing>
              <wp:inline distT="0" distB="0" distL="0" distR="0" wp14:anchorId="69E4B6A2" wp14:editId="063F4DC1">
                <wp:extent cx="5976197" cy="1964494"/>
                <wp:effectExtent l="0" t="0" r="0" b="0"/>
                <wp:docPr id="1017" name="Полотно 1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35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816303" y="100330"/>
                            <a:ext cx="2211705" cy="148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6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816303" y="414655"/>
                            <a:ext cx="297815" cy="1179830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7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114118" y="817880"/>
                            <a:ext cx="518795" cy="77660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632913" y="1049020"/>
                            <a:ext cx="578485" cy="54546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9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207588" y="1184275"/>
                            <a:ext cx="519430" cy="40703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3727018" y="1246505"/>
                            <a:ext cx="297180" cy="34480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705178" y="1621155"/>
                            <a:ext cx="408940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237943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770708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302838" y="1621155"/>
                            <a:ext cx="408305" cy="322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378788" y="495300"/>
                            <a:ext cx="47625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4</w:t>
                              </w:r>
                              <w:r>
                                <w:rPr>
                                  <w:lang w:val="en-US"/>
                                </w:rPr>
                                <w:t>,</w:t>
                              </w: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6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199083" y="15240"/>
                            <a:ext cx="69088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C27AF2" w:rsidRDefault="00DD5839" w:rsidP="00167EB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B4729D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lang w:val="uk-UA"/>
                                </w:rPr>
                                <w:t xml:space="preserve">, </w:t>
                              </w:r>
                              <w:r>
                                <w:t>л/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7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405458" y="1383030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3</w:t>
                              </w:r>
                              <w:r>
                                <w:rPr>
                                  <w:lang w:val="en-US"/>
                                </w:rPr>
                                <w:t>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8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368628" y="958850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FE6EE9" w:rsidRDefault="00DD5839" w:rsidP="00167EB3">
                              <w:r>
                                <w:t>4</w:t>
                              </w:r>
                              <w:r>
                                <w:rPr>
                                  <w:lang w:val="en-US"/>
                                </w:rPr>
                                <w:t>,</w:t>
                              </w: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9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835603" y="1621155"/>
                            <a:ext cx="5784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B936C2" w:rsidRDefault="00DD5839" w:rsidP="00167EB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0" name="AutoShape 19"/>
                        <wps:cNvCnPr>
                          <a:cxnSpLocks noChangeShapeType="1"/>
                          <a:stCxn id="935" idx="0"/>
                          <a:endCxn id="935" idx="2"/>
                        </wps:cNvCnPr>
                        <wps:spPr bwMode="auto">
                          <a:xfrm>
                            <a:off x="2922473" y="100330"/>
                            <a:ext cx="635" cy="148526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1" name="Line 20"/>
                        <wps:cNvCnPr/>
                        <wps:spPr bwMode="auto">
                          <a:xfrm>
                            <a:off x="2368753" y="108585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2" name="Line 21"/>
                        <wps:cNvCnPr/>
                        <wps:spPr bwMode="auto">
                          <a:xfrm>
                            <a:off x="3466668" y="100330"/>
                            <a:ext cx="635" cy="148526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3" name="Line 22"/>
                        <wps:cNvCnPr/>
                        <wps:spPr bwMode="auto">
                          <a:xfrm>
                            <a:off x="1816303" y="1109980"/>
                            <a:ext cx="221170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4" name="Line 23"/>
                        <wps:cNvCnPr/>
                        <wps:spPr bwMode="auto">
                          <a:xfrm>
                            <a:off x="1816303" y="600710"/>
                            <a:ext cx="2211705" cy="63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353513" y="121920"/>
                            <a:ext cx="1186815" cy="48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На=540 кПа</w:t>
                              </w:r>
                            </w:p>
                            <w:p w:rsidR="00DD5839" w:rsidRDefault="00DD5839" w:rsidP="00167EB3"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r w:rsidRPr="00535F8A">
                                <w:rPr>
                                  <w:vertAlign w:val="subscript"/>
                                  <w:lang w:val="en-US"/>
                                </w:rPr>
                                <w:t>5</w:t>
                              </w:r>
                              <w:r>
                                <w:t>=</w:t>
                              </w: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17" o:spid="_x0000_s1449" editas="canvas" style="width:470.55pt;height:154.7pt;mso-position-horizontal-relative:char;mso-position-vertical-relative:line" coordsize="59759,19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">
                <v:shape id="_x0000_s1450" type="#_x0000_t75" style="position:absolute;width:59759;height:19640;visibility:visible;mso-wrap-style:square">
                  <v:fill o:detectmouseclick="t"/>
                  <v:path o:connecttype="none"/>
                </v:shape>
                <v:rect id="Rectangle 4" o:spid="_x0000_s1451" style="position:absolute;left:18163;top:1003;width:22117;height:1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PhMUA&#10;AADcAAAADwAAAGRycy9kb3ducmV2LnhtbESPQWvCQBSE74X+h+UVems2Ki1NdBWxpLRHTS69PbPP&#10;JJp9G7JrTP31bqHgcZiZb5jFajStGKh3jWUFkygGQVxa3XCloMizl3cQziNrbC2Tgl9ysFo+Piww&#10;1fbCWxp2vhIBwi5FBbX3XSqlK2sy6CLbEQfvYHuDPsi+krrHS4CbVk7j+E0abDgs1NjRpqbytDsb&#10;BftmWuB1m3/GJslm/nvMj+efD6Wen8b1HISn0d/D/+0vrSCZvcLfmX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qk+ExQAAANwAAAAPAAAAAAAAAAAAAAAAAJgCAABkcnMv&#10;ZG93bnJldi54bWxQSwUGAAAAAAQABAD1AAAAigMAAAAA&#10;"/>
                <v:rect id="Rectangle 5" o:spid="_x0000_s1452" style="position:absolute;left:18163;top:4146;width:2978;height:11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tlu8QA&#10;AADcAAAADwAAAGRycy9kb3ducmV2LnhtbESPQWsCMRSE70L/Q3iF3jRrBdGtUUqh1IMKriI9PjfP&#10;3aWblyWJmv57Iwgeh5n5hpktomnFhZxvLCsYDjIQxKXVDVcK9rvv/gSED8gaW8uk4J88LOYvvRnm&#10;2l55S5ciVCJB2OeooA6hy6X0ZU0G/cB2xMk7WWcwJOkqqR1eE9y08j3LxtJgw2mhxo6+air/irNR&#10;EN1mMtyOZBFXq3Z9/N3b9c/BKvX2Gj8/QASK4Rl+tJdawXQ0hvuZdAT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bZbvEAAAA3AAAAA8AAAAAAAAAAAAAAAAAmAIAAGRycy9k&#10;b3ducmV2LnhtbFBLBQYAAAAABAAEAPUAAACJAwAAAAA=&#10;" fillcolor="#f2dbdb"/>
                <v:rect id="Rectangle 6" o:spid="_x0000_s1453" style="position:absolute;left:21141;top:8178;width:5188;height:7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fAIMUA&#10;AADcAAAADwAAAGRycy9kb3ducmV2LnhtbESPQWsCMRSE74X+h/AKvdWsClVXo5SCtAcVXEU8PjfP&#10;3cXNy5Kkmv57IxR6HGbmG2a2iKYVV3K+sayg38tAEJdWN1wp2O+Wb2MQPiBrbC2Tgl/ysJg/P80w&#10;1/bGW7oWoRIJwj5HBXUIXS6lL2sy6Hu2I07e2TqDIUlXSe3wluCmlYMse5cGG04LNXb0WVN5KX6M&#10;gug24/52KIu4WrXr03Fv118Hq9TrS/yYgggUw3/4r/2tFUyGI3icS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V8AgxQAAANwAAAAPAAAAAAAAAAAAAAAAAJgCAABkcnMv&#10;ZG93bnJldi54bWxQSwUGAAAAAAQABAD1AAAAigMAAAAA&#10;" fillcolor="#f2dbdb"/>
                <v:rect id="Rectangle 7" o:spid="_x0000_s1454" style="position:absolute;left:26329;top:10490;width:5784;height:5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hUUsIA&#10;AADcAAAADwAAAGRycy9kb3ducmV2LnhtbERPz2vCMBS+C/sfwhvspqkThlbTMgZjO6hglbHjs3m2&#10;xealJJlm/705CB4/vt+rMppeXMj5zrKC6SQDQVxb3XGj4LD/HM9B+ICssbdMCv7JQ1k8jVaYa3vl&#10;HV2q0IgUwj5HBW0IQy6lr1sy6Cd2IE7cyTqDIUHXSO3wmsJNL1+z7E0a7Dg1tDjQR0v1ufozCqLb&#10;zqe7maziet1vjr8Hu/n6sUq9PMf3JYhAMTzEd/e3VrCYpbXpTDoCsr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yFRSwgAAANwAAAAPAAAAAAAAAAAAAAAAAJgCAABkcnMvZG93&#10;bnJldi54bWxQSwUGAAAAAAQABAD1AAAAhwMAAAAA&#10;" fillcolor="#f2dbdb"/>
                <v:rect id="Rectangle 8" o:spid="_x0000_s1455" style="position:absolute;left:32075;top:11842;width:5195;height:4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TxycQA&#10;AADcAAAADwAAAGRycy9kb3ducmV2LnhtbESPQWsCMRSE74L/ITyhN81aQXQ1igilPWjBVUqPz83r&#10;7tLNy5KkGv99Iwgeh5n5hlmuo2nFhZxvLCsYjzIQxKXVDVcKTse34QyED8gaW8uk4EYe1qt+b4m5&#10;tlc+0KUIlUgQ9jkqqEPocil9WZNBP7IdcfJ+rDMYknSV1A6vCW5a+ZplU2mw4bRQY0fbmsrf4s8o&#10;iO5zNj5MZBF3u3Z//j7Z/fuXVeplEDcLEIFieIYf7Q+tYD6Zw/1MOg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E8cnEAAAA3AAAAA8AAAAAAAAAAAAAAAAAmAIAAGRycy9k&#10;b3ducmV2LnhtbFBLBQYAAAAABAAEAPUAAACJAwAAAAA=&#10;" fillcolor="#f2dbdb"/>
                <v:rect id="Rectangle 9" o:spid="_x0000_s1456" style="position:absolute;left:37270;top:12465;width:2971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grKcMA&#10;AADcAAAADwAAAGRycy9kb3ducmV2LnhtbERPz2vCMBS+D/wfwht4m6k6RDvTIsLYDirYiXh8Nm9t&#10;WfNSkkyz/345DHb8+H6vy2h6cSPnO8sKppMMBHFtdceNgtPH69MShA/IGnvLpOCHPJTF6GGNubZ3&#10;PtKtCo1IIexzVNCGMORS+rolg35iB+LEfVpnMCToGqkd3lO46eUsyxbSYMepocWBti3VX9W3URDd&#10;YTk9zmUVd7t+f72c7P7tbJUaP8bNC4hAMfyL/9zvWsHqOc1PZ9IR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grKcMAAADcAAAADwAAAAAAAAAAAAAAAACYAgAAZHJzL2Rv&#10;d25yZXYueG1sUEsFBgAAAAAEAAQA9QAAAIgDAAAAAA==&#10;" fillcolor="#f2dbdb"/>
                <v:shape id="Text Box 10" o:spid="_x0000_s1457" type="#_x0000_t202" style="position:absolute;left:17051;top:16211;width:4090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1J+8MA&#10;AADcAAAADwAAAGRycy9kb3ducmV2LnhtbESPT4vCMBTE7wv7HcITvCyaWkR2q1FEFL2qe9nbo3n9&#10;g81L22Rt9dMbQfA4zMxvmMWqN5W4UutKywom4wgEcWp1ybmC3/Nu9A3CeWSNlWVScCMHq+XnxwIT&#10;bTs+0vXkcxEg7BJUUHhfJ1K6tCCDbmxr4uBltjXog2xzqVvsAtxUMo6imTRYclgosKZNQenl9G8U&#10;2G57M5aaKP76u5v9Zt0cs7hRajjo13MQnnr/Dr/aB63gZzqB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W1J+8MAAADcAAAADwAAAAAAAAAAAAAAAACYAgAAZHJzL2Rv&#10;d25yZXYueG1sUEsFBgAAAAAEAAQA9QAAAIg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458" type="#_x0000_t202" style="position:absolute;left:22379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/XjMQA&#10;AADcAAAADwAAAGRycy9kb3ducmV2LnhtbESPS4vCQBCE78L+h6EXvMg6MSziRkcR2cW9+rh4azKd&#10;B2Z6ksxoor/eEQSPRVV9RS1WvanElVpXWlYwGUcgiFOrS84VHA9/XzMQziNrrCyTghs5WC0/BgtM&#10;tO14R9e9z0WAsEtQQeF9nUjp0oIMurGtiYOX2dagD7LNpW6xC3BTyTiKptJgyWGhwJo2BaXn/cUo&#10;sN3vzVhqonh0upvtZt3ssrhRavjZr+cgPPX+HX61/7WCn+8Y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/14zEAAAA3AAAAA8AAAAAAAAAAAAAAAAAmAIAAGRycy9k&#10;b3ducmV2LnhtbFBLBQYAAAAABAAEAPUAAACJAwAAAAA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" o:spid="_x0000_s1459" type="#_x0000_t202" style="position:absolute;left:27707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NyF8QA&#10;AADcAAAADwAAAGRycy9kb3ducmV2LnhtbESPT4vCMBTE74LfITzBi2hqXUSrUURWdq/+uXh7NM+2&#10;2Ly0TdbW/fRmYcHjMDO/YdbbzpTiQY0rLCuYTiIQxKnVBWcKLufDeAHCeWSNpWVS8CQH202/t8ZE&#10;25aP9Dj5TAQIuwQV5N5XiZQuzcmgm9iKOHg32xj0QTaZ1A22AW5KGUfRXBosOCzkWNE+p/R++jEK&#10;bPv5NJbqKB5df83Xflcfb3Gt1HDQ7VYgPHX+Hf5vf2sFy48Z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zchfEAAAA3AAAAA8AAAAAAAAAAAAAAAAAmAIAAGRycy9k&#10;b3ducmV2LnhtbFBLBQYAAAAABAAEAPUAAACJAwAAAAA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3" o:spid="_x0000_s1460" type="#_x0000_t202" style="position:absolute;left:33028;top:16211;width:4083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qY8MA&#10;AADcAAAADwAAAGRycy9kb3ducmV2LnhtbESPT4vCMBTE7wt+h/AEL4umFhGtRhFZca/+uXh7NM+2&#10;2Ly0TdZWP/1GEDwOM/MbZrnuTCnu1LjCsoLxKAJBnFpdcKbgfNoNZyCcR9ZYWiYFD3KwXvW+lpho&#10;2/KB7kefiQBhl6CC3PsqkdKlORl0I1sRB+9qG4M+yCaTusE2wE0p4yiaSoMFh4UcK9rmlN6Of0aB&#10;bX8exlIdxd+Xp9lvN/XhGtdKDfrdZgHCU+c/4Xf7VyuYTyb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rqY8MAAADcAAAADwAAAAAAAAAAAAAAAACYAgAAZHJzL2Rv&#10;d25yZXYueG1sUEsFBgAAAAAEAAQA9QAAAIgDAAAAAA==&#10;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14" o:spid="_x0000_s1461" type="#_x0000_t202" style="position:absolute;left:13787;top:4953;width:4763;height:4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ApMMA&#10;AADcAAAADwAAAGRycy9kb3ducmV2LnhtbESPzarCMBSE94LvEI7gTlNFrVajiCC4uVf8AbeH5tgW&#10;m5PSRFvf/uaC4HKYmW+Y1aY1pXhR7QrLCkbDCARxanXBmYLrZT+Yg3AeWWNpmRS8ycFm3e2sMNG2&#10;4RO9zj4TAcIuQQW591UipUtzMuiGtiIO3t3WBn2QdSZ1jU2Am1KOo2gmDRYcFnKsaJdT+jg/jYKp&#10;/YmbNo2Oj/i6v/1W98V7jl6pfq/dLkF4av03/GkftILFZAr/Z8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0ApMMAAADcAAAADwAAAAAAAAAAAAAAAACYAgAAZHJzL2Rv&#10;d25yZXYueG1sUEsFBgAAAAAEAAQA9QAAAIgDAAAAAA=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t>4</w:t>
                        </w:r>
                        <w:r>
                          <w:rPr>
                            <w:lang w:val="en-US"/>
                          </w:rPr>
                          <w:t>,</w:t>
                        </w:r>
                        <w:r>
                          <w:t>5</w:t>
                        </w:r>
                      </w:p>
                    </w:txbxContent>
                  </v:textbox>
                </v:shape>
                <v:shape id="Text Box 15" o:spid="_x0000_s1462" type="#_x0000_t202" style="position:absolute;left:11990;top:152;width:690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+e08MA&#10;AADcAAAADwAAAGRycy9kb3ducmV2LnhtbESPzarCMBSE94LvEI7gTlNFrVajiCC4uVf8AbeH5tgW&#10;m5PSRFvf/ka44HKYmW+Y1aY1pXhR7QrLCkbDCARxanXBmYLrZT+Yg3AeWWNpmRS8ycFm3e2sMNG2&#10;4RO9zj4TAcIuQQW591UipUtzMuiGtiIO3t3WBn2QdSZ1jU2Am1KOo2gmDRYcFnKsaJdT+jg/jYKp&#10;/YmbNo2Oj/i6v/1W98V7jl6pfq/dLkF4av03/N8+aAWLyQw+Z8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+e08MAAADcAAAADwAAAAAAAAAAAAAAAACYAgAAZHJzL2Rv&#10;d25yZXYueG1sUEsFBgAAAAAEAAQA9QAAAIgDAAAAAA==&#10;" filled="f" stroked="f" strokecolor="white">
                  <v:textbox>
                    <w:txbxContent>
                      <w:p w:rsidR="00DD5839" w:rsidRPr="00C27AF2" w:rsidRDefault="00DD5839" w:rsidP="00167EB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B4729D">
                          <w:rPr>
                            <w:vertAlign w:val="subscript"/>
                            <w:lang w:val="en-US"/>
                          </w:rPr>
                          <w:t>i</w:t>
                        </w:r>
                        <w:r>
                          <w:rPr>
                            <w:lang w:val="uk-UA"/>
                          </w:rPr>
                          <w:t xml:space="preserve">, </w:t>
                        </w:r>
                        <w:r>
                          <w:t>л/с</w:t>
                        </w:r>
                      </w:p>
                    </w:txbxContent>
                  </v:textbox>
                </v:shape>
                <v:shape id="Text Box 16" o:spid="_x0000_s1463" type="#_x0000_t202" style="position:absolute;left:14054;top:13830;width:5785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M7SMQA&#10;AADcAAAADwAAAGRycy9kb3ducmV2LnhtbESPS4vCQBCE78L+h6EXvOlkxTUm6ygiCF5W8QFem0zn&#10;gZmekBlN/PeOsLDHoqq+ohar3tTiQa2rLCv4GkcgiDOrKy4UXM7b0RyE88gaa8uk4EkOVsuPwQJT&#10;bTs+0uPkCxEg7FJUUHrfpFK6rCSDbmwb4uDltjXog2wLqVvsAtzUchJFM2mw4rBQYkObkrLb6W4U&#10;fNvfuOuz6HCLL9vrvsmT5xy9UsPPfv0DwlPv/8N/7Z1WkExjeJ8JR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DO0jEAAAA3AAAAA8AAAAAAAAAAAAAAAAAmAIAAGRycy9k&#10;b3ducmV2LnhtbFBLBQYAAAAABAAEAPUAAACJAwAAAAA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t>3</w:t>
                        </w:r>
                        <w:r>
                          <w:rPr>
                            <w:lang w:val="en-US"/>
                          </w:rPr>
                          <w:t>,5</w:t>
                        </w:r>
                      </w:p>
                    </w:txbxContent>
                  </v:textbox>
                </v:shape>
                <v:shape id="Text Box 17" o:spid="_x0000_s1464" type="#_x0000_t202" style="position:absolute;left:13686;top:9588;width:5785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yvOr0A&#10;AADcAAAADwAAAGRycy9kb3ducmV2LnhtbERPyQrCMBC9C/5DGMGbpoprNYoIghcVF/A6NGNbbCal&#10;ibb+vTkIHh9vX64bU4g3VS63rGDQj0AQJ1bnnCq4XXe9GQjnkTUWlknBhxysV+3WEmNtaz7T++JT&#10;EULYxagg876MpXRJRgZd35bEgXvYyqAPsEqlrrAO4aaQwyiaSIM5h4YMS9pmlDwvL6NgbA/Tukmi&#10;03N6292P5WP+maFXqttpNgsQnhr/F//ce61gPgprw5lwBOTq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tyvOr0AAADcAAAADwAAAAAAAAAAAAAAAACYAgAAZHJzL2Rvd25yZXYu&#10;eG1sUEsFBgAAAAAEAAQA9QAAAIIDAAAAAA==&#10;" filled="f" stroked="f" strokecolor="white">
                  <v:textbox>
                    <w:txbxContent>
                      <w:p w:rsidR="00DD5839" w:rsidRPr="00FE6EE9" w:rsidRDefault="00DD5839" w:rsidP="00167EB3">
                        <w:r>
                          <w:t>4</w:t>
                        </w:r>
                        <w:r>
                          <w:rPr>
                            <w:lang w:val="en-US"/>
                          </w:rPr>
                          <w:t>,</w:t>
                        </w:r>
                        <w:r>
                          <w:t>0</w:t>
                        </w:r>
                      </w:p>
                    </w:txbxContent>
                  </v:textbox>
                </v:shape>
                <v:shape id="Text Box 18" o:spid="_x0000_s1465" type="#_x0000_t202" style="position:absolute;left:38356;top:16211;width:5784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KocQA&#10;AADcAAAADwAAAGRycy9kb3ducmV2LnhtbESPS4vCQBCE78L+h6EXvJnJiqsm6ygiCF5W8QFem0zn&#10;gZmekBlN/PeOsLDHoqq+ohar3tTiQa2rLCv4imIQxJnVFRcKLuftaA7CeWSNtWVS8CQHq+XHYIGp&#10;th0f6XHyhQgQdikqKL1vUildVpJBF9mGOHi5bQ36INtC6ha7ADe1HMfxVBqsOCyU2NCmpOx2uhsF&#10;3/Z31vVZfLjNLtvrvsmT5xy9UsPPfv0DwlPv/8N/7Z1WkEwSeJ8JR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QCqHEAAAA3AAAAA8AAAAAAAAAAAAAAAAAmAIAAGRycy9k&#10;b3ducmV2LnhtbFBLBQYAAAAABAAEAPUAAACJAwAAAAA=&#10;" filled="f" stroked="f" strokecolor="white">
                  <v:textbox>
                    <w:txbxContent>
                      <w:p w:rsidR="00DD5839" w:rsidRPr="00B936C2" w:rsidRDefault="00DD5839" w:rsidP="00167E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AutoShape 19" o:spid="_x0000_s1466" type="#_x0000_t32" style="position:absolute;left:29224;top:1003;width:7;height:148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vuaMIAAADcAAAADwAAAGRycy9kb3ducmV2LnhtbERPy4rCMBTdD/gP4QqzG1OFkbEaRQVR&#10;cCHTEdfX5vaBzU1torZ+vVkIszyc92zRmkrcqXGlZQXDQQSCOLW65FzB8W/z9QPCeWSNlWVS0JGD&#10;xbz3McNY2wf/0j3xuQgh7GJUUHhfx1K6tCCDbmBr4sBltjHoA2xyqRt8hHBTyVEUjaXBkkNDgTWt&#10;C0ovyc0oyFbP0WnL+/0xWZ6z7uKSzeHaKfXZb5dTEJ5a/y9+u3daweQ7zA9nwhG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uvuaMIAAADcAAAADwAAAAAAAAAAAAAA&#10;AAChAgAAZHJzL2Rvd25yZXYueG1sUEsFBgAAAAAEAAQA+QAAAJADAAAAAA==&#10;">
                  <v:stroke dashstyle="1 1" endcap="round"/>
                </v:shape>
                <v:line id="Line 20" o:spid="_x0000_s1467" style="position:absolute;visibility:visible;mso-wrap-style:square" from="23687,1085" to="23693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6KhsYAAADcAAAADwAAAGRycy9kb3ducmV2LnhtbESPQWsCMRSE7wX/Q3hCL6JZxYquRinF&#10;UumpRkGPz81zd3HzsmxSXf31TaHQ4zAz3zCLVWsrcaXGl44VDAcJCOLMmZJzBfvde38Kwgdkg5Vj&#10;UnAnD6tl52mBqXE33tJVh1xECPsUFRQh1KmUPivIoh+4mjh6Z9dYDFE2uTQN3iLcVnKUJBNpseS4&#10;UGBNbwVlF/1tFWh5OqwfvU/62Lc9rc9fmB3HE6Weu+3rHESgNvyH/9obo2D2MoTfM/EI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uiobGAAAA3AAAAA8AAAAAAAAA&#10;AAAAAAAAoQIAAGRycy9kb3ducmV2LnhtbFBLBQYAAAAABAAEAPkAAACUAwAAAAA=&#10;">
                  <v:stroke dashstyle="1 1" endcap="round"/>
                </v:line>
                <v:line id="Line 21" o:spid="_x0000_s1468" style="position:absolute;visibility:visible;mso-wrap-style:square" from="34666,1003" to="34673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wU8cYAAADcAAAADwAAAGRycy9kb3ducmV2LnhtbESPQWsCMRSE74L/ITyhF6nZikpdjVJK&#10;S4snjYI9vm6eu4ubl2WT6tpfbwTB4zAz3zDzZWsrcaLGl44VvAwSEMSZMyXnCnbbz+dXED4gG6wc&#10;k4ILeVguup05psadeUMnHXIRIexTVFCEUKdS+qwgi37gauLoHVxjMUTZ5NI0eI5wW8lhkkykxZLj&#10;QoE1vReUHfWfVaDl7/7jv7+ir13b1/qwxuxnNFHqqde+zUAEasMjfG9/GwXT8RB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8FPHGAAAA3AAAAA8AAAAAAAAA&#10;AAAAAAAAoQIAAGRycy9kb3ducmV2LnhtbFBLBQYAAAAABAAEAPkAAACUAwAAAAA=&#10;">
                  <v:stroke dashstyle="1 1" endcap="round"/>
                </v:line>
                <v:line id="Line 22" o:spid="_x0000_s1469" style="position:absolute;visibility:visible;mso-wrap-style:square" from="18163,11099" to="40280,1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CxasYAAADcAAAADwAAAGRycy9kb3ducmV2LnhtbESPQWsCMRSE7wX/Q3hCL1KztVV0NUqR&#10;SsWTjUJ7fG6eu4ubl2UTddtf3xQEj8PMfMPMFq2txIUaXzpW8NxPQBBnzpScK9jvVk9jED4gG6wc&#10;k4If8rCYdx5mmBp35U+66JCLCGGfooIihDqV0mcFWfR9VxNH7+gaiyHKJpemwWuE20oOkmQkLZYc&#10;FwqsaVlQdtJnq0DLw9f7b29DH/u2p/Vxi9n360ipx277NgURqA338K29Ngomwxf4PxOP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wsWrGAAAA3AAAAA8AAAAAAAAA&#10;AAAAAAAAoQIAAGRycy9kb3ducmV2LnhtbFBLBQYAAAAABAAEAPkAAACUAwAAAAA=&#10;">
                  <v:stroke dashstyle="1 1" endcap="round"/>
                </v:line>
                <v:line id="Line 23" o:spid="_x0000_s1470" style="position:absolute;visibility:visible;mso-wrap-style:square" from="18163,6007" to="40280,6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kpHsYAAADcAAAADwAAAGRycy9kb3ducmV2LnhtbESPQWvCQBSE74X+h+UVehHdWKxo6ipS&#10;WhRPdhvQ4zP7TEKzb0N2q9Ff3y0IHoeZ+YaZLTpbixO1vnKsYDhIQBDnzlRcKMi+P/sTED4gG6wd&#10;k4ILeVjMHx9mmBp35i866VCICGGfooIyhCaV0uclWfQD1xBH7+haiyHKtpCmxXOE21q+JMlYWqw4&#10;LpTY0HtJ+Y/+tQq0POw+rr0NrbKup/Vxi/l+NFbq+albvoEI1IV7+NZeGwXT1xH8n4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ZKR7GAAAA3AAAAA8AAAAAAAAA&#10;AAAAAAAAoQIAAGRycy9kb3ducmV2LnhtbFBLBQYAAAAABAAEAPkAAACUAwAAAAA=&#10;">
                  <v:stroke dashstyle="1 1" endcap="round"/>
                </v:line>
                <v:shape id="Text Box 24" o:spid="_x0000_s1471" type="#_x0000_t202" style="position:absolute;left:23535;top:1219;width:11868;height:4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rKVs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wyJJ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KylbEAAAA3AAAAA8AAAAAAAAAAAAAAAAAmAIAAGRycy9k&#10;b3ducmV2LnhtbFBLBQYAAAAABAAEAPUAAACJAwAAAAA=&#10;" filled="f" stroked="f">
                  <v:textbox>
                    <w:txbxContent>
                      <w:p w:rsidR="00DD5839" w:rsidRDefault="00DD5839" w:rsidP="00167EB3">
                        <w:r>
                          <w:t>На=540 кПа</w:t>
                        </w:r>
                      </w:p>
                      <w:p w:rsidR="00DD5839" w:rsidRDefault="00DD5839" w:rsidP="00167EB3">
                        <w:r>
                          <w:rPr>
                            <w:lang w:val="en-US"/>
                          </w:rPr>
                          <w:t>X</w:t>
                        </w:r>
                        <w:r w:rsidRPr="00535F8A">
                          <w:rPr>
                            <w:vertAlign w:val="subscript"/>
                            <w:lang w:val="en-US"/>
                          </w:rPr>
                          <w:t>5</w:t>
                        </w:r>
                        <w:r>
                          <w:t>=</w:t>
                        </w: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67EB3" w:rsidRPr="00D37CB7" w:rsidRDefault="00167EB3" w:rsidP="00167EB3">
      <w:pPr>
        <w:spacing w:after="0" w:line="240" w:lineRule="auto"/>
        <w:jc w:val="center"/>
        <w:rPr>
          <w:rFonts w:eastAsia="Times New Roman" w:cs="Times New Roman"/>
          <w:b/>
          <w:szCs w:val="28"/>
          <w:lang w:val="uk-UA" w:eastAsia="ru-RU"/>
        </w:rPr>
      </w:pPr>
      <w:r>
        <w:rPr>
          <w:rFonts w:eastAsia="Times New Roman" w:cs="Times New Roman"/>
          <w:b/>
          <w:szCs w:val="28"/>
          <w:lang w:eastAsia="ru-RU"/>
        </w:rPr>
        <w:t>Рисунок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>
        <w:rPr>
          <w:rFonts w:eastAsia="Times New Roman" w:cs="Times New Roman"/>
          <w:b/>
          <w:szCs w:val="28"/>
          <w:lang w:val="uk-UA" w:eastAsia="ru-RU"/>
        </w:rPr>
        <w:t>6.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25907">
        <w:rPr>
          <w:rFonts w:eastAsia="Times New Roman" w:cs="Times New Roman"/>
          <w:b/>
          <w:szCs w:val="28"/>
          <w:lang w:eastAsia="ru-RU"/>
        </w:rPr>
        <w:t>–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</w:t>
      </w:r>
      <w:r>
        <w:rPr>
          <w:rFonts w:eastAsia="Times New Roman" w:cs="Times New Roman"/>
          <w:szCs w:val="28"/>
          <w:lang w:val="uk-UA" w:eastAsia="ru-RU"/>
        </w:rPr>
        <w:t>озраху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туп</w:t>
      </w:r>
      <w:r>
        <w:rPr>
          <w:rFonts w:eastAsia="Times New Roman" w:cs="Times New Roman"/>
          <w:szCs w:val="28"/>
          <w:lang w:val="uk-UA" w:eastAsia="ru-RU"/>
        </w:rPr>
        <w:t>і</w:t>
      </w:r>
      <w:r>
        <w:rPr>
          <w:rFonts w:eastAsia="Times New Roman" w:cs="Times New Roman"/>
          <w:szCs w:val="28"/>
          <w:lang w:eastAsia="ru-RU"/>
        </w:rPr>
        <w:t>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ядк</w:t>
      </w:r>
      <w:r>
        <w:rPr>
          <w:rFonts w:eastAsia="Times New Roman" w:cs="Times New Roman"/>
          <w:szCs w:val="28"/>
          <w:lang w:val="uk-UA" w:eastAsia="ru-RU"/>
        </w:rPr>
        <w:t>у</w:t>
      </w: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b/>
          <w:szCs w:val="28"/>
          <w:lang w:eastAsia="ru-RU"/>
        </w:rPr>
      </w:pPr>
      <w:r>
        <w:rPr>
          <w:rFonts w:eastAsia="Times New Roman" w:cs="Times New Roman"/>
          <w:b/>
          <w:szCs w:val="28"/>
          <w:lang w:val="uk-UA" w:eastAsia="ru-RU"/>
        </w:rPr>
        <w:t>3</w:t>
      </w:r>
      <w:r w:rsidRPr="00E25907">
        <w:rPr>
          <w:rFonts w:eastAsia="Times New Roman" w:cs="Times New Roman"/>
          <w:b/>
          <w:szCs w:val="28"/>
          <w:lang w:eastAsia="ru-RU"/>
        </w:rPr>
        <w:t>.2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Узагальнена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математична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модель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ділянки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кільцево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D37CB7">
        <w:rPr>
          <w:rFonts w:eastAsia="Times New Roman" w:cs="Times New Roman"/>
          <w:b/>
          <w:szCs w:val="28"/>
          <w:lang w:eastAsia="ru-RU"/>
        </w:rPr>
        <w:t>мереж</w:t>
      </w:r>
    </w:p>
    <w:p w:rsidR="00167EB3" w:rsidRPr="00E25907" w:rsidRDefault="00167EB3" w:rsidP="00167EB3">
      <w:pPr>
        <w:spacing w:after="0" w:line="240" w:lineRule="auto"/>
        <w:ind w:firstLine="708"/>
        <w:jc w:val="both"/>
        <w:rPr>
          <w:rFonts w:eastAsia="Times New Roman" w:cs="Times New Roman"/>
          <w:b/>
          <w:szCs w:val="28"/>
          <w:lang w:eastAsia="ru-RU"/>
        </w:rPr>
      </w:pPr>
    </w:p>
    <w:p w:rsidR="00167EB3" w:rsidRPr="0004321A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  <w:r w:rsidRPr="0004321A">
        <w:rPr>
          <w:rFonts w:eastAsia="Times New Roman" w:cs="Times New Roman"/>
          <w:szCs w:val="28"/>
          <w:lang w:eastAsia="ru-RU"/>
        </w:rPr>
        <w:t>Я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прикла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озглянем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кільцев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мереж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схем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як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показ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04321A"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43E58">
        <w:rPr>
          <w:rFonts w:eastAsia="Times New Roman" w:cs="Times New Roman"/>
          <w:szCs w:val="28"/>
          <w:lang w:val="uk-UA" w:eastAsia="ru-RU"/>
        </w:rPr>
        <w:t>6.</w:t>
      </w:r>
      <w:r>
        <w:rPr>
          <w:rFonts w:eastAsia="Times New Roman" w:cs="Times New Roman"/>
          <w:szCs w:val="28"/>
          <w:lang w:val="uk-UA" w:eastAsia="ru-RU"/>
        </w:rPr>
        <w:t>7</w:t>
      </w:r>
    </w:p>
    <w:p w:rsidR="00167EB3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c">
            <w:drawing>
              <wp:inline distT="0" distB="0" distL="0" distR="0" wp14:anchorId="4596A3FA" wp14:editId="3F1D96DF">
                <wp:extent cx="4671695" cy="2869565"/>
                <wp:effectExtent l="0" t="0" r="0" b="0"/>
                <wp:docPr id="1018" name="Полотно 10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5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93700" y="1884045"/>
                            <a:ext cx="3787775" cy="194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57" name="Group 28"/>
                        <wpg:cNvGrpSpPr>
                          <a:grpSpLocks/>
                        </wpg:cNvGrpSpPr>
                        <wpg:grpSpPr bwMode="auto">
                          <a:xfrm>
                            <a:off x="725805" y="1870075"/>
                            <a:ext cx="3215005" cy="210820"/>
                            <a:chOff x="2776" y="6455"/>
                            <a:chExt cx="5063" cy="332"/>
                          </a:xfrm>
                        </wpg:grpSpPr>
                        <wps:wsp>
                          <wps:cNvPr id="95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6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59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5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6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4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61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3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62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63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005" w:rsidRDefault="00DD5839" w:rsidP="00167EB3">
                                <w:pPr>
                                  <w:rPr>
                                    <w:sz w:val="12"/>
                                  </w:rPr>
                                </w:pPr>
                                <w:r w:rsidRPr="00AB7005">
                                  <w:rPr>
                                    <w:sz w:val="1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6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4181475" y="414655"/>
                            <a:ext cx="213995" cy="1469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03835" y="431165"/>
                            <a:ext cx="212725" cy="146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120515" y="1827530"/>
                            <a:ext cx="339090" cy="324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2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" y="1827530"/>
                            <a:ext cx="339090" cy="324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410210" y="1391285"/>
                            <a:ext cx="3787775" cy="977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" y="1273810"/>
                            <a:ext cx="339090" cy="325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121150" y="1273810"/>
                            <a:ext cx="339090" cy="325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1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403860" y="836930"/>
                            <a:ext cx="3787775" cy="977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" y="720725"/>
                            <a:ext cx="339090" cy="326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2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120515" y="720725"/>
                            <a:ext cx="339090" cy="326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4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50520" y="235585"/>
                            <a:ext cx="3787775" cy="194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5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" y="168275"/>
                            <a:ext cx="339090" cy="325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3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120515" y="168275"/>
                            <a:ext cx="339090" cy="325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160FD1" w:rsidRDefault="00DD5839" w:rsidP="00167EB3">
                              <w:pPr>
                                <w:rPr>
                                  <w:sz w:val="22"/>
                                </w:rPr>
                              </w:pPr>
                              <w:r w:rsidRPr="00160FD1">
                                <w:rPr>
                                  <w:sz w:val="22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2217420" y="1847215"/>
                            <a:ext cx="245110" cy="268605"/>
                          </a:xfrm>
                          <a:prstGeom prst="rect">
                            <a:avLst/>
                          </a:prstGeom>
                          <a:solidFill>
                            <a:srgbClr val="F2DBDB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Default="00DD5839" w:rsidP="00167EB3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2406650"/>
                            <a:ext cx="4170459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A43E58" w:rsidRDefault="00DD5839" w:rsidP="00167EB3">
                              <w:pPr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р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>ис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унок 6.7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 – </w:t>
                              </w:r>
                              <w:r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Р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озрахункова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 схема кольцево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ї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A43E58">
                                <w:rPr>
                                  <w:b/>
                                  <w:sz w:val="24"/>
                                  <w:szCs w:val="24"/>
                                  <w:lang w:val="uk-UA"/>
                                </w:rPr>
                                <w:t>мереж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79" name="Group 50"/>
                        <wpg:cNvGrpSpPr>
                          <a:grpSpLocks/>
                        </wpg:cNvGrpSpPr>
                        <wpg:grpSpPr bwMode="auto">
                          <a:xfrm>
                            <a:off x="682625" y="221615"/>
                            <a:ext cx="3215005" cy="210820"/>
                            <a:chOff x="2776" y="6455"/>
                            <a:chExt cx="5063" cy="332"/>
                          </a:xfrm>
                        </wpg:grpSpPr>
                        <wps:wsp>
                          <wps:cNvPr id="980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6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5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2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4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3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86" name="Group 57"/>
                        <wpg:cNvGrpSpPr>
                          <a:grpSpLocks/>
                        </wpg:cNvGrpSpPr>
                        <wpg:grpSpPr bwMode="auto">
                          <a:xfrm>
                            <a:off x="682625" y="780415"/>
                            <a:ext cx="3215005" cy="210820"/>
                            <a:chOff x="2776" y="6455"/>
                            <a:chExt cx="5063" cy="332"/>
                          </a:xfrm>
                        </wpg:grpSpPr>
                        <wps:wsp>
                          <wps:cNvPr id="987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6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8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5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89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4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0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3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2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93" name="Group 64"/>
                        <wpg:cNvGrpSpPr>
                          <a:grpSpLocks/>
                        </wpg:cNvGrpSpPr>
                        <wpg:grpSpPr bwMode="auto">
                          <a:xfrm>
                            <a:off x="711200" y="1320800"/>
                            <a:ext cx="3215005" cy="210820"/>
                            <a:chOff x="2776" y="6455"/>
                            <a:chExt cx="5063" cy="332"/>
                          </a:xfrm>
                        </wpg:grpSpPr>
                        <wps:wsp>
                          <wps:cNvPr id="99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6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5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5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4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7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3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  <wps:wsp>
                          <wps:cNvPr id="999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6455"/>
                              <a:ext cx="318" cy="33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AB7412" w:rsidRDefault="00DD5839" w:rsidP="00167EB3">
                                <w:pPr>
                                  <w:ind w:left="85" w:right="-57" w:hanging="142"/>
                                  <w:jc w:val="center"/>
                                  <w:rPr>
                                    <w:b/>
                                    <w:sz w:val="12"/>
                                  </w:rPr>
                                </w:pPr>
                                <w:r>
                                  <w:rPr>
                                    <w:b/>
                                    <w:sz w:val="1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7200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018" o:spid="_x0000_s1472" editas="canvas" style="width:367.85pt;height:225.95pt;mso-position-horizontal-relative:char;mso-position-vertical-relative:line" coordsize="46716,28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">
                <v:shape id="_x0000_s1473" type="#_x0000_t75" style="position:absolute;width:46716;height:28695;visibility:visible;mso-wrap-style:square">
                  <v:fill o:detectmouseclick="t"/>
                  <v:path o:connecttype="none"/>
                </v:shape>
                <v:rect id="Rectangle 27" o:spid="_x0000_s1474" style="position:absolute;left:3937;top:18840;width:37877;height:1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c0U8UA&#10;AADcAAAADwAAAGRycy9kb3ducmV2LnhtbESPQWvCQBSE74L/YXlCb2ajRTGpq4jF0h41Xry9Zl+T&#10;1OzbkF2T1F/fLRQ8DjPzDbPeDqYWHbWusqxgFsUgiHOrKy4UnLPDdAXCeWSNtWVS8EMOtpvxaI2p&#10;tj0fqTv5QgQIuxQVlN43qZQuL8mgi2xDHLwv2xr0QbaF1C32AW5qOY/jpTRYcVgosaF9Sfn1dDMK&#10;Pqv5Ge/H7C02yeHZfwzZ9+3yqtTTZNi9gPA0+Ef4v/2uFSSLJ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zRTxQAAANwAAAAPAAAAAAAAAAAAAAAAAJgCAABkcnMv&#10;ZG93bnJldi54bWxQSwUGAAAAAAQABAD1AAAAigMAAAAA&#10;"/>
                <v:group id="Group 28" o:spid="_x0000_s1475" style="position:absolute;left:7258;top:18700;width:32150;height:2108" coordorigin="2776,6455" coordsize="5063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0B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F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HQGxgAAANwA&#10;AAAPAAAAAAAAAAAAAAAAAKoCAABkcnMvZG93bnJldi54bWxQSwUGAAAAAAQABAD6AAAAnQMAAAAA&#10;">
                  <v:shape id="Text Box 29" o:spid="_x0000_s1476" type="#_x0000_t202" style="position:absolute;left:2776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QTEsEA&#10;AADcAAAADwAAAGRycy9kb3ducmV2LnhtbERPTYvCMBC9C/6HMIIX0VRZpVajyMK6gniw6n1oxra0&#10;mZQmavffbw6Cx8f7Xm87U4snta60rGA6iUAQZ1aXnCu4Xn7GMQjnkTXWlknBHznYbvq9NSbavvhM&#10;z9TnIoSwS1BB4X2TSOmyggy6iW2IA3e3rUEfYJtL3eIrhJtazqJoIQ2WHBoKbOi7oKxKH0bBrx7t&#10;D8fT1+mm430amzi6VY9KqeGg261AeOr8R/x2H7SC5TysDWfCEZ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EExLBAAAA3AAAAA8AAAAAAAAAAAAAAAAAmAIAAGRycy9kb3du&#10;cmV2LnhtbFBLBQYAAAAABAAEAPUAAACG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" o:spid="_x0000_s1477" type="#_x0000_t202" style="position:absolute;left:3725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i2icQA&#10;AADcAAAADwAAAGRycy9kb3ducmV2LnhtbESPT4vCMBTE74LfITzBi2iq7EqtRhHBP7B42Kr3R/Ns&#10;S5uX0kSt336zsLDHYWZ+w6w2nanFk1pXWlYwnUQgiDOrS84VXC/7cQzCeWSNtWVS8CYHm3W/t8JE&#10;2xd/0zP1uQgQdgkqKLxvEildVpBBN7ENcfDutjXog2xzqVt8Bbip5SyK5tJgyWGhwIZ2BWVV+jAK&#10;jnp0OH2dP843HR/S2MTRrXpUSg0H3XYJwlPn/8N/7ZNWsPhcwO+Zc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Iton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1" o:spid="_x0000_s1478" type="#_x0000_t202" style="position:absolute;left:4674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7VqcEA&#10;AADcAAAADwAAAGRycy9kb3ducmV2LnhtbERPy4rCMBTdC/5DuANuZEwVkdoxFhF8gLiYju4vzZ22&#10;tLkpTaqdv58sBJeH896kg2nEgzpXWVYwn0UgiHOrKy4U3H4OnzEI55E1NpZJwR85SLfj0QYTbZ/8&#10;TY/MFyKEsEtQQel9m0jp8pIMupltiQP3azuDPsCukLrDZwg3jVxE0UoarDg0lNjSvqS8znqj4KSn&#10;x/PlurzedXzMYhNH97qvlZp8DLsvEJ4G/xa/3GetYL0K88OZcAT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0e1anBAAAA3AAAAA8AAAAAAAAAAAAAAAAAmAIAAGRycy9kb3du&#10;cmV2LnhtbFBLBQYAAAAABAAEAPUAAACG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2" o:spid="_x0000_s1479" type="#_x0000_t202" style="position:absolute;left:5623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JwMsQA&#10;AADcAAAADwAAAGRycy9kb3ducmV2LnhtbESPT4vCMBTE78J+h/CEvYimLiLdapRF8A8sHqzb+6N5&#10;tqXNS2mi1m9vFgSPw8z8hlmue9OIG3WusqxgOolAEOdWV1wo+DtvxzEI55E1NpZJwYMcrFcfgyUm&#10;2t75RLfUFyJA2CWooPS+TaR0eUkG3cS2xMG72M6gD7IrpO7wHuCmkV9RNJcGKw4LJba0KSmv06tR&#10;sNej3eH3ODtmOt6lsYmjrL7WSn0O+58FCE+9f4df7YNW8D2fwv+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ScDL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" o:spid="_x0000_s1480" type="#_x0000_t202" style="position:absolute;left:6572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DuRcUA&#10;AADcAAAADwAAAGRycy9kb3ducmV2LnhtbESPQWuDQBSE74H+h+UVeglxTQjBGjehBGoDJYfaen+4&#10;ryq6b8XdGPvvs4VCj8PMfMNkx9n0YqLRtZYVrKMYBHFldcu1gq/P11UCwnlkjb1lUvBDDo6Hh0WG&#10;qbY3/qCp8LUIEHYpKmi8H1IpXdWQQRfZgTh433Y06IMca6lHvAW46eUmjnfSYMthocGBTg1VXXE1&#10;Ct70Mj+/X7aXUid5kZgkLrtrp9TT4/yyB+Fp9v/hv/ZZK3jebeD3TDgC8nA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gO5FxQAAANwAAAAPAAAAAAAAAAAAAAAAAJgCAABkcnMv&#10;ZG93bnJldi54bWxQSwUGAAAAAAQABAD1AAAAigMAAAAA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4" o:spid="_x0000_s1481" type="#_x0000_t202" style="position:absolute;left:7521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xL3sQA&#10;AADcAAAADwAAAGRycy9kb3ducmV2LnhtbESPT4vCMBTE74LfITzBi2iqu0itRhHBP7B42Kr3R/Ns&#10;S5uX0kSt336zsLDHYWZ+w6w2nanFk1pXWlYwnUQgiDOrS84VXC/7cQzCeWSNtWVS8CYHm3W/t8JE&#10;2xd/0zP1uQgQdgkqKLxvEildVpBBN7ENcfDutjXog2xzqVt8Bbip5SyK5tJgyWGhwIZ2BWVV+jAK&#10;jnp0OH2dP883HR/S2MTRrXpUSg0H3XYJwlPn/8N/7ZNWsJh/wO+Zc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MS97EAAAA3AAAAA8AAAAAAAAAAAAAAAAAmAIAAGRycy9k&#10;b3ducmV2LnhtbFBLBQYAAAAABAAEAPUAAACJAwAAAAA=&#10;" fillcolor="yellow">
                    <v:textbox inset="2mm">
                      <w:txbxContent>
                        <w:p w:rsidR="00DD5839" w:rsidRPr="00AB7005" w:rsidRDefault="00DD5839" w:rsidP="00167EB3">
                          <w:pPr>
                            <w:rPr>
                              <w:sz w:val="12"/>
                            </w:rPr>
                          </w:pPr>
                          <w:r w:rsidRPr="00AB7005">
                            <w:rPr>
                              <w:sz w:val="12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rect id="Rectangle 35" o:spid="_x0000_s1482" style="position:absolute;left:41814;top:4146;width:2140;height:14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XFAsUA&#10;AADcAAAADwAAAGRycy9kb3ducmV2LnhtbESPQWvCQBSE74L/YXlCb2ajFTGpq4jF0h41Xry9Zl+T&#10;1OzbkF2T1F/fLRQ8DjPzDbPeDqYWHbWusqxgFsUgiHOrKy4UnLPDdAXCeWSNtWVS8EMOtpvxaI2p&#10;tj0fqTv5QgQIuxQVlN43qZQuL8mgi2xDHLwv2xr0QbaF1C32AW5qOY/jpTRYcVgosaF9Sfn1dDMK&#10;Pqv5Ge/H7C02yeHZfwzZ9+3yqtTTZNi9gPA0+Ef4v/2uFSTLB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VcUCxQAAANwAAAAPAAAAAAAAAAAAAAAAAJgCAABkcnMv&#10;ZG93bnJldi54bWxQSwUGAAAAAAQABAD1AAAAigMAAAAA&#10;"/>
                <v:rect id="Rectangle 36" o:spid="_x0000_s1483" style="position:absolute;left:2038;top:4311;width:2127;height:146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lgmcUA&#10;AADcAAAADwAAAGRycy9kb3ducmV2LnhtbESPQWvCQBSE74L/YXlCb2ajRTGpq4jF0h41Xry9Zl+T&#10;1OzbkF2T1F/fLRQ8DjPzDbPeDqYWHbWusqxgFsUgiHOrKy4UnLPDdAXCeWSNtWVS8EMOtpvxaI2p&#10;tj0fqTv5QgQIuxQVlN43qZQuL8mgi2xDHLwv2xr0QbaF1C32AW5qOY/jpTRYcVgosaF9Sfn1dDMK&#10;Pqv5Ge/H7C02yeHZfwzZ9+3yqtTTZNi9gPA0+Ef4v/2uFSTLB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GWCZxQAAANwAAAAPAAAAAAAAAAAAAAAAAJgCAABkcnMv&#10;ZG93bnJldi54bWxQSwUGAAAAAAQABAD1AAAAigMAAAAA&#10;"/>
                <v:shape id="Text Box 37" o:spid="_x0000_s1484" type="#_x0000_t202" style="position:absolute;left:41205;top:18275;width:3391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S9WsUA&#10;AADcAAAADwAAAGRycy9kb3ducmV2LnhtbESPQWvCQBSE7wX/w/IEL0U3tZJq6ioitOjNWtHrI/tM&#10;QrNv091tjP/eFYQeh5n5hpkvO1OLlpyvLCt4GSUgiHOrKy4UHL4/hlMQPiBrrC2Tgit5WC56T3PM&#10;tL3wF7X7UIgIYZ+hgjKEJpPS5yUZ9CPbEEfvbJ3BEKUrpHZ4iXBTy3GSpNJgxXGhxIbWJeU/+z+j&#10;YDrZtCe/fd0d8/Rcz8LzW/v565Qa9LvVO4hAXfgPP9obrWCWpn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tL1axQAAANwAAAAPAAAAAAAAAAAAAAAAAJgCAABkcnMv&#10;ZG93bnJldi54bWxQSwUGAAAAAAQABAD1AAAAigMAAAAA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26</w:t>
                        </w:r>
                      </w:p>
                    </w:txbxContent>
                  </v:textbox>
                </v:shape>
                <v:shape id="Text Box 38" o:spid="_x0000_s1485" type="#_x0000_t202" style="position:absolute;left:1314;top:18275;width:3391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gYwcUA&#10;AADcAAAADwAAAGRycy9kb3ducmV2LnhtbESPQWvCQBSE74X+h+UVeim6aZWoqauUQkVvNhW9PrLP&#10;JDT7Nt3dxvjvXUHwOMzMN8x82ZtGdOR8bVnB6zABQVxYXXOpYPfzNZiC8AFZY2OZFJzJw3Lx+DDH&#10;TNsTf1OXh1JECPsMFVQhtJmUvqjIoB/aljh6R+sMhihdKbXDU4SbRr4lSSoN1hwXKmzps6LiN/83&#10;CqbjdXfwm9F2X6THZhZeJt3qzyn1/NR/vIMI1Id7+NZeawWzdALXM/EI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+BjBxQAAANwAAAAPAAAAAAAAAAAAAAAAAJgCAABkcnMv&#10;ZG93bnJldi54bWxQSwUGAAAAAAQABAD1AAAAigMAAAAA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25</w:t>
                        </w:r>
                      </w:p>
                    </w:txbxContent>
                  </v:textbox>
                </v:shape>
                <v:rect id="Rectangle 39" o:spid="_x0000_s1486" style="position:absolute;left:4102;top:13912;width:37877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jPB8EA&#10;AADcAAAADwAAAGRycy9kb3ducmV2LnhtbERPPW/CMBDdkfgP1lViA6cgoRIwqKJKBSOEhe2IjyQ0&#10;PkexA4ZfXw+VOj6979UmmEbcqXO1ZQXvkwQEcWF1zaWCU56NP0A4j6yxsUwKnuRgsx4OVphq++AD&#10;3Y++FDGEXYoKKu/bVEpXVGTQTWxLHLmr7Qz6CLtS6g4fMdw0cpokc2mw5thQYUvbioqfY28UXOrp&#10;CV+H/Dsxi2zm9yG/9ecvpUZv4XMJwlPw/+I/904rWMzj2ngmHg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YzwfBAAAA3AAAAA8AAAAAAAAAAAAAAAAAmAIAAGRycy9kb3du&#10;cmV2LnhtbFBLBQYAAAAABAAEAPUAAACGAwAAAAA=&#10;"/>
                <v:shape id="Text Box 40" o:spid="_x0000_s1487" type="#_x0000_t202" style="position:absolute;left:1314;top:12738;width:3391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spKMYA&#10;AADcAAAADwAAAGRycy9kb3ducmV2LnhtbESPT2vCQBTE70K/w/IKXkQ3tSWa6Cql0GJv/kOvj+wz&#10;CWbfprvbmH77bqHgcZiZ3zDLdW8a0ZHztWUFT5MEBHFhdc2lguPhfTwH4QOyxsYyKfghD+vVw2CJ&#10;ubY33lG3D6WIEPY5KqhCaHMpfVGRQT+xLXH0LtYZDFG6UmqHtwg3jZwmSSoN1hwXKmzpraLiuv82&#10;CuYvm+7sP5+3pyK9NFkYzbqPL6fU8LF/XYAI1Id7+L+90QqyNIO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yspKMYAAADcAAAADwAAAAAAAAAAAAAAAACYAgAAZHJz&#10;L2Rvd25yZXYueG1sUEsFBgAAAAAEAAQA9QAAAIsDAAAAAA==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27</w:t>
                        </w:r>
                      </w:p>
                    </w:txbxContent>
                  </v:textbox>
                </v:shape>
                <v:shape id="Text Box 41" o:spid="_x0000_s1488" type="#_x0000_t202" style="position:absolute;left:41211;top:12738;width:3391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gWaMIA&#10;AADcAAAADwAAAGRycy9kb3ducmV2LnhtbERPz2vCMBS+C/sfwht4kZlOpWpnlDFQ9Obc0OujebZl&#10;zUuXxFr/e3MQPH58vxerztSiJecrywrehwkI4tzqigsFvz/rtxkIH5A11pZJwY08rJYvvQVm2l75&#10;m9pDKEQMYZ+hgjKEJpPS5yUZ9EPbEEfubJ3BEKErpHZ4jeGmlqMkSaXBimNDiQ19lZT/HS5GwWyy&#10;bU9+N94f8/Rcz8Ng2m7+nVL91+7zA0SgLjzFD/dWK5hP4/x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yBZowgAAANwAAAAPAAAAAAAAAAAAAAAAAJgCAABkcnMvZG93&#10;bnJldi54bWxQSwUGAAAAAAQABAD1AAAAhwMAAAAA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28</w:t>
                        </w:r>
                      </w:p>
                    </w:txbxContent>
                  </v:textbox>
                </v:shape>
                <v:rect id="Rectangle 42" o:spid="_x0000_s1489" style="position:absolute;left:4038;top:8369;width:37878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vwR8QA&#10;AADcAAAADwAAAGRycy9kb3ducmV2LnhtbESPQYvCMBSE78L+h/AW9qapLuhajbIoih61vezt2Tzb&#10;us1LaaJWf70RBI/DzHzDTOetqcSFGldaVtDvRSCIM6tLzhWkyar7A8J5ZI2VZVJwIwfz2UdnirG2&#10;V97RZe9zESDsYlRQeF/HUrqsIIOuZ2vi4B1tY9AH2eRSN3gNcFPJQRQNpcGSw0KBNS0Kyv73Z6Pg&#10;UA5SvO+SdWTGq2+/bZPT+W+p1Ndn+zsB4an17/CrvdEKxqM+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78EfEAAAA3AAAAA8AAAAAAAAAAAAAAAAAmAIAAGRycy9k&#10;b3ducmV2LnhtbFBLBQYAAAAABAAEAPUAAACJAwAAAAA=&#10;"/>
                <v:shape id="Text Box 43" o:spid="_x0000_s1490" type="#_x0000_t202" style="position:absolute;left:1314;top:7207;width:3391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YthMYA&#10;AADcAAAADwAAAGRycy9kb3ducmV2LnhtbESPW2sCMRSE34X+h3AKvoibrRUvW6OI0GLfrIp9PWzO&#10;XujmZE3Sdfvvm4LQx2FmvmFWm940oiPna8sKnpIUBHFudc2lgvPpdbwA4QOyxsYyKfghD5v1w2CF&#10;mbY3/qDuGEoRIewzVFCF0GZS+rwigz6xLXH0CusMhihdKbXDW4SbRk7SdCYN1hwXKmxpV1H+dfw2&#10;ChbTfffp358Pl3xWNMswmndvV6fU8LHfvoAI1If/8L291wqW8wn8nY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YthMYAAADcAAAADwAAAAAAAAAAAAAAAACYAgAAZHJz&#10;L2Rvd25yZXYueG1sUEsFBgAAAAAEAAQA9QAAAIsDAAAAAA==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29</w:t>
                        </w:r>
                      </w:p>
                    </w:txbxContent>
                  </v:textbox>
                </v:shape>
                <v:shape id="Text Box 44" o:spid="_x0000_s1491" type="#_x0000_t202" style="position:absolute;left:41205;top:7207;width:3391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qIH8YA&#10;AADcAAAADwAAAGRycy9kb3ducmV2LnhtbESPW2sCMRSE34X+h3AKfZFutipetkYRoUXfrC3t62Fz&#10;9kI3J2uSruu/N4LQx2FmvmGW6940oiPna8sKXpIUBHFudc2lgq/Pt+c5CB+QNTaWScGFPKxXD4Ml&#10;Ztqe+YO6YyhFhLDPUEEVQptJ6fOKDPrEtsTRK6wzGKJ0pdQOzxFuGjlK06k0WHNcqLClbUX57/HP&#10;KJhPdt2P348P3/m0aBZhOOveT06pp8d+8woiUB/+w/f2TitYzMZwOxOP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qIH8YAAADcAAAADwAAAAAAAAAAAAAAAACYAgAAZHJz&#10;L2Rvd25yZXYueG1sUEsFBgAAAAAEAAQA9QAAAIsDAAAAAA==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30</w:t>
                        </w:r>
                      </w:p>
                    </w:txbxContent>
                  </v:textbox>
                </v:shape>
                <v:rect id="Rectangle 45" o:spid="_x0000_s1492" style="position:absolute;left:3505;top:2355;width:37877;height:1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xT38QA&#10;AADcAAAADwAAAGRycy9kb3ducmV2LnhtbESPT4vCMBTE7wt+h/AEb2vqH3TtGkUURY9aL3t72zzb&#10;avNSmqjVT79ZEDwOM/MbZjpvTCluVLvCsoJeNwJBnFpdcKbgmKw/v0A4j6yxtEwKHuRgPmt9TDHW&#10;9s57uh18JgKEXYwKcu+rWEqX5mTQdW1FHLyTrQ36IOtM6hrvAW5K2Y+ikTRYcFjIsaJlTunlcDUK&#10;fov+EZ/7ZBOZyXrgd01yvv6slOq0m8U3CE+Nf4df7a1WMBkP4f9MO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MU9/EAAAA3AAAAA8AAAAAAAAAAAAAAAAAmAIAAGRycy9k&#10;b3ducmV2LnhtbFBLBQYAAAAABAAEAPUAAACJAwAAAAA=&#10;"/>
                <v:shape id="Text Box 46" o:spid="_x0000_s1493" type="#_x0000_t202" style="position:absolute;left:1314;top:1682;width:3391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+18MYA&#10;AADcAAAADwAAAGRycy9kb3ducmV2LnhtbESPW2sCMRSE3wv+h3AEX4pma+ttNYoILfrmDX09bI67&#10;i5uTbZKu23/fFAp9HGbmG2axak0lGnK+tKzgZZCAIM6sLjlXcD6996cgfEDWWFkmBd/kYbXsPC0w&#10;1fbBB2qOIRcRwj5FBUUIdSqlzwoy6Ae2Jo7ezTqDIUqXS+3wEeGmksMkGUuDJceFAmvaFJTdj19G&#10;wfRt21z97nV/yca3ahaeJ83Hp1Oq123XcxCB2vAf/mtvtYLZZAS/Z+IR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7+18MYAAADcAAAADwAAAAAAAAAAAAAAAACYAgAAZHJz&#10;L2Rvd25yZXYueG1sUEsFBgAAAAAEAAQA9QAAAIsDAAAAAA==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31</w:t>
                        </w:r>
                      </w:p>
                    </w:txbxContent>
                  </v:textbox>
                </v:shape>
                <v:shape id="Text Box 47" o:spid="_x0000_s1494" type="#_x0000_t202" style="position:absolute;left:41205;top:1682;width:3391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0rh8UA&#10;AADcAAAADwAAAGRycy9kb3ducmV2LnhtbESPQWvCQBSE74X+h+UVeim6aZWoqauUQkVvNhW9PrLP&#10;JDT7Nt3dxvjvXUHwOMzMN8x82ZtGdOR8bVnB6zABQVxYXXOpYPfzNZiC8AFZY2OZFJzJw3Lx+DDH&#10;TNsTf1OXh1JECPsMFVQhtJmUvqjIoB/aljh6R+sMhihdKbXDU4SbRr4lSSoN1hwXKmzps6LiN/83&#10;CqbjdXfwm9F2X6THZhZeJt3qzyn1/NR/vIMI1Id7+NZeawWzSQrXM/EI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bSuHxQAAANwAAAAPAAAAAAAAAAAAAAAAAJgCAABkcnMv&#10;ZG93bnJldi54bWxQSwUGAAAAAAQABAD1AAAAigMAAAAA&#10;">
                  <v:textbox>
                    <w:txbxContent>
                      <w:p w:rsidR="00DD5839" w:rsidRPr="00160FD1" w:rsidRDefault="00DD5839" w:rsidP="00167EB3">
                        <w:pPr>
                          <w:rPr>
                            <w:sz w:val="22"/>
                          </w:rPr>
                        </w:pPr>
                        <w:r w:rsidRPr="00160FD1">
                          <w:rPr>
                            <w:sz w:val="22"/>
                          </w:rPr>
                          <w:t>32</w:t>
                        </w:r>
                      </w:p>
                    </w:txbxContent>
                  </v:textbox>
                </v:shape>
                <v:shape id="Text Box 48" o:spid="_x0000_s1495" type="#_x0000_t202" style="position:absolute;left:22174;top:18472;width:2451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/9qcMA&#10;AADcAAAADwAAAGRycy9kb3ducmV2LnhtbESP0YrCMBRE3wX/IVxhX2RNV1ir1VREEXwQ1LofcGmu&#10;bWlzU5qs1r/fLAg+DjNzhlmte9OIO3WusqzgaxKBIM6trrhQ8HPdf85BOI+ssbFMCp7kYJ0OBytM&#10;tH3whe6ZL0SAsEtQQel9m0jp8pIMuoltiYN3s51BH2RXSN3hI8BNI6dRNJMGKw4LJba0LSmvs1+j&#10;IKvP9DyN9272TYftLraO7Pmo1Meo3yxBeOr9O/xqH7SCRRzD/5l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/9qcMAAADcAAAADwAAAAAAAAAAAAAAAACYAgAAZHJzL2Rv&#10;d25yZXYueG1sUEsFBgAAAAAEAAQA9QAAAIgDAAAAAA==&#10;" fillcolor="#f2dbdb">
                  <v:textbox>
                    <w:txbxContent>
                      <w:p w:rsidR="00DD5839" w:rsidRDefault="00DD5839" w:rsidP="00167EB3">
                        <w:r>
                          <w:t>0</w:t>
                        </w:r>
                      </w:p>
                    </w:txbxContent>
                  </v:textbox>
                </v:shape>
                <v:shape id="Text Box 49" o:spid="_x0000_s1496" type="#_x0000_t202" style="position:absolute;left:4571;top:24066;width:41705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45qM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W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D45qMAAAADcAAAADwAAAAAAAAAAAAAAAACYAgAAZHJzL2Rvd25y&#10;ZXYueG1sUEsFBgAAAAAEAAQA9QAAAIUDAAAAAA==&#10;" filled="f" stroked="f">
                  <v:textbox>
                    <w:txbxContent>
                      <w:p w:rsidR="00DD5839" w:rsidRPr="00A43E58" w:rsidRDefault="00DD5839" w:rsidP="00167EB3">
                        <w:pPr>
                          <w:rPr>
                            <w:b/>
                            <w:sz w:val="24"/>
                            <w:szCs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р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>ис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унок 6.7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 xml:space="preserve"> – </w:t>
                        </w:r>
                        <w:r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Р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озрахункова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 xml:space="preserve"> схема кольцево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ї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</w:rPr>
                          <w:t xml:space="preserve"> </w:t>
                        </w:r>
                        <w:r w:rsidRPr="00A43E58">
                          <w:rPr>
                            <w:b/>
                            <w:sz w:val="24"/>
                            <w:szCs w:val="24"/>
                            <w:lang w:val="uk-UA"/>
                          </w:rPr>
                          <w:t>мережі</w:t>
                        </w:r>
                      </w:p>
                    </w:txbxContent>
                  </v:textbox>
                </v:shape>
                <v:group id="Group 50" o:spid="_x0000_s1497" style="position:absolute;left:6826;top:2216;width:32150;height:2108" coordorigin="2776,6455" coordsize="5063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OYZj8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QLB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5hmPxgAAANwA&#10;AAAPAAAAAAAAAAAAAAAAAKoCAABkcnMvZG93bnJldi54bWxQSwUGAAAAAAQABAD6AAAAnQMAAAAA&#10;">
                  <v:shape id="Text Box 51" o:spid="_x0000_s1498" type="#_x0000_t202" style="position:absolute;left:2776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IzU8EA&#10;AADcAAAADwAAAGRycy9kb3ducmV2LnhtbERPTYvCMBC9C/6HMIIXWdMVkWw1yrKwKogHu+t9aMa2&#10;tJmUJmr99+YgeHy879Wmt424Uecrxxo+pwkI4tyZigsN/3+/HwqED8gGG8ek4UEeNuvhYIWpcXc+&#10;0S0LhYgh7FPUUIbQplL6vCSLfupa4shdXGcxRNgV0nR4j+G2kbMkWUiLFceGElv6KSmvs6vVsDOT&#10;7f5wnB/PRm0zZVVyrq+11uNR/70EEagPb/HLvTcavlScH8/E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SM1PBAAAA3AAAAA8AAAAAAAAAAAAAAAAAmAIAAGRycy9kb3du&#10;cmV2LnhtbFBLBQYAAAAABAAEAPUAAACG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9</w:t>
                          </w:r>
                        </w:p>
                      </w:txbxContent>
                    </v:textbox>
                  </v:shape>
                  <v:shape id="Text Box 52" o:spid="_x0000_s1499" type="#_x0000_t202" style="position:absolute;left:3725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6WyMQA&#10;AADcAAAADwAAAGRycy9kb3ducmV2LnhtbESPT4vCMBTE7wt+h/AEL4umyrLEahQR/AOLB6veH82z&#10;LW1eShO1++03Cwt7HGbmN8xy3dtGPKnzlWMN00kCgjh3puJCw/WyGysQPiAbbByThm/ysF4N3paY&#10;GvfiMz2zUIgIYZ+ihjKENpXS5yVZ9BPXEkfv7jqLIcqukKbDV4TbRs6S5FNarDgulNjStqS8zh5W&#10;w8G8749fp4/Tzah9pqxKbvWj1no07DcLEIH68B/+ax+Nhrmawu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elsj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53" o:spid="_x0000_s1500" type="#_x0000_t202" style="position:absolute;left:4674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wIv8QA&#10;AADcAAAADwAAAGRycy9kb3ducmV2LnhtbESPQWvCQBSE74L/YXlCL6IbpcgaXUUErVA8mNb7I/tM&#10;QrJvQ3bV9N93CwWPw8x8w6y3vW3EgzpfOdYwmyYgiHNnKi40fH8dJgqED8gGG8ek4Yc8bDfDwRpT&#10;4558oUcWChEh7FPUUIbQplL6vCSLfupa4ujdXGcxRNkV0nT4jHDbyHmSLKTFiuNCiS3tS8rr7G41&#10;fJjx8fR5fj9fjTpmyqrkWt9rrd9G/W4FIlAfXuH/9sloWKo5/J2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MCL/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1</w:t>
                          </w:r>
                        </w:p>
                      </w:txbxContent>
                    </v:textbox>
                  </v:shape>
                  <v:shape id="Text Box 54" o:spid="_x0000_s1501" type="#_x0000_t202" style="position:absolute;left:5623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CtJMQA&#10;AADcAAAADwAAAGRycy9kb3ducmV2LnhtbESPQWvCQBSE7wX/w/IEL0U32iJrdBUp1ArFg1Hvj+wz&#10;Ccm+DdlV03/fLRQ8DjPzDbPa9LYRd+p85VjDdJKAIM6dqbjQcD59jhUIH5ANNo5Jww952KwHLytM&#10;jXvwke5ZKESEsE9RQxlCm0rp85Is+olriaN3dZ3FEGVXSNPhI8JtI2dJMpcWK44LJbb0UVJeZzer&#10;4cu87vbfh/fDxahdpqxKLvWt1no07LdLEIH68Az/t/dGw0K9wd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ArST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xt Box 55" o:spid="_x0000_s1502" type="#_x0000_t202" style="position:absolute;left:6572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1UMQA&#10;AADcAAAADwAAAGRycy9kb3ducmV2LnhtbESPT4vCMBTE7wv7HcJb8LJoqsgSu0YRwT8gHqx6fzRv&#10;29LmpTRR67ffLAh7HGbmN8x82dtG3KnzlWMN41ECgjh3puJCw+W8GSoQPiAbbByThid5WC7e3+aY&#10;GvfgE92zUIgIYZ+ihjKENpXS5yVZ9CPXEkfvx3UWQ5RdIU2Hjwi3jZwkyZe0WHFcKLGldUl5nd2s&#10;hp353O4Px+nxatQ2U1Yl1/pWaz346FffIAL14T/8au+Nhpmawt+Ze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pNVD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3</w:t>
                          </w:r>
                        </w:p>
                      </w:txbxContent>
                    </v:textbox>
                  </v:shape>
                  <v:shape id="Text Box 56" o:spid="_x0000_s1503" type="#_x0000_t202" style="position:absolute;left:7521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WQy8QA&#10;AADcAAAADwAAAGRycy9kb3ducmV2LnhtbESPQWvCQBSE7wX/w/IEL0U3SitrdBUp1ArFg1Hvj+wz&#10;Ccm+DdlV03/fLRQ8DjPzDbPa9LYRd+p85VjDdJKAIM6dqbjQcD59jhUIH5ANNo5Jww952KwHLytM&#10;jXvwke5ZKESEsE9RQxlCm0rp85Is+olriaN3dZ3FEGVXSNPhI8JtI2dJMpcWK44LJbb0UVJeZzer&#10;4cu87vbfh7fDxahdpqxKLvWt1no07LdLEIH68Az/t/dGw0K9w9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lkMv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4</w:t>
                          </w:r>
                        </w:p>
                      </w:txbxContent>
                    </v:textbox>
                  </v:shape>
                </v:group>
                <v:group id="Group 57" o:spid="_x0000_s1504" style="position:absolute;left:6826;top:7804;width:32150;height:2108" coordorigin="2776,6455" coordsize="5063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z92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a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rP3axgAAANwA&#10;AAAPAAAAAAAAAAAAAAAAAKoCAABkcnMvZG93bnJldi54bWxQSwUGAAAAAAQABAD6AAAAnQMAAAAA&#10;">
                  <v:shape id="Text Box 58" o:spid="_x0000_s1505" type="#_x0000_t202" style="position:absolute;left:2776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urJ8QA&#10;AADcAAAADwAAAGRycy9kb3ducmV2LnhtbESPQWvCQBSE7wX/w/IEL0U3SqlrdBUp1ArFg1Hvj+wz&#10;Ccm+DdlV03/fLRQ8DjPzDbPa9LYRd+p85VjDdJKAIM6dqbjQcD59jhUIH5ANNo5Jww952KwHLytM&#10;jXvwke5ZKESEsE9RQxlCm0rp85Is+olriaN3dZ3FEGVXSNPhI8JtI2dJ8i4tVhwXSmzpo6S8zm5W&#10;w5d53e2/D2+Hi1G7TFmVXOpbrfVo2G+XIAL14Rn+b++NhoWaw9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7qyf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3</w:t>
                          </w:r>
                        </w:p>
                      </w:txbxContent>
                    </v:textbox>
                  </v:shape>
                  <v:shape id="Text Box 59" o:spid="_x0000_s1506" type="#_x0000_t202" style="position:absolute;left:3725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Q/VcEA&#10;AADcAAAADwAAAGRycy9kb3ducmV2LnhtbERPTYvCMBC9C/6HMIIXWdMVkWw1yrKwKogHu+t9aMa2&#10;tJmUJmr99+YgeHy879Wmt424Uecrxxo+pwkI4tyZigsN/3+/HwqED8gGG8ek4UEeNuvhYIWpcXc+&#10;0S0LhYgh7FPUUIbQplL6vCSLfupa4shdXGcxRNgV0nR4j+G2kbMkWUiLFceGElv6KSmvs6vVsDOT&#10;7f5wnB/PRm0zZVVyrq+11uNR/70EEagPb/HLvTcavlRcG8/E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kP1XBAAAA3AAAAA8AAAAAAAAAAAAAAAAAmAIAAGRycy9kb3du&#10;cmV2LnhtbFBLBQYAAAAABAAEAPUAAACG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xt Box 60" o:spid="_x0000_s1507" type="#_x0000_t202" style="position:absolute;left:4674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iazsQA&#10;AADcAAAADwAAAGRycy9kb3ducmV2LnhtbESPQWvCQBSE7wX/w/IEL0U3FilrdBURqkLxYNT7I/tM&#10;QrJvQ3bV9N93hUKPw8x8wyzXvW3EgzpfOdYwnSQgiHNnKi40XM5fYwXCB2SDjWPS8EMe1qvB2xJT&#10;4558okcWChEh7FPUUIbQplL6vCSLfuJa4ujdXGcxRNkV0nT4jHDbyI8k+ZQWK44LJba0LSmvs7vV&#10;sDfvu8P3cXa8GrXLlFXJtb7XWo+G/WYBIlAf/sN/7YPRMFdzeJ2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oms7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61" o:spid="_x0000_s1508" type="#_x0000_t202" style="position:absolute;left:5623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uljsAA&#10;AADcAAAADwAAAGRycy9kb3ducmV2LnhtbERPy4rCMBTdC/MP4Q64EU0Vkdoxigg+QFxYdX9p7rSl&#10;zU1pota/NwvB5eG8F6vO1OJBrSstKxiPIhDEmdUl5wqul+0wBuE8ssbaMil4kYPV8qe3wETbJ5/p&#10;kfpchBB2CSoovG8SKV1WkEE3sg1x4P5ta9AH2OZSt/gM4aaWkyiaSYMlh4YCG9oUlFXp3SjY68Hu&#10;cDxNTzcd79LYxNGtuldK9X+79R8IT53/ij/ug1Ywn4f54Uw4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MuljsAAAADcAAAADwAAAAAAAAAAAAAAAACYAgAAZHJzL2Rvd25y&#10;ZXYueG1sUEsFBgAAAAAEAAQA9QAAAIUDAAAAAA=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xt Box 62" o:spid="_x0000_s1509" type="#_x0000_t202" style="position:absolute;left:6572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cAFcQA&#10;AADcAAAADwAAAGRycy9kb3ducmV2LnhtbESPQYvCMBSE74L/ITxhL7KmikhbjbIs6AriwbreH82z&#10;LW1eShO1++83guBxmJlvmNWmN424U+cqywqmkwgEcW51xYWC3/P2MwbhPLLGxjIp+CMHm/VwsMJU&#10;2wef6J75QgQIuxQVlN63qZQuL8mgm9iWOHhX2xn0QXaF1B0+Atw0chZFC2mw4rBQYkvfJeV1djMK&#10;fvR4tz8c58eLjndZbOLoUt9qpT5G/dcShKfev8Ov9l4rSJIpPM+EIy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HABX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6</w:t>
                          </w:r>
                        </w:p>
                      </w:txbxContent>
                    </v:textbox>
                  </v:shape>
                  <v:shape id="Text Box 63" o:spid="_x0000_s1510" type="#_x0000_t202" style="position:absolute;left:7521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WeYsQA&#10;AADcAAAADwAAAGRycy9kb3ducmV2LnhtbESPT4vCMBTE7wt+h/AEL4umyrK01Sgi+AfEw3b1/mie&#10;bWnzUpqo9dubBWGPw8z8hlmsetOIO3WusqxgOolAEOdWV1woOP9uxzEI55E1NpZJwZMcrJaDjwWm&#10;2j74h+6ZL0SAsEtRQel9m0rp8pIMuoltiYN3tZ1BH2RXSN3hI8BNI2dR9C0NVhwWSmxpU1JeZzej&#10;YK8/d4fj6et00fEui00cXepbrdRo2K/nIDz1/j/8bh+0giSZwd+ZcATk8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VnmL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7</w:t>
                          </w:r>
                        </w:p>
                      </w:txbxContent>
                    </v:textbox>
                  </v:shape>
                </v:group>
                <v:group id="Group 64" o:spid="_x0000_s1511" style="position:absolute;left:7112;top:13208;width:32150;height:2108" coordorigin="2776,6455" coordsize="5063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    <v:shape id="Text Box 65" o:spid="_x0000_s1512" type="#_x0000_t202" style="position:absolute;left:2776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CjjcQA&#10;AADcAAAADwAAAGRycy9kb3ducmV2LnhtbESPQYvCMBSE74L/ITxhL7KmLiJtNcqyoCuIB+t6fzTP&#10;trR5KU3U7r83guBxmJlvmOW6N424UecqywqmkwgEcW51xYWCv9PmMwbhPLLGxjIp+CcH69VwsMRU&#10;2zsf6Zb5QgQIuxQVlN63qZQuL8mgm9iWOHgX2xn0QXaF1B3eA9w08iuK5tJgxWGhxJZ+Ssrr7GoU&#10;/Orxdrc/zA5nHW+z2MTRub7WSn2M+u8FCE+9f4df7Z1WkCQzeJ4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wo43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66" o:spid="_x0000_s1513" type="#_x0000_t202" style="position:absolute;left:3725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wGFsQA&#10;AADcAAAADwAAAGRycy9kb3ducmV2LnhtbESPT4vCMBTE74LfITzBi2iq7EqtRhHBP7B42Kr3R/Ns&#10;S5uX0kSt336zsLDHYWZ+w6w2nanFk1pXWlYwnUQgiDOrS84VXC/7cQzCeWSNtWVS8CYHm3W/t8JE&#10;2xd/0zP1uQgQdgkqKLxvEildVpBBN7ENcfDutjXog2xzqVt8Bbip5SyK5tJgyWGhwIZ2BWVV+jAK&#10;jnp0OH2dP843HR/S2MTRrXpUSg0H3XYJwlPn/8N/7ZNWsFh8wu+Zc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8Bhb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67" o:spid="_x0000_s1514" type="#_x0000_t202" style="position:absolute;left:4674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6YYcQA&#10;AADcAAAADwAAAGRycy9kb3ducmV2LnhtbESPQYvCMBSE74L/ITxhL7KmLiJtNcqyoCuIB+t6fzTP&#10;trR5KU3U7r83guBxmJlvmOW6N424UecqywqmkwgEcW51xYWCv9PmMwbhPLLGxjIp+CcH69VwsMRU&#10;2zsf6Zb5QgQIuxQVlN63qZQuL8mgm9iWOHgX2xn0QXaF1B3eA9w08iuK5tJgxWGhxJZ+Ssrr7GoU&#10;/Orxdrc/zA5nHW+z2MTRub7WSn2M+u8FCE+9f4df7Z1WkCRzeJ4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umGH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68" o:spid="_x0000_s1515" type="#_x0000_t202" style="position:absolute;left:5623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9+sQA&#10;AADcAAAADwAAAGRycy9kb3ducmV2LnhtbESPT4vCMBTE74LfITzBi2iqLGutRhHBP7B42Kr3R/Ns&#10;S5uX0kSt336zsLDHYWZ+w6w2nanFk1pXWlYwnUQgiDOrS84VXC/7cQzCeWSNtWVS8CYHm3W/t8JE&#10;2xd/0zP1uQgQdgkqKLxvEildVpBBN7ENcfDutjXog2xzqVt8Bbip5SyKPqXBksNCgQ3tCsqq9GEU&#10;HPXocPo6f5xvOj6ksYmjW/WolBoOuu0ShKfO/4f/2ietYLGYw++Zc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iPfrEAAAA3AAAAA8AAAAAAAAAAAAAAAAAmAIAAGRycy9k&#10;b3ducmV2LnhtbFBLBQYAAAAABAAEAPUAAACJAwAAAAA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69" o:spid="_x0000_s1516" type="#_x0000_t202" style="position:absolute;left:6572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2piMAA&#10;AADcAAAADwAAAGRycy9kb3ducmV2LnhtbERPy4rCMBTdC/MP4Q64EU0Vkdoxigg+QFxYdX9p7rSl&#10;zU1pota/NwvB5eG8F6vO1OJBrSstKxiPIhDEmdUl5wqul+0wBuE8ssbaMil4kYPV8qe3wETbJ5/p&#10;kfpchBB2CSoovG8SKV1WkEE3sg1x4P5ta9AH2OZSt/gM4aaWkyiaSYMlh4YCG9oUlFXp3SjY68Hu&#10;cDxNTzcd79LYxNGtuldK9X+79R8IT53/ij/ug1Ywn4e14Uw4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2piMAAAADcAAAADwAAAAAAAAAAAAAAAACYAgAAZHJzL2Rvd25y&#10;ZXYueG1sUEsFBgAAAAAEAAQA9QAAAIUDAAAAAA==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xt Box 70" o:spid="_x0000_s1517" type="#_x0000_t202" style="position:absolute;left:7521;top:6455;width:318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EME8UA&#10;AADcAAAADwAAAGRycy9kb3ducmV2LnhtbESPQWuDQBSE74X+h+UVeinNmlKC2mykBGoDIYfY5v5w&#10;X1V034q7GvPvs4VAjsPMfMOss9l0YqLBNZYVLBcRCOLS6oYrBb8/X68xCOeRNXaWScGFHGSbx4c1&#10;ptqe+UhT4SsRIOxSVFB736dSurImg25he+Lg/dnBoA9yqKQe8BzgppNvUbSSBhsOCzX2tK2pbIvR&#10;KPjWL/luf3g/nHScF7GJo1M7tko9P82fHyA8zf4evrV3WkGSJPB/JhwBubk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8QwTxQAAANwAAAAPAAAAAAAAAAAAAAAAAJgCAABkcnMv&#10;ZG93bnJldi54bWxQSwUGAAAAAAQABAD1AAAAigMAAAAA&#10;" fillcolor="yellow">
                    <v:textbox inset="2mm">
                      <w:txbxContent>
                        <w:p w:rsidR="00DD5839" w:rsidRPr="00AB7412" w:rsidRDefault="00DD5839" w:rsidP="00167EB3">
                          <w:pPr>
                            <w:ind w:left="85" w:right="-57" w:hanging="142"/>
                            <w:jc w:val="center"/>
                            <w:rPr>
                              <w:b/>
                              <w:sz w:val="12"/>
                            </w:rPr>
                          </w:pPr>
                          <w:r>
                            <w:rPr>
                              <w:b/>
                              <w:sz w:val="12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схем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оме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«0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оказ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к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вед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оме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1-24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оказа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рошувач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омера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25-32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кутов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озгалуження.</w:t>
      </w: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в'язк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означе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м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игляд:</w:t>
      </w: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1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ерозривності:</w:t>
      </w:r>
    </w:p>
    <w:p w:rsidR="00167EB3" w:rsidRPr="00E25907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баланс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итра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ках:</w:t>
      </w:r>
    </w:p>
    <w:tbl>
      <w:tblPr>
        <w:tblW w:w="9468" w:type="dxa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2880" w:dyaOrig="380">
                <v:shape id="_x0000_i1241" type="#_x0000_t75" style="width:2in;height:18.8pt" o:ole="">
                  <v:imagedata r:id="rId920" o:title=""/>
                </v:shape>
                <o:OLEObject Type="Embed" ProgID="Equation.3" ShapeID="_x0000_i1241" DrawAspect="Content" ObjectID="_1676375886" r:id="rId92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6"/>
                <w:szCs w:val="28"/>
                <w:lang w:eastAsia="ru-RU"/>
              </w:rPr>
              <w:object w:dxaOrig="980" w:dyaOrig="300">
                <v:shape id="_x0000_i1242" type="#_x0000_t75" style="width:48.85pt;height:15.05pt" o:ole="">
                  <v:imagedata r:id="rId922" o:title=""/>
                </v:shape>
                <o:OLEObject Type="Embed" ProgID="Equation.3" ShapeID="_x0000_i1242" DrawAspect="Content" ObjectID="_1676375887" r:id="rId923"/>
              </w:objec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ind w:left="34" w:hanging="34"/>
              <w:jc w:val="right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szCs w:val="28"/>
                <w:lang w:val="uk-UA" w:eastAsia="ru-RU"/>
              </w:rPr>
              <w:t>23</w:t>
            </w:r>
            <w:r w:rsidRPr="00E25907">
              <w:rPr>
                <w:rFonts w:eastAsia="Calibri" w:cs="Times New Roman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rPr>
          <w:rFonts w:eastAsia="Times New Roman" w:cs="Times New Roman"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рівня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поп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баланс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витра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точкам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240" w:dyaOrig="380">
                <v:shape id="_x0000_i1243" type="#_x0000_t75" style="width:62pt;height:18.8pt" o:ole="">
                  <v:imagedata r:id="rId924" o:title=""/>
                </v:shape>
                <o:OLEObject Type="Embed" ProgID="Equation.3" ShapeID="_x0000_i1243" DrawAspect="Content" ObjectID="_1676375888" r:id="rId92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6"/>
                <w:szCs w:val="28"/>
                <w:lang w:eastAsia="ru-RU"/>
              </w:rPr>
              <w:object w:dxaOrig="980" w:dyaOrig="300">
                <v:shape id="_x0000_i1244" type="#_x0000_t75" style="width:48.85pt;height:15.05pt" o:ole="">
                  <v:imagedata r:id="rId926" o:title=""/>
                </v:shape>
                <o:OLEObject Type="Embed" ProgID="Equation.3" ShapeID="_x0000_i1244" DrawAspect="Content" ObjectID="_1676375889" r:id="rId927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00" w:dyaOrig="380">
                <v:shape id="_x0000_i1245" type="#_x0000_t75" style="width:70.1pt;height:18.8pt" o:ole="">
                  <v:imagedata r:id="rId928" o:title=""/>
                </v:shape>
                <o:OLEObject Type="Embed" ProgID="Equation.3" ShapeID="_x0000_i1245" DrawAspect="Content" ObjectID="_1676375890" r:id="rId929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20" w:dyaOrig="380">
                <v:shape id="_x0000_i1246" type="#_x0000_t75" style="width:70.75pt;height:18.8pt" o:ole="">
                  <v:imagedata r:id="rId930" o:title=""/>
                </v:shape>
                <o:OLEObject Type="Embed" ProgID="Equation.3" ShapeID="_x0000_i1246" DrawAspect="Content" ObjectID="_1676375891" r:id="rId93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20" w:dyaOrig="380">
                <v:shape id="_x0000_i1247" type="#_x0000_t75" style="width:70.75pt;height:18.8pt" o:ole="">
                  <v:imagedata r:id="rId932" o:title=""/>
                </v:shape>
                <o:OLEObject Type="Embed" ProgID="Equation.3" ShapeID="_x0000_i1247" DrawAspect="Content" ObjectID="_1676375892" r:id="rId933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500" w:dyaOrig="380">
                <v:shape id="_x0000_i1248" type="#_x0000_t75" style="width:75.15pt;height:18.8pt" o:ole="">
                  <v:imagedata r:id="rId934" o:title=""/>
                </v:shape>
                <o:OLEObject Type="Embed" ProgID="Equation.3" ShapeID="_x0000_i1248" DrawAspect="Content" ObjectID="_1676375893" r:id="rId93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80" w:dyaOrig="380">
                <v:shape id="_x0000_i1249" type="#_x0000_t75" style="width:73.9pt;height:18.8pt" o:ole="">
                  <v:imagedata r:id="rId936" o:title=""/>
                </v:shape>
                <o:OLEObject Type="Embed" ProgID="Equation.3" ShapeID="_x0000_i1249" DrawAspect="Content" ObjectID="_1676375894" r:id="rId937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80" w:dyaOrig="380">
                <v:shape id="_x0000_i1250" type="#_x0000_t75" style="width:73.9pt;height:18.8pt" o:ole="">
                  <v:imagedata r:id="rId938" o:title=""/>
                </v:shape>
                <o:OLEObject Type="Embed" ProgID="Equation.3" ShapeID="_x0000_i1250" DrawAspect="Content" ObjectID="_1676375895" r:id="rId939"/>
              </w:objec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480" w:dyaOrig="380">
                <v:shape id="_x0000_i1251" type="#_x0000_t75" style="width:73.9pt;height:18.8pt" o:ole="">
                  <v:imagedata r:id="rId940" o:title=""/>
                </v:shape>
                <o:OLEObject Type="Embed" ProgID="Equation.3" ShapeID="_x0000_i1251" DrawAspect="Content" ObjectID="_1676375896" r:id="rId94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1520" w:dyaOrig="380">
                <v:shape id="_x0000_i1252" type="#_x0000_t75" style="width:76.4pt;height:18.8pt" o:ole="">
                  <v:imagedata r:id="rId942" o:title=""/>
                </v:shape>
                <o:OLEObject Type="Embed" ProgID="Equation.3" ShapeID="_x0000_i1252" DrawAspect="Content" ObjectID="_1676375897" r:id="rId943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.</w: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jc w:val="right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0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position w:val="-10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position w:val="-10"/>
                <w:szCs w:val="28"/>
                <w:lang w:val="uk-UA" w:eastAsia="ru-RU"/>
              </w:rPr>
              <w:t>24</w:t>
            </w:r>
            <w:r w:rsidRPr="00E25907">
              <w:rPr>
                <w:rFonts w:eastAsia="Calibri" w:cs="Times New Roman"/>
                <w:position w:val="-10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ind w:firstLine="720"/>
        <w:rPr>
          <w:rFonts w:eastAsia="Times New Roman" w:cs="Times New Roman"/>
          <w:position w:val="-10"/>
          <w:szCs w:val="28"/>
          <w:lang w:eastAsia="ru-RU"/>
        </w:rPr>
      </w:pPr>
    </w:p>
    <w:p w:rsidR="00167EB3" w:rsidRPr="00AC0DCD" w:rsidRDefault="00167EB3" w:rsidP="00167EB3">
      <w:pPr>
        <w:spacing w:after="0" w:line="240" w:lineRule="auto"/>
        <w:ind w:firstLine="720"/>
        <w:rPr>
          <w:rFonts w:ascii="Times New Roman CYR" w:eastAsia="Times New Roman" w:hAnsi="Times New Roman CYR" w:cs="Times New Roman"/>
          <w:szCs w:val="28"/>
          <w:lang w:eastAsia="ru-RU"/>
        </w:rPr>
      </w:pP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1.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Рівняння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енергії:</w:t>
      </w:r>
    </w:p>
    <w:p w:rsidR="00167EB3" w:rsidRDefault="00167EB3" w:rsidP="00167EB3">
      <w:pPr>
        <w:spacing w:after="0" w:line="240" w:lineRule="auto"/>
        <w:ind w:firstLine="720"/>
        <w:rPr>
          <w:rFonts w:ascii="Times New Roman CYR" w:eastAsia="Times New Roman" w:hAnsi="Times New Roman CYR" w:cs="Times New Roman"/>
          <w:szCs w:val="28"/>
          <w:lang w:val="uk-UA" w:eastAsia="ru-RU"/>
        </w:rPr>
      </w:pP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-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рівняння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енергії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для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суміжних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точок:</w:t>
      </w: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val="uk-UA" w:eastAsia="ru-RU"/>
        </w:rPr>
      </w:pPr>
    </w:p>
    <w:tbl>
      <w:tblPr>
        <w:tblW w:w="9468" w:type="dxa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6"/>
                <w:szCs w:val="28"/>
                <w:lang w:eastAsia="ru-RU"/>
              </w:rPr>
              <w:object w:dxaOrig="2960" w:dyaOrig="420">
                <v:shape id="_x0000_i1253" type="#_x0000_t75" style="width:147.15pt;height:21.3pt" o:ole="">
                  <v:imagedata r:id="rId944" o:title=""/>
                </v:shape>
                <o:OLEObject Type="Embed" ProgID="Equation.3" ShapeID="_x0000_i1253" DrawAspect="Content" ObjectID="_1676375898" r:id="rId94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6"/>
                <w:szCs w:val="28"/>
                <w:lang w:eastAsia="ru-RU"/>
              </w:rPr>
              <w:object w:dxaOrig="980" w:dyaOrig="300">
                <v:shape id="_x0000_i1254" type="#_x0000_t75" style="width:48.85pt;height:15.05pt" o:ole="">
                  <v:imagedata r:id="rId946" o:title=""/>
                </v:shape>
                <o:OLEObject Type="Embed" ProgID="Equation.3" ShapeID="_x0000_i1254" DrawAspect="Content" ObjectID="_1676375899" r:id="rId947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ind w:left="34" w:hanging="34"/>
              <w:jc w:val="right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szCs w:val="28"/>
                <w:lang w:val="uk-UA" w:eastAsia="ru-RU"/>
              </w:rPr>
              <w:t>25</w:t>
            </w:r>
            <w:r w:rsidRPr="00E25907">
              <w:rPr>
                <w:rFonts w:eastAsia="Calibri" w:cs="Times New Roman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івня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енерг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сумі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ядків:</w:t>
      </w: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val="uk-UA" w:eastAsia="ru-RU"/>
        </w:rPr>
      </w:pPr>
    </w:p>
    <w:tbl>
      <w:tblPr>
        <w:tblW w:w="9468" w:type="dxa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4920" w:dyaOrig="380">
                <v:shape id="_x0000_i1255" type="#_x0000_t75" style="width:246.05pt;height:18.8pt" o:ole="">
                  <v:imagedata r:id="rId948" o:title=""/>
                </v:shape>
                <o:OLEObject Type="Embed" ProgID="Equation.3" ShapeID="_x0000_i1255" DrawAspect="Content" ObjectID="_1676375900" r:id="rId949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5120" w:dyaOrig="380">
                <v:shape id="_x0000_i1256" type="#_x0000_t75" style="width:255.45pt;height:18.8pt" o:ole="">
                  <v:imagedata r:id="rId950" o:title=""/>
                </v:shape>
                <o:OLEObject Type="Embed" ProgID="Equation.3" ShapeID="_x0000_i1256" DrawAspect="Content" ObjectID="_1676375901" r:id="rId95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5120" w:dyaOrig="380">
                <v:shape id="_x0000_i1257" type="#_x0000_t75" style="width:255.45pt;height:18.8pt" o:ole="">
                  <v:imagedata r:id="rId952" o:title=""/>
                </v:shape>
                <o:OLEObject Type="Embed" ProgID="Equation.3" ShapeID="_x0000_i1257" DrawAspect="Content" ObjectID="_1676375902" r:id="rId953"/>
              </w:object>
            </w:r>
            <w:r w:rsidRPr="00E25907">
              <w:rPr>
                <w:rFonts w:eastAsia="Calibri" w:cs="Times New Roman"/>
                <w:position w:val="-10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5240" w:dyaOrig="380">
                <v:shape id="_x0000_i1258" type="#_x0000_t75" style="width:261.7pt;height:18.8pt" o:ole="">
                  <v:imagedata r:id="rId954" o:title=""/>
                </v:shape>
                <o:OLEObject Type="Embed" ProgID="Equation.3" ShapeID="_x0000_i1258" DrawAspect="Content" ObjectID="_1676375903" r:id="rId95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position w:val="-10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5220" w:dyaOrig="380">
                <v:shape id="_x0000_i1259" type="#_x0000_t75" style="width:260.45pt;height:18.8pt" o:ole="">
                  <v:imagedata r:id="rId956" o:title=""/>
                </v:shape>
                <o:OLEObject Type="Embed" ProgID="Equation.3" ShapeID="_x0000_i1259" DrawAspect="Content" ObjectID="_1676375904" r:id="rId957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5280" w:dyaOrig="380">
                <v:shape id="_x0000_i1260" type="#_x0000_t75" style="width:264.2pt;height:18.8pt" o:ole="">
                  <v:imagedata r:id="rId958" o:title=""/>
                </v:shape>
                <o:OLEObject Type="Embed" ProgID="Equation.3" ShapeID="_x0000_i1260" DrawAspect="Content" ObjectID="_1676375905" r:id="rId959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ind w:left="34" w:hanging="34"/>
              <w:jc w:val="right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szCs w:val="28"/>
                <w:lang w:val="uk-UA" w:eastAsia="ru-RU"/>
              </w:rPr>
              <w:t>26</w:t>
            </w:r>
            <w:r w:rsidRPr="00E25907">
              <w:rPr>
                <w:rFonts w:eastAsia="Calibri" w:cs="Times New Roman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jc w:val="both"/>
        <w:rPr>
          <w:rFonts w:eastAsia="Times New Roman" w:cs="Times New Roman"/>
          <w:szCs w:val="28"/>
          <w:lang w:eastAsia="ru-RU"/>
        </w:rPr>
      </w:pPr>
    </w:p>
    <w:p w:rsidR="00167EB3" w:rsidRPr="00AC0DCD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де: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Hi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ис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i-ті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очці;</w:t>
      </w:r>
    </w:p>
    <w:p w:rsidR="00167EB3" w:rsidRDefault="00DD5839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ΔНi-j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-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лінійні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втрати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тиску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в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трубопроводі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на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ділянці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eastAsia="ru-RU"/>
        </w:rPr>
        <w:t>i-j</w:t>
      </w:r>
    </w:p>
    <w:p w:rsidR="00167EB3" w:rsidRPr="00AC0DCD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AC0DCD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Hi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ΔНi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(i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+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1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изначаю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ідповід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имог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орматив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докумен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ідоми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начення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езал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мін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szCs w:val="28"/>
          <w:highlight w:val="yellow"/>
          <w:lang w:eastAsia="ru-RU"/>
        </w:rPr>
        <w:t>[3].</w:t>
      </w:r>
    </w:p>
    <w:p w:rsidR="00167EB3" w:rsidRPr="00E25907" w:rsidRDefault="00167EB3" w:rsidP="00167EB3">
      <w:pPr>
        <w:spacing w:after="0" w:line="240" w:lineRule="auto"/>
        <w:ind w:firstLine="720"/>
        <w:rPr>
          <w:rFonts w:eastAsia="Times New Roman" w:cs="Times New Roman"/>
          <w:position w:val="-10"/>
          <w:szCs w:val="28"/>
          <w:lang w:eastAsia="ru-RU"/>
        </w:rPr>
      </w:pPr>
      <w:r w:rsidRPr="00AC0DCD">
        <w:rPr>
          <w:rFonts w:eastAsia="Times New Roman" w:cs="Times New Roman"/>
          <w:szCs w:val="28"/>
          <w:lang w:eastAsia="ru-RU"/>
        </w:rPr>
        <w:t>1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Умов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епротеканія:</w:t>
      </w:r>
    </w:p>
    <w:tbl>
      <w:tblPr>
        <w:tblW w:w="9468" w:type="dxa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760" w:dyaOrig="380">
                <v:shape id="_x0000_i1261" type="#_x0000_t75" style="width:38.2pt;height:18.8pt" o:ole="">
                  <v:imagedata r:id="rId960" o:title=""/>
                </v:shape>
                <o:OLEObject Type="Embed" ProgID="Equation.3" ShapeID="_x0000_i1261" DrawAspect="Content" ObjectID="_1676375906" r:id="rId96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760" w:dyaOrig="380">
                <v:shape id="_x0000_i1262" type="#_x0000_t75" style="width:38.2pt;height:18.8pt" o:ole="">
                  <v:imagedata r:id="rId962" o:title=""/>
                </v:shape>
                <o:OLEObject Type="Embed" ProgID="Equation.3" ShapeID="_x0000_i1262" DrawAspect="Content" ObjectID="_1676375907" r:id="rId963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6"/>
                <w:szCs w:val="28"/>
                <w:lang w:eastAsia="ru-RU"/>
              </w:rPr>
              <w:object w:dxaOrig="980" w:dyaOrig="300">
                <v:shape id="_x0000_i1263" type="#_x0000_t75" style="width:48.85pt;height:15.05pt" o:ole="">
                  <v:imagedata r:id="rId964" o:title=""/>
                </v:shape>
                <o:OLEObject Type="Embed" ProgID="Equation.3" ShapeID="_x0000_i1263" DrawAspect="Content" ObjectID="_1676375908" r:id="rId96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;</w:t>
            </w:r>
          </w:p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920" w:dyaOrig="380">
                <v:shape id="_x0000_i1264" type="#_x0000_t75" style="width:45.7pt;height:18.8pt" o:ole="">
                  <v:imagedata r:id="rId966" o:title=""/>
                </v:shape>
                <o:OLEObject Type="Embed" ProgID="Equation.3" ShapeID="_x0000_i1264" DrawAspect="Content" ObjectID="_1676375909" r:id="rId967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920" w:dyaOrig="380">
                <v:shape id="_x0000_i1265" type="#_x0000_t75" style="width:45.7pt;height:18.8pt" o:ole="">
                  <v:imagedata r:id="rId968" o:title=""/>
                </v:shape>
                <o:OLEObject Type="Embed" ProgID="Equation.3" ShapeID="_x0000_i1265" DrawAspect="Content" ObjectID="_1676375910" r:id="rId969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900" w:dyaOrig="380">
                <v:shape id="_x0000_i1266" type="#_x0000_t75" style="width:45.1pt;height:19.4pt" o:ole="">
                  <v:imagedata r:id="rId970" o:title=""/>
                </v:shape>
                <o:OLEObject Type="Embed" ProgID="Equation.3" ShapeID="_x0000_i1266" DrawAspect="Content" ObjectID="_1676375911" r:id="rId971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,</w:t>
            </w:r>
            <w:r w:rsidR="00DD5839">
              <w:rPr>
                <w:rFonts w:eastAsia="Calibri" w:cs="Times New Roman"/>
                <w:szCs w:val="28"/>
                <w:lang w:eastAsia="ru-RU"/>
              </w:rPr>
              <w:t xml:space="preserve"> </w:t>
            </w:r>
            <w:r w:rsidRPr="00E25907">
              <w:rPr>
                <w:rFonts w:eastAsia="Calibri" w:cs="Times New Roman"/>
                <w:position w:val="-12"/>
                <w:szCs w:val="28"/>
                <w:lang w:eastAsia="ru-RU"/>
              </w:rPr>
              <w:object w:dxaOrig="900" w:dyaOrig="380">
                <v:shape id="_x0000_i1267" type="#_x0000_t75" style="width:45.1pt;height:18.8pt" o:ole="">
                  <v:imagedata r:id="rId972" o:title=""/>
                </v:shape>
                <o:OLEObject Type="Embed" ProgID="Equation.3" ShapeID="_x0000_i1267" DrawAspect="Content" ObjectID="_1676375912" r:id="rId973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.</w: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ind w:left="34" w:hanging="34"/>
              <w:jc w:val="center"/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szCs w:val="28"/>
                <w:lang w:val="uk-UA" w:eastAsia="ru-RU"/>
              </w:rPr>
              <w:t>27</w:t>
            </w:r>
            <w:r w:rsidRPr="00E25907">
              <w:rPr>
                <w:rFonts w:eastAsia="Calibri" w:cs="Times New Roman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eastAsia="ru-RU"/>
        </w:rPr>
      </w:pPr>
    </w:p>
    <w:p w:rsidR="00167EB3" w:rsidRPr="00AC0DCD" w:rsidRDefault="00167EB3" w:rsidP="00167EB3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 CYR" w:eastAsia="Times New Roman" w:hAnsi="Times New Roman CYR" w:cs="Times New Roman"/>
          <w:szCs w:val="28"/>
          <w:lang w:eastAsia="ru-RU"/>
        </w:rPr>
      </w:pPr>
      <w:r>
        <w:rPr>
          <w:rFonts w:ascii="Times New Roman CYR" w:eastAsia="Times New Roman" w:hAnsi="Times New Roman CYR" w:cs="Times New Roman"/>
          <w:szCs w:val="28"/>
          <w:lang w:eastAsia="ru-RU"/>
        </w:rPr>
        <w:t>Началь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>ні</w:t>
      </w:r>
      <w:r w:rsidR="00DD5839">
        <w:rPr>
          <w:rFonts w:ascii="Times New Roman CYR" w:eastAsia="Times New Roman" w:hAnsi="Times New Roman CYR" w:cs="Times New Roman"/>
          <w:szCs w:val="28"/>
          <w:lang w:eastAsia="ru-RU"/>
        </w:rPr>
        <w:t xml:space="preserve"> </w:t>
      </w:r>
      <w:r w:rsidRPr="00AC0DCD">
        <w:rPr>
          <w:rFonts w:ascii="Times New Roman CYR" w:eastAsia="Times New Roman" w:hAnsi="Times New Roman CYR" w:cs="Times New Roman"/>
          <w:szCs w:val="28"/>
          <w:lang w:eastAsia="ru-RU"/>
        </w:rPr>
        <w:t>у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>мови:</w:t>
      </w:r>
    </w:p>
    <w:tbl>
      <w:tblPr>
        <w:tblW w:w="9468" w:type="dxa"/>
        <w:tblLook w:val="01E0" w:firstRow="1" w:lastRow="1" w:firstColumn="1" w:lastColumn="1" w:noHBand="0" w:noVBand="0"/>
      </w:tblPr>
      <w:tblGrid>
        <w:gridCol w:w="8568"/>
        <w:gridCol w:w="900"/>
      </w:tblGrid>
      <w:tr w:rsidR="00167EB3" w:rsidRPr="00E25907" w:rsidTr="00167EB3">
        <w:tc>
          <w:tcPr>
            <w:tcW w:w="8568" w:type="dxa"/>
          </w:tcPr>
          <w:p w:rsidR="00167EB3" w:rsidRPr="00E25907" w:rsidRDefault="00167EB3" w:rsidP="00167EB3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position w:val="-14"/>
                <w:szCs w:val="28"/>
                <w:lang w:eastAsia="ru-RU"/>
              </w:rPr>
              <w:object w:dxaOrig="1160" w:dyaOrig="400">
                <v:shape id="_x0000_i1268" type="#_x0000_t75" style="width:58.25pt;height:20.65pt" o:ole="">
                  <v:imagedata r:id="rId974" o:title=""/>
                </v:shape>
                <o:OLEObject Type="Embed" ProgID="Equation.3" ShapeID="_x0000_i1268" DrawAspect="Content" ObjectID="_1676375913" r:id="rId975"/>
              </w:object>
            </w:r>
            <w:r w:rsidRPr="00E25907">
              <w:rPr>
                <w:rFonts w:eastAsia="Calibri" w:cs="Times New Roman"/>
                <w:szCs w:val="28"/>
                <w:lang w:eastAsia="ru-RU"/>
              </w:rPr>
              <w:t>.</w:t>
            </w:r>
          </w:p>
        </w:tc>
        <w:tc>
          <w:tcPr>
            <w:tcW w:w="900" w:type="dxa"/>
            <w:vAlign w:val="center"/>
          </w:tcPr>
          <w:p w:rsidR="00167EB3" w:rsidRPr="00E25907" w:rsidRDefault="00167EB3" w:rsidP="00167EB3">
            <w:pPr>
              <w:spacing w:after="0" w:line="240" w:lineRule="auto"/>
              <w:ind w:left="34" w:hanging="34"/>
              <w:jc w:val="center"/>
              <w:rPr>
                <w:rFonts w:eastAsia="Calibri" w:cs="Times New Roman"/>
                <w:szCs w:val="28"/>
                <w:lang w:eastAsia="ru-RU"/>
              </w:rPr>
            </w:pPr>
            <w:r w:rsidRPr="00E25907">
              <w:rPr>
                <w:rFonts w:eastAsia="Calibri" w:cs="Times New Roman"/>
                <w:szCs w:val="28"/>
                <w:lang w:eastAsia="ru-RU"/>
              </w:rPr>
              <w:t>(</w:t>
            </w:r>
            <w:r w:rsidR="00512360">
              <w:rPr>
                <w:rFonts w:eastAsia="Calibri" w:cs="Times New Roman"/>
                <w:szCs w:val="28"/>
                <w:lang w:val="uk-UA" w:eastAsia="ru-RU"/>
              </w:rPr>
              <w:t>6.</w:t>
            </w:r>
            <w:r>
              <w:rPr>
                <w:rFonts w:eastAsia="Calibri" w:cs="Times New Roman"/>
                <w:szCs w:val="28"/>
                <w:lang w:val="uk-UA" w:eastAsia="ru-RU"/>
              </w:rPr>
              <w:t>28</w:t>
            </w:r>
            <w:r w:rsidRPr="00E25907">
              <w:rPr>
                <w:rFonts w:eastAsia="Calibri" w:cs="Times New Roman"/>
                <w:szCs w:val="28"/>
                <w:lang w:eastAsia="ru-RU"/>
              </w:rPr>
              <w:t>)</w:t>
            </w:r>
          </w:p>
        </w:tc>
      </w:tr>
    </w:tbl>
    <w:p w:rsidR="00167EB3" w:rsidRPr="00E25907" w:rsidRDefault="00167EB3" w:rsidP="00167EB3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eastAsia="ru-RU"/>
        </w:rPr>
      </w:pPr>
    </w:p>
    <w:p w:rsidR="00167EB3" w:rsidRPr="00AC0DCD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рис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5.6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показ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результ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розрахун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тесто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завд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викон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симетричн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кільц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мережі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розрахунк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прийнят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наступ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дані:</w:t>
      </w:r>
    </w:p>
    <w:p w:rsidR="00167EB3" w:rsidRPr="00AC0DCD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діамет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труб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кільце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трубопрово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100мм;</w:t>
      </w:r>
    </w:p>
    <w:p w:rsidR="00167EB3" w:rsidRPr="00AC0DCD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діамет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трубопрово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ряд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50мм;</w:t>
      </w:r>
    </w:p>
    <w:p w:rsidR="00167EB3" w:rsidRPr="00AC0DCD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діаметр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вихід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отв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зрошувач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15мм,</w:t>
      </w:r>
    </w:p>
    <w:p w:rsidR="00167EB3" w:rsidRPr="00AC0DCD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szCs w:val="28"/>
          <w:lang w:val="uk-UA" w:eastAsia="ru-RU"/>
        </w:rPr>
        <w:t>-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відста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зрошувач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val="uk-UA" w:eastAsia="ru-RU"/>
        </w:rPr>
        <w:t>3м.</w:t>
      </w:r>
    </w:p>
    <w:p w:rsidR="00167EB3" w:rsidRDefault="00512360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ис.6.8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показ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результа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розрахунк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тестов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завдання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викон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несиметричн</w:t>
      </w:r>
      <w:r>
        <w:rPr>
          <w:rFonts w:eastAsia="Times New Roman" w:cs="Times New Roman"/>
          <w:szCs w:val="28"/>
          <w:lang w:val="uk-UA" w:eastAsia="ru-RU"/>
        </w:rPr>
        <w:t>о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кільц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т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вихід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даним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ал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введення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розташован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мі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точк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167EB3" w:rsidRPr="00AC0DCD">
        <w:rPr>
          <w:rFonts w:eastAsia="Times New Roman" w:cs="Times New Roman"/>
          <w:szCs w:val="28"/>
          <w:lang w:val="uk-UA" w:eastAsia="ru-RU"/>
        </w:rPr>
        <w:t>1-2.</w:t>
      </w: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7A6CAC54" wp14:editId="361C07EE">
                <wp:extent cx="5104765" cy="2213610"/>
                <wp:effectExtent l="0" t="0" r="3810" b="28575"/>
                <wp:docPr id="1019" name="Полотно 1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00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683" t="11533" r="5403" b="154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2745" y="280670"/>
                            <a:ext cx="4340225" cy="1905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1" name="Line 87"/>
                        <wps:cNvCnPr/>
                        <wps:spPr bwMode="auto">
                          <a:xfrm flipV="1">
                            <a:off x="386715" y="71120"/>
                            <a:ext cx="635" cy="2091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2" name="Line 88"/>
                        <wps:cNvCnPr/>
                        <wps:spPr bwMode="auto">
                          <a:xfrm>
                            <a:off x="394970" y="2180590"/>
                            <a:ext cx="46405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225550" cy="2213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 xml:space="preserve">          </w:t>
                              </w:r>
                              <w:r w:rsidRPr="00A904BE">
                                <w:rPr>
                                  <w:b/>
                                  <w:sz w:val="24"/>
                                  <w:lang w:val="en-US"/>
                                </w:rPr>
                                <w:t>Q</w:t>
                              </w:r>
                              <w:r w:rsidRPr="00A904BE">
                                <w:rPr>
                                  <w:b/>
                                  <w:sz w:val="24"/>
                                  <w:vertAlign w:val="subscript"/>
                                  <w:lang w:val="en-US"/>
                                </w:rPr>
                                <w:t>к</w:t>
                              </w:r>
                              <w:r w:rsidRPr="00A904BE">
                                <w:rPr>
                                  <w:b/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b/>
                                  <w:sz w:val="24"/>
                                </w:rPr>
                                <w:t xml:space="preserve"> </w:t>
                              </w:r>
                              <w:r w:rsidRPr="00A904BE">
                                <w:rPr>
                                  <w:b/>
                                  <w:sz w:val="24"/>
                                  <w:lang w:val="uk-UA"/>
                                </w:rPr>
                                <w:t>л/с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6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4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2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0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Pr="00A904BE" w:rsidRDefault="00DD5839" w:rsidP="00167EB3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4,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4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239520" y="177165"/>
                            <a:ext cx="2941955" cy="287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19" o:spid="_x0000_s1518" editas="canvas" style="width:401.95pt;height:174.3pt;mso-position-horizontal-relative:char;mso-position-vertical-relative:line" coordsize="51047,221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">
                <v:shape id="_x0000_s1519" type="#_x0000_t75" style="position:absolute;width:51047;height:22136;visibility:visible;mso-wrap-style:square">
                  <v:fill o:detectmouseclick="t"/>
                  <v:path o:connecttype="none"/>
                </v:shape>
                <v:shape id="Picture 86" o:spid="_x0000_s1520" type="#_x0000_t75" style="position:absolute;left:3727;top:2806;width:43402;height:19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18RYjGAAAA3QAAAA8AAABkcnMvZG93bnJldi54bWxEj09rwzAMxe+Dfgejwm6rvT90Ia1b2sJg&#10;bKywdJfdRKwmYbEcbC/Nvv10GOwm8Z7e+2m9nXyvRoqpC2zhdmFAEdfBddxY+Dg93RSgUkZ22Acm&#10;Cz+UYLuZXa2xdOHC7zRWuVESwqlEC23OQ6l1qlvymBZhIBbtHKLHLGtstIt4kXDf6ztjltpjx9LQ&#10;4kCHluqv6ttbMI/jsYqfr8Xbw333Eg9LvT8V2trr+bRbgco05X/z3/WzE3xjhF++kRH05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XxFiMYAAADdAAAADwAAAAAAAAAAAAAA&#10;AACfAgAAZHJzL2Rvd25yZXYueG1sUEsFBgAAAAAEAAQA9wAAAJIDAAAAAA==&#10;">
                  <v:imagedata r:id="rId977" o:title="" croptop="7558f" cropbottom="10141f" cropleft="7001f" cropright="3541f"/>
                </v:shape>
                <v:line id="Line 87" o:spid="_x0000_s1521" style="position:absolute;flip:y;visibility:visible;mso-wrap-style:square" from="3867,711" to="3873,2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AhpcUAAADdAAAADwAAAGRycy9kb3ducmV2LnhtbESPQWvCQBCF7wX/wzKFXoLuWqHU6Cpq&#10;KwjFg9aDxyE7JqHZ2ZCdavrv3UKhtxne+968mS9736grdbEObGE8MqCIi+BqLi2cPrfDV1BRkB02&#10;gcnCD0VYLgYPc8xduPGBrkcpVQrhmKOFSqTNtY5FRR7jKLTESbuEzqOktSu16/CWwn2jn4150R5r&#10;ThcqbGlTUfF1/PapxnbPb5NJtvY6y6b0fpYPo8Xap8d+NQMl1Mu/+Y/eucQZM4bfb9IIe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AhpcUAAADdAAAADwAAAAAAAAAA&#10;AAAAAAChAgAAZHJzL2Rvd25yZXYueG1sUEsFBgAAAAAEAAQA+QAAAJMDAAAAAA==&#10;">
                  <v:stroke endarrow="block"/>
                </v:line>
                <v:line id="Line 88" o:spid="_x0000_s1522" style="position:absolute;visibility:visible;mso-wrap-style:square" from="3949,21805" to="50355,21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wnY8MAAADdAAAADwAAAGRycy9kb3ducmV2LnhtbERPTWsCMRC9F/wPYYTeaqIHratRxKXg&#10;oS2opedxM24WN5Nlk67pv28Khd7m8T5nvU2uFQP1ofGsYTpRIIgrbxquNXycX56eQYSIbLD1TBq+&#10;KcB2M3pYY2H8nY80nGItcgiHAjXYGLtCylBZchgmviPO3NX3DmOGfS1Nj/cc7lo5U2ouHTacGyx2&#10;tLdU3U5fTsPClke5kOXr+b0cmukyvaXPy1Lrx3HarUBESvFf/Oc+mDxfqRn8fpNP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8J2PDAAAA3QAAAA8AAAAAAAAAAAAA&#10;AAAAoQIAAGRycy9kb3ducmV2LnhtbFBLBQYAAAAABAAEAPkAAACRAwAAAAA=&#10;">
                  <v:stroke endarrow="block"/>
                </v:line>
                <v:shape id="Text Box 89" o:spid="_x0000_s1523" type="#_x0000_t202" style="position:absolute;width:12255;height:22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v5XMMA&#10;AADdAAAADwAAAGRycy9kb3ducmV2LnhtbERPTWvCQBC9F/wPywi96a6tLTVmI0URPFmatoK3ITsm&#10;wexsyK4m/fddQehtHu9z0tVgG3GlzteONcymCgRx4UzNpYbvr+3kDYQPyAYbx6ThlzysstFDiolx&#10;PX/SNQ+liCHsE9RQhdAmUvqiIot+6lriyJ1cZzFE2JXSdNjHcNvIJ6VepcWaY0OFLa0rKs75xWr4&#10;2Z+Oh7n6KDf2pe3doCTbhdT6cTy8L0EEGsK/+O7emThfqW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v5XMMAAADdAAAADwAAAAAAAAAAAAAAAACYAgAAZHJzL2Rv&#10;d25yZXYueG1sUEsFBgAAAAAEAAQA9QAAAIgDAAAAAA==&#10;" filled="f" stroked="f">
                  <v:textbox>
                    <w:txbxContent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 xml:space="preserve">          </w:t>
                        </w:r>
                        <w:r w:rsidRPr="00A904BE">
                          <w:rPr>
                            <w:b/>
                            <w:sz w:val="24"/>
                            <w:lang w:val="en-US"/>
                          </w:rPr>
                          <w:t>Q</w:t>
                        </w:r>
                        <w:r w:rsidRPr="00A904BE">
                          <w:rPr>
                            <w:b/>
                            <w:sz w:val="24"/>
                            <w:vertAlign w:val="subscript"/>
                            <w:lang w:val="en-US"/>
                          </w:rPr>
                          <w:t>к</w:t>
                        </w:r>
                        <w:r w:rsidRPr="00A904BE">
                          <w:rPr>
                            <w:b/>
                            <w:sz w:val="24"/>
                          </w:rPr>
                          <w:t>,</w:t>
                        </w:r>
                        <w:r>
                          <w:rPr>
                            <w:b/>
                            <w:sz w:val="24"/>
                          </w:rPr>
                          <w:t xml:space="preserve"> </w:t>
                        </w:r>
                        <w:r w:rsidRPr="00A904BE">
                          <w:rPr>
                            <w:b/>
                            <w:sz w:val="24"/>
                            <w:lang w:val="uk-UA"/>
                          </w:rPr>
                          <w:t>л/с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6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4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2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0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Pr="00A904BE" w:rsidRDefault="00DD5839" w:rsidP="00167EB3">
                        <w:pPr>
                          <w:rPr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4,8</w:t>
                        </w:r>
                      </w:p>
                    </w:txbxContent>
                  </v:textbox>
                </v:shape>
                <v:rect id="Rectangle 90" o:spid="_x0000_s1524" style="position:absolute;left:12395;top:1771;width:29419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MBSMMA&#10;AADdAAAADwAAAGRycy9kb3ducmV2LnhtbERPTWvCQBC9C/0Pywi96a5VQ5u6hiIECtWDWuh1yI5J&#10;aHY2zW5i+u/dQsHbPN7nbLLRNmKgzteONSzmCgRx4UzNpYbPcz57BuEDssHGMWn4JQ/Z9mGywdS4&#10;Kx9pOIVSxBD2KWqoQmhTKX1RkUU/dy1x5C6usxgi7EppOrzGcNvIJ6USabHm2FBhS7uKiu9TbzVg&#10;sjI/h8tyf/7oE3wpR5Wvv5TWj9Px7RVEoDHcxf/udxPnK7WCv2/iCXJ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MBSMMAAADdAAAADwAAAAAAAAAAAAAAAACYAgAAZHJzL2Rv&#10;d25yZXYueG1sUEsFBgAAAAAEAAQA9QAAAIgDAAAAAA==&#10;" stroked="f"/>
                <w10:anchorlock/>
              </v:group>
            </w:pict>
          </mc:Fallback>
        </mc:AlternateContent>
      </w:r>
    </w:p>
    <w:p w:rsidR="00167EB3" w:rsidRPr="00E25907" w:rsidRDefault="00167EB3" w:rsidP="00167EB3">
      <w:pPr>
        <w:spacing w:after="0" w:line="240" w:lineRule="auto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Pr="00512360" w:rsidRDefault="00167EB3" w:rsidP="00167EB3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512360">
        <w:rPr>
          <w:rFonts w:eastAsia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C690136" wp14:editId="136066F6">
                <wp:simplePos x="0" y="0"/>
                <wp:positionH relativeFrom="column">
                  <wp:posOffset>537210</wp:posOffset>
                </wp:positionH>
                <wp:positionV relativeFrom="paragraph">
                  <wp:posOffset>1891665</wp:posOffset>
                </wp:positionV>
                <wp:extent cx="4709795" cy="532130"/>
                <wp:effectExtent l="0" t="0" r="0" b="4445"/>
                <wp:wrapNone/>
                <wp:docPr id="1005" name="Поле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09795" cy="532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98283D" w:rsidRDefault="00DD5839" w:rsidP="00167EB3">
                            <w:pPr>
                              <w:spacing w:line="360" w:lineRule="auto"/>
                              <w:jc w:val="right"/>
                              <w:rPr>
                                <w:sz w:val="24"/>
                                <w:szCs w:val="24"/>
                              </w:rPr>
                            </w:pP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DD5839" w:rsidRPr="0098283D" w:rsidRDefault="00DD5839" w:rsidP="00167EB3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0      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 5       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10         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  15    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</w:t>
                            </w:r>
                            <w:r w:rsidRPr="0098283D">
                              <w:rPr>
                                <w:sz w:val="24"/>
                                <w:szCs w:val="24"/>
                              </w:rPr>
                              <w:t xml:space="preserve">       20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            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05" o:spid="_x0000_s1525" type="#_x0000_t202" style="position:absolute;left:0;text-align:left;margin-left:42.3pt;margin-top:148.95pt;width:370.85pt;height:41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" filled="f" stroked="f">
                <v:textbox>
                  <w:txbxContent>
                    <w:p w:rsidR="00DD5839" w:rsidRPr="0098283D" w:rsidRDefault="00DD5839" w:rsidP="00167EB3">
                      <w:pPr>
                        <w:spacing w:line="360" w:lineRule="auto"/>
                        <w:jc w:val="right"/>
                        <w:rPr>
                          <w:sz w:val="24"/>
                          <w:szCs w:val="24"/>
                        </w:rPr>
                      </w:pPr>
                      <w:r w:rsidRPr="0098283D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DD5839" w:rsidRPr="0098283D" w:rsidRDefault="00DD5839" w:rsidP="00167EB3">
                      <w:pPr>
                        <w:spacing w:line="360" w:lineRule="auto"/>
                        <w:jc w:val="both"/>
                        <w:rPr>
                          <w:sz w:val="24"/>
                          <w:szCs w:val="24"/>
                        </w:rPr>
                      </w:pPr>
                      <w:r w:rsidRPr="0098283D">
                        <w:rPr>
                          <w:sz w:val="24"/>
                          <w:szCs w:val="24"/>
                        </w:rPr>
                        <w:t xml:space="preserve">0          </w:t>
                      </w:r>
                      <w:r>
                        <w:rPr>
                          <w:sz w:val="24"/>
                          <w:szCs w:val="24"/>
                        </w:rPr>
                        <w:t xml:space="preserve">  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 xml:space="preserve"> 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  5          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    </w:t>
                      </w:r>
                      <w:r>
                        <w:rPr>
                          <w:sz w:val="24"/>
                          <w:szCs w:val="24"/>
                        </w:rPr>
                        <w:t xml:space="preserve"> 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10            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   15        </w:t>
                      </w:r>
                      <w:r>
                        <w:rPr>
                          <w:sz w:val="24"/>
                          <w:szCs w:val="24"/>
                        </w:rPr>
                        <w:t xml:space="preserve">    </w:t>
                      </w:r>
                      <w:r w:rsidRPr="0098283D">
                        <w:rPr>
                          <w:sz w:val="24"/>
                          <w:szCs w:val="24"/>
                        </w:rPr>
                        <w:t xml:space="preserve">       20</w:t>
                      </w:r>
                      <w:r>
                        <w:rPr>
                          <w:sz w:val="24"/>
                          <w:szCs w:val="24"/>
                        </w:rPr>
                        <w:t xml:space="preserve">                к</w:t>
                      </w:r>
                    </w:p>
                  </w:txbxContent>
                </v:textbox>
              </v:shape>
            </w:pict>
          </mc:Fallback>
        </mc:AlternateContent>
      </w:r>
      <w:r w:rsidR="00512360" w:rsidRPr="00512360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Pr="00512360">
        <w:rPr>
          <w:rFonts w:eastAsia="Times New Roman" w:cs="Times New Roman"/>
          <w:b/>
          <w:sz w:val="24"/>
          <w:szCs w:val="24"/>
          <w:lang w:eastAsia="ru-RU"/>
        </w:rPr>
        <w:t>ис</w:t>
      </w:r>
      <w:r w:rsidRPr="00512360">
        <w:rPr>
          <w:rFonts w:eastAsia="Times New Roman" w:cs="Times New Roman"/>
          <w:b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512360" w:rsidRPr="00512360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Pr="00512360">
        <w:rPr>
          <w:rFonts w:eastAsia="Times New Roman" w:cs="Times New Roman"/>
          <w:b/>
          <w:sz w:val="24"/>
          <w:szCs w:val="24"/>
          <w:lang w:val="uk-UA" w:eastAsia="ru-RU"/>
        </w:rPr>
        <w:t>8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512360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512360">
        <w:rPr>
          <w:rFonts w:eastAsia="Times New Roman" w:cs="Times New Roman"/>
          <w:b/>
          <w:sz w:val="24"/>
          <w:szCs w:val="24"/>
          <w:lang w:eastAsia="ru-RU"/>
        </w:rPr>
        <w:t>Симетричн</w:t>
      </w:r>
      <w:r w:rsidRPr="00512360">
        <w:rPr>
          <w:rFonts w:eastAsia="Times New Roman" w:cs="Times New Roman"/>
          <w:b/>
          <w:sz w:val="24"/>
          <w:szCs w:val="24"/>
          <w:lang w:val="uk-UA" w:eastAsia="ru-RU"/>
        </w:rPr>
        <w:t>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512360">
        <w:rPr>
          <w:rFonts w:eastAsia="Times New Roman" w:cs="Times New Roman"/>
          <w:b/>
          <w:sz w:val="24"/>
          <w:szCs w:val="24"/>
          <w:lang w:eastAsia="ru-RU"/>
        </w:rPr>
        <w:t>теч</w:t>
      </w:r>
      <w:r w:rsidRPr="00512360">
        <w:rPr>
          <w:rFonts w:eastAsia="Times New Roman" w:cs="Times New Roman"/>
          <w:b/>
          <w:sz w:val="24"/>
          <w:szCs w:val="24"/>
          <w:lang w:val="uk-UA" w:eastAsia="ru-RU"/>
        </w:rPr>
        <w:t>ія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</w:p>
    <w:p w:rsidR="00167EB3" w:rsidRPr="00622945" w:rsidRDefault="00167EB3" w:rsidP="00167EB3">
      <w:pPr>
        <w:spacing w:after="0" w:line="240" w:lineRule="auto"/>
        <w:ind w:firstLine="720"/>
        <w:rPr>
          <w:rFonts w:eastAsia="Times New Roman" w:cs="Times New Roman"/>
          <w:szCs w:val="28"/>
          <w:lang w:val="uk-UA"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  <w:r>
        <w:rPr>
          <w:rFonts w:eastAsia="Times New Roman" w:cs="Times New Roman"/>
          <w:b/>
          <w:noProof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88960" behindDoc="0" locked="0" layoutInCell="1" allowOverlap="1" wp14:anchorId="745AA608" wp14:editId="54A089B9">
                <wp:simplePos x="0" y="0"/>
                <wp:positionH relativeFrom="column">
                  <wp:posOffset>295910</wp:posOffset>
                </wp:positionH>
                <wp:positionV relativeFrom="paragraph">
                  <wp:posOffset>165735</wp:posOffset>
                </wp:positionV>
                <wp:extent cx="4645025" cy="2254885"/>
                <wp:effectExtent l="0" t="0" r="41275" b="0"/>
                <wp:wrapSquare wrapText="bothSides"/>
                <wp:docPr id="1020" name="Полотно 10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006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21" t="7164" r="8087" b="111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9725" y="245745"/>
                            <a:ext cx="4018280" cy="17227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7" name="Line 95"/>
                        <wps:cNvCnPr/>
                        <wps:spPr bwMode="auto">
                          <a:xfrm flipV="1">
                            <a:off x="347345" y="46990"/>
                            <a:ext cx="635" cy="1865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" name="Line 96"/>
                        <wps:cNvCnPr/>
                        <wps:spPr bwMode="auto">
                          <a:xfrm>
                            <a:off x="339725" y="1934210"/>
                            <a:ext cx="4305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225550" cy="200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 xml:space="preserve">          </w:t>
                              </w:r>
                              <w:r w:rsidRPr="00A904BE">
                                <w:rPr>
                                  <w:b/>
                                  <w:sz w:val="24"/>
                                  <w:lang w:val="en-US"/>
                                </w:rPr>
                                <w:t>Q</w:t>
                              </w:r>
                              <w:r w:rsidRPr="00A904BE">
                                <w:rPr>
                                  <w:b/>
                                  <w:sz w:val="24"/>
                                  <w:vertAlign w:val="subscript"/>
                                  <w:lang w:val="en-US"/>
                                </w:rPr>
                                <w:t>к</w:t>
                              </w:r>
                              <w:r w:rsidRPr="00A904BE">
                                <w:rPr>
                                  <w:b/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b/>
                                  <w:sz w:val="24"/>
                                </w:rPr>
                                <w:t xml:space="preserve"> </w:t>
                              </w:r>
                              <w:r w:rsidRPr="00A904BE">
                                <w:rPr>
                                  <w:b/>
                                  <w:sz w:val="24"/>
                                  <w:lang w:val="uk-UA"/>
                                </w:rPr>
                                <w:t>л/с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6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4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2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5,0</w:t>
                              </w:r>
                            </w:p>
                            <w:p w:rsidR="00DD5839" w:rsidRDefault="00DD5839" w:rsidP="00167EB3">
                              <w:pPr>
                                <w:rPr>
                                  <w:b/>
                                  <w:sz w:val="24"/>
                                  <w:lang w:val="uk-UA"/>
                                </w:rPr>
                              </w:pPr>
                            </w:p>
                            <w:p w:rsidR="00DD5839" w:rsidRPr="00A904BE" w:rsidRDefault="00DD5839" w:rsidP="00167EB3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lang w:val="uk-UA"/>
                                </w:rPr>
                                <w:t>4,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092835" y="102235"/>
                            <a:ext cx="30137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63184" y="1559446"/>
                            <a:ext cx="4377055" cy="665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spacing w:line="360" w:lineRule="auto"/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DD5839" w:rsidRPr="00BE31CA" w:rsidRDefault="00DD5839" w:rsidP="00167EB3">
                              <w:pPr>
                                <w:spacing w:line="360" w:lineRule="auto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0                     5                  10                   15                 20                 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20" o:spid="_x0000_s1526" editas="canvas" style="position:absolute;margin-left:23.3pt;margin-top:13.05pt;width:365.75pt;height:177.55pt;z-index:251688960;mso-position-horizontal-relative:text;mso-position-vertical-relative:text" coordsize="46450,225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">
                <v:shape id="_x0000_s1527" type="#_x0000_t75" style="position:absolute;width:46450;height:22548;visibility:visible;mso-wrap-style:square">
                  <v:fill o:detectmouseclick="t"/>
                  <v:path o:connecttype="none"/>
                </v:shape>
                <v:shape id="Picture 94" o:spid="_x0000_s1528" type="#_x0000_t75" style="position:absolute;left:3397;top:2457;width:40183;height:172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FZH7GAAAA3QAAAA8AAABkcnMvZG93bnJldi54bWxEj0FrwkAQhe9C/8MyBS+im3oQiVlFxEJb&#10;8aC29yE7JovZ2TS7TVJ/vSsI3mZ4733zJlv1thItNd44VvA2SUAQ504bLhR8n97HcxA+IGusHJOC&#10;f/KwWr4MMky16/hA7TEUIkLYp6igDKFOpfR5SRb9xNXEUTu7xmKIa1NI3WAX4baS0ySZSYuG44US&#10;a9qUlF+Of1bBlzG/2922nvc/7cxc9p/r637UKTV87dcLEIH68DQ/0h861o9EuH8TR5DLG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8YVkfsYAAADdAAAADwAAAAAAAAAAAAAA&#10;AACfAgAAZHJzL2Rvd25yZXYueG1sUEsFBgAAAAAEAAQA9wAAAJIDAAAAAA==&#10;">
                  <v:imagedata r:id="rId979" o:title="" croptop="4695f" cropbottom="7339f" cropleft="7747f" cropright="5300f"/>
                </v:shape>
                <v:line id="Line 95" o:spid="_x0000_s1529" style="position:absolute;flip:y;visibility:visible;mso-wrap-style:square" from="3473,469" to="3479,19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UcSsYAAADdAAAADwAAAGRycy9kb3ducmV2LnhtbESPT2vCQBDF7wW/wzJCL6HuVqG20VWs&#10;rSCUHvxz6HHIjkkwOxuyU02/fVco9DbDe783b+bL3jfqQl2sA1t4HBlQxEVwNZcWjofNwzOoKMgO&#10;m8Bk4YciLBeDuznmLlx5R5e9lCqFcMzRQiXS5lrHoiKPcRRa4qSdQudR0tqV2nV4TeG+0WNjnrTH&#10;mtOFCltaV1Sc998+1dh88ttkkr16nWUv9P4lH0aLtffDfjUDJdTLv/mP3rrEGTOF2zdpB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lHErGAAAA3QAAAA8AAAAAAAAA&#10;AAAAAAAAoQIAAGRycy9kb3ducmV2LnhtbFBLBQYAAAAABAAEAPkAAACUAwAAAAA=&#10;">
                  <v:stroke endarrow="block"/>
                </v:line>
                <v:line id="Line 96" o:spid="_x0000_s1530" style="position:absolute;visibility:visible;mso-wrap-style:square" from="3397,19342" to="46450,19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QQicUAAADdAAAADwAAAGRycy9kb3ducmV2LnhtbESPQU/DMAyF70j7D5EncWPJODBWlk3T&#10;KiQOgLQNcTaNaSoap2pCF/49PiBxs/We3/u82ZXQq4nG1EW2sFwYUMRNdB23Ft7Ojzf3oFJGdthH&#10;Jgs/lGC3nV1tsHLxwkeaTrlVEsKpQgs+56HSOjWeAqZFHIhF+4xjwCzr2Go34kXCQ69vjbnTATuW&#10;Bo8DHTw1X6fvYGHl66Ne6fr5/FpP3XJdXsr7x9ra63nZP4DKVPK/+e/6yQm+MYIr38gIe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QQicUAAADdAAAADwAAAAAAAAAA&#10;AAAAAAChAgAAZHJzL2Rvd25yZXYueG1sUEsFBgAAAAAEAAQA+QAAAJMDAAAAAA==&#10;">
                  <v:stroke endarrow="block"/>
                </v:line>
                <v:shape id="Text Box 97" o:spid="_x0000_s1531" type="#_x0000_t202" style="position:absolute;width:12255;height:200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  <v:textbox>
                    <w:txbxContent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 xml:space="preserve">          </w:t>
                        </w:r>
                        <w:r w:rsidRPr="00A904BE">
                          <w:rPr>
                            <w:b/>
                            <w:sz w:val="24"/>
                            <w:lang w:val="en-US"/>
                          </w:rPr>
                          <w:t>Q</w:t>
                        </w:r>
                        <w:r w:rsidRPr="00A904BE">
                          <w:rPr>
                            <w:b/>
                            <w:sz w:val="24"/>
                            <w:vertAlign w:val="subscript"/>
                            <w:lang w:val="en-US"/>
                          </w:rPr>
                          <w:t>к</w:t>
                        </w:r>
                        <w:r w:rsidRPr="00A904BE">
                          <w:rPr>
                            <w:b/>
                            <w:sz w:val="24"/>
                          </w:rPr>
                          <w:t>,</w:t>
                        </w:r>
                        <w:r>
                          <w:rPr>
                            <w:b/>
                            <w:sz w:val="24"/>
                          </w:rPr>
                          <w:t xml:space="preserve"> </w:t>
                        </w:r>
                        <w:r w:rsidRPr="00A904BE">
                          <w:rPr>
                            <w:b/>
                            <w:sz w:val="24"/>
                            <w:lang w:val="uk-UA"/>
                          </w:rPr>
                          <w:t>л/с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6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4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2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5,0</w:t>
                        </w:r>
                      </w:p>
                      <w:p w:rsidR="00DD5839" w:rsidRDefault="00DD5839" w:rsidP="00167EB3">
                        <w:pPr>
                          <w:rPr>
                            <w:b/>
                            <w:sz w:val="24"/>
                            <w:lang w:val="uk-UA"/>
                          </w:rPr>
                        </w:pPr>
                      </w:p>
                      <w:p w:rsidR="00DD5839" w:rsidRPr="00A904BE" w:rsidRDefault="00DD5839" w:rsidP="00167EB3">
                        <w:pPr>
                          <w:rPr>
                            <w:sz w:val="24"/>
                            <w:lang w:val="uk-UA"/>
                          </w:rPr>
                        </w:pPr>
                        <w:r>
                          <w:rPr>
                            <w:b/>
                            <w:sz w:val="24"/>
                            <w:lang w:val="uk-UA"/>
                          </w:rPr>
                          <w:t>4,8</w:t>
                        </w:r>
                      </w:p>
                    </w:txbxContent>
                  </v:textbox>
                </v:shape>
                <v:rect id="Rectangle 98" o:spid="_x0000_s1532" style="position:absolute;left:10928;top:1022;width:30137;height:3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GRlsYA&#10;AADdAAAADwAAAGRycy9kb3ducmV2LnhtbESPT2vCQBDF74V+h2UKvdVdWxs0uooUhILtwT/gdciO&#10;STA7G7Orpt++cxC8zfDevPeb2aL3jbpSF+vAFoYDA4q4CK7m0sJ+t3obg4oJ2WETmCz8UYTF/Plp&#10;hrkLN97QdZtKJSEcc7RQpdTmWseiIo9xEFpi0Y6h85hk7UrtOrxJuG/0uzGZ9lizNFTY0ldFxWl7&#10;8RYwG7nz7/HjZ7e+ZDgpe7P6PBhrX1/65RRUoj49zPfrbyf4Zij88o2Mo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GRlsYAAADdAAAADwAAAAAAAAAAAAAAAACYAgAAZHJz&#10;L2Rvd25yZXYueG1sUEsFBgAAAAAEAAQA9QAAAIsDAAAAAA==&#10;" stroked="f"/>
                <v:shape id="Text Box 99" o:spid="_x0000_s1533" type="#_x0000_t202" style="position:absolute;left:2631;top:15594;width:43771;height:6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xUbcMA&#10;AADdAAAADwAAAGRycy9kb3ducmV2LnhtbERPTWvCQBC9F/oflin01uxGWmlTN0EUoaeK2grehuyY&#10;hGZnQ3Y16b93BcHbPN7nzIrRtuJMvW8ca0gTBYK4dKbhSsPPbvXyDsIHZIOtY9LwTx6K/PFhhplx&#10;A2/ovA2ViCHsM9RQh9BlUvqyJos+cR1x5I6utxgi7CtpehxiuG3lRKmptNhwbKixo0VN5d/2ZDX8&#10;fh8P+1e1rpb2rRvcqCTbD6n189M4/wQRaAx38c39ZeJ8laZw/SaeI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xUbcMAAADdAAAADwAAAAAAAAAAAAAAAACYAgAAZHJzL2Rv&#10;d25yZXYueG1sUEsFBgAAAAAEAAQA9QAAAIgDAAAAAA==&#10;" filled="f" stroked="f">
                  <v:textbox>
                    <w:txbxContent>
                      <w:p w:rsidR="00DD5839" w:rsidRDefault="00DD5839" w:rsidP="00167EB3">
                        <w:pPr>
                          <w:spacing w:line="36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</w:p>
                      <w:p w:rsidR="00DD5839" w:rsidRPr="00BE31CA" w:rsidRDefault="00DD5839" w:rsidP="00167EB3">
                        <w:pPr>
                          <w:spacing w:line="360" w:lineRule="auto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0                     5                  10                   15                 20                 к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Pr="00E25907" w:rsidRDefault="00167EB3" w:rsidP="00167EB3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</w:p>
    <w:p w:rsidR="00167EB3" w:rsidRDefault="00167EB3" w:rsidP="00167EB3">
      <w:pPr>
        <w:spacing w:after="0" w:line="240" w:lineRule="auto"/>
        <w:jc w:val="center"/>
        <w:rPr>
          <w:rFonts w:eastAsia="Times New Roman" w:cs="Times New Roman"/>
          <w:b/>
          <w:szCs w:val="28"/>
          <w:lang w:val="uk-UA" w:eastAsia="ru-RU"/>
        </w:rPr>
      </w:pPr>
    </w:p>
    <w:p w:rsidR="00167EB3" w:rsidRPr="00512360" w:rsidRDefault="00512360" w:rsidP="00167EB3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512360">
        <w:rPr>
          <w:rFonts w:eastAsia="Times New Roman" w:cs="Times New Roman"/>
          <w:b/>
          <w:sz w:val="24"/>
          <w:szCs w:val="24"/>
          <w:lang w:eastAsia="ru-RU"/>
        </w:rPr>
        <w:t>ис</w:t>
      </w:r>
      <w:r w:rsidR="00167EB3" w:rsidRPr="00512360">
        <w:rPr>
          <w:rFonts w:eastAsia="Times New Roman" w:cs="Times New Roman"/>
          <w:b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Pr="00512360">
        <w:rPr>
          <w:rFonts w:eastAsia="Times New Roman" w:cs="Times New Roman"/>
          <w:b/>
          <w:sz w:val="24"/>
          <w:szCs w:val="24"/>
          <w:lang w:val="uk-UA" w:eastAsia="ru-RU"/>
        </w:rPr>
        <w:t>6.</w:t>
      </w:r>
      <w:r w:rsidR="00167EB3" w:rsidRPr="00512360">
        <w:rPr>
          <w:rFonts w:eastAsia="Times New Roman" w:cs="Times New Roman"/>
          <w:b/>
          <w:sz w:val="24"/>
          <w:szCs w:val="24"/>
          <w:lang w:val="uk-UA" w:eastAsia="ru-RU"/>
        </w:rPr>
        <w:t>9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512360">
        <w:rPr>
          <w:rFonts w:eastAsia="Times New Roman" w:cs="Times New Roman"/>
          <w:b/>
          <w:sz w:val="24"/>
          <w:szCs w:val="24"/>
          <w:lang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512360">
        <w:rPr>
          <w:rFonts w:eastAsia="Times New Roman" w:cs="Times New Roman"/>
          <w:b/>
          <w:sz w:val="24"/>
          <w:szCs w:val="24"/>
          <w:lang w:eastAsia="ru-RU"/>
        </w:rPr>
        <w:t>Несиметричн</w:t>
      </w:r>
      <w:r w:rsidR="00167EB3" w:rsidRPr="00512360">
        <w:rPr>
          <w:rFonts w:eastAsia="Times New Roman" w:cs="Times New Roman"/>
          <w:b/>
          <w:sz w:val="24"/>
          <w:szCs w:val="24"/>
          <w:lang w:val="uk-UA" w:eastAsia="ru-RU"/>
        </w:rPr>
        <w:t>а</w:t>
      </w:r>
      <w:r w:rsidR="00DD583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 w:rsidR="00167EB3" w:rsidRPr="00512360">
        <w:rPr>
          <w:rFonts w:eastAsia="Times New Roman" w:cs="Times New Roman"/>
          <w:b/>
          <w:sz w:val="24"/>
          <w:szCs w:val="24"/>
          <w:lang w:eastAsia="ru-RU"/>
        </w:rPr>
        <w:t>теч</w:t>
      </w:r>
      <w:r w:rsidR="00167EB3" w:rsidRPr="00512360">
        <w:rPr>
          <w:rFonts w:eastAsia="Times New Roman" w:cs="Times New Roman"/>
          <w:b/>
          <w:sz w:val="24"/>
          <w:szCs w:val="24"/>
          <w:lang w:val="uk-UA" w:eastAsia="ru-RU"/>
        </w:rPr>
        <w:t>ія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</w:p>
    <w:p w:rsidR="00167EB3" w:rsidRPr="00E25907" w:rsidRDefault="00167EB3" w:rsidP="00167EB3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jc w:val="both"/>
        <w:rPr>
          <w:rFonts w:eastAsia="Times New Roman" w:cs="Times New Roman"/>
          <w:szCs w:val="28"/>
          <w:lang w:val="uk-UA" w:eastAsia="ru-RU"/>
        </w:rPr>
      </w:pPr>
      <w:r w:rsidRPr="00AC0DCD">
        <w:rPr>
          <w:rFonts w:eastAsia="Times New Roman" w:cs="Times New Roman"/>
          <w:b/>
          <w:i/>
          <w:szCs w:val="28"/>
          <w:lang w:eastAsia="ru-RU"/>
        </w:rPr>
        <w:t>Висновки.</w:t>
      </w:r>
      <w:r w:rsidR="00DD5839">
        <w:rPr>
          <w:rFonts w:eastAsia="Times New Roman" w:cs="Times New Roman"/>
          <w:b/>
          <w:i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о</w:t>
      </w:r>
      <w:r w:rsidRPr="00AC0DCD">
        <w:rPr>
          <w:rFonts w:eastAsia="Times New Roman" w:cs="Times New Roman"/>
          <w:szCs w:val="28"/>
          <w:lang w:eastAsia="ru-RU"/>
        </w:rPr>
        <w:t>триман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формалізова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модел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тупіко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кільцев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мережі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дозволя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иконуват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гідравліч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розрахунок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р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зада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геометрич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араметра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несиметрич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перебіг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живиль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AC0DCD">
        <w:rPr>
          <w:rFonts w:eastAsia="Times New Roman" w:cs="Times New Roman"/>
          <w:szCs w:val="28"/>
          <w:lang w:eastAsia="ru-RU"/>
        </w:rPr>
        <w:t>трубопроводі.</w:t>
      </w:r>
    </w:p>
    <w:p w:rsidR="00167EB3" w:rsidRDefault="00167EB3" w:rsidP="00167EB3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167EB3" w:rsidRPr="00512360" w:rsidRDefault="00167EB3" w:rsidP="00512360">
      <w:pPr>
        <w:pStyle w:val="a3"/>
        <w:numPr>
          <w:ilvl w:val="0"/>
          <w:numId w:val="39"/>
        </w:numPr>
        <w:rPr>
          <w:lang w:val="uk-UA"/>
        </w:rPr>
      </w:pPr>
      <w:r w:rsidRPr="00512360">
        <w:rPr>
          <w:rFonts w:eastAsia="Times New Roman" w:cs="Times New Roman"/>
          <w:color w:val="000000"/>
          <w:szCs w:val="28"/>
          <w:lang w:val="uk-UA" w:eastAsia="ru-RU"/>
        </w:rPr>
        <w:t>Загальні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умови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для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визначення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вибору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елементів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систем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водяного</w:t>
      </w:r>
      <w:r w:rsidR="00DD5839">
        <w:rPr>
          <w:lang w:val="uk-UA"/>
        </w:rPr>
        <w:t xml:space="preserve"> </w:t>
      </w:r>
      <w:r w:rsidRPr="00512360">
        <w:rPr>
          <w:lang w:val="uk-UA"/>
        </w:rPr>
        <w:t>пожежогасі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167EB3" w:rsidRPr="00512360" w:rsidRDefault="00167EB3" w:rsidP="00512360">
      <w:pPr>
        <w:pStyle w:val="a3"/>
        <w:numPr>
          <w:ilvl w:val="0"/>
          <w:numId w:val="39"/>
        </w:num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 w:rsidRPr="00512360">
        <w:rPr>
          <w:rFonts w:eastAsia="Times New Roman" w:cs="Times New Roman"/>
          <w:color w:val="000000"/>
          <w:szCs w:val="28"/>
          <w:lang w:val="uk-UA" w:eastAsia="ru-RU"/>
        </w:rPr>
        <w:t>Дати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«диктуючий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зрошувач»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т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математич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Pr="00512360">
        <w:rPr>
          <w:rFonts w:eastAsia="Times New Roman" w:cs="Times New Roman"/>
          <w:color w:val="000000"/>
          <w:szCs w:val="28"/>
          <w:lang w:val="uk-UA" w:eastAsia="ru-RU"/>
        </w:rPr>
        <w:t>параметрів.</w:t>
      </w:r>
    </w:p>
    <w:p w:rsidR="00167EB3" w:rsidRDefault="00167EB3" w:rsidP="00512360">
      <w:pPr>
        <w:pStyle w:val="a3"/>
        <w:numPr>
          <w:ilvl w:val="0"/>
          <w:numId w:val="39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szCs w:val="28"/>
          <w:lang w:eastAsia="ru-RU"/>
        </w:rPr>
        <w:t>Коефіціє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М</w:t>
      </w:r>
      <w:r>
        <w:rPr>
          <w:rFonts w:eastAsia="Times New Roman" w:cs="Times New Roman"/>
          <w:szCs w:val="28"/>
          <w:vertAlign w:val="subscript"/>
          <w:lang w:val="en-US" w:eastAsia="ru-RU"/>
        </w:rPr>
        <w:t>n</w:t>
      </w:r>
      <w:r>
        <w:rPr>
          <w:rFonts w:cs="Times New Roman"/>
          <w:szCs w:val="28"/>
          <w:shd w:val="clear" w:color="auto" w:fill="FFFFFF"/>
        </w:rPr>
        <w:t>,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його</w:t>
      </w:r>
      <w:r w:rsidR="00DD5839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значе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дл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оделювання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розподільчої</w:t>
      </w:r>
      <w:r w:rsidR="00DD5839">
        <w:rPr>
          <w:rFonts w:cs="Times New Roman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szCs w:val="28"/>
          <w:shd w:val="clear" w:color="auto" w:fill="FFFFFF"/>
          <w:lang w:val="uk-UA"/>
        </w:rPr>
        <w:t>мережі.</w:t>
      </w:r>
    </w:p>
    <w:p w:rsidR="00167EB3" w:rsidRPr="00D36BFE" w:rsidRDefault="00167EB3" w:rsidP="00512360">
      <w:pPr>
        <w:pStyle w:val="a3"/>
        <w:numPr>
          <w:ilvl w:val="0"/>
          <w:numId w:val="39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36BF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Математич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рядк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кільцев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розподі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мер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зада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крайов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D36BFE">
        <w:rPr>
          <w:rFonts w:eastAsia="Times New Roman" w:cs="Times New Roman"/>
          <w:szCs w:val="28"/>
          <w:lang w:val="uk-UA" w:eastAsia="ru-RU"/>
        </w:rPr>
        <w:t>умовами.</w:t>
      </w:r>
    </w:p>
    <w:p w:rsidR="00167EB3" w:rsidRPr="00D36BFE" w:rsidRDefault="00167EB3" w:rsidP="00512360">
      <w:pPr>
        <w:pStyle w:val="a3"/>
        <w:numPr>
          <w:ilvl w:val="0"/>
          <w:numId w:val="39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 w:rsidRPr="00D36BFE">
        <w:rPr>
          <w:rFonts w:eastAsia="Times New Roman" w:cs="Times New Roman"/>
          <w:szCs w:val="28"/>
          <w:lang w:eastAsia="ru-RU"/>
        </w:rPr>
        <w:lastRenderedPageBreak/>
        <w:t>Узагальне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математич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модел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ділян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кільцев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розподіль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D36BFE">
        <w:rPr>
          <w:rFonts w:eastAsia="Times New Roman" w:cs="Times New Roman"/>
          <w:szCs w:val="28"/>
          <w:lang w:eastAsia="ru-RU"/>
        </w:rPr>
        <w:t>мереж</w:t>
      </w:r>
      <w:r w:rsidRPr="00D36BFE"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167EB3" w:rsidRDefault="00167EB3" w:rsidP="00167EB3">
      <w:pPr>
        <w:jc w:val="both"/>
        <w:rPr>
          <w:rFonts w:eastAsia="Times New Roman" w:cs="Times New Roman"/>
          <w:b/>
          <w:color w:val="000000"/>
          <w:szCs w:val="28"/>
          <w:u w:val="single"/>
          <w:lang w:val="uk-UA" w:eastAsia="ru-RU"/>
        </w:rPr>
      </w:pPr>
    </w:p>
    <w:p w:rsidR="00167EB3" w:rsidRDefault="00167EB3" w:rsidP="00167EB3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Лекція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№</w:t>
      </w:r>
      <w:r w:rsidR="00DD5839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7</w:t>
      </w:r>
    </w:p>
    <w:p w:rsidR="00167EB3" w:rsidRPr="00191A5D" w:rsidRDefault="00167EB3" w:rsidP="00167EB3">
      <w:pPr>
        <w:rPr>
          <w:b/>
          <w:lang w:val="uk-UA"/>
        </w:rPr>
      </w:pPr>
      <w:r w:rsidRPr="00191A5D">
        <w:rPr>
          <w:b/>
          <w:lang w:val="uk-UA"/>
        </w:rPr>
        <w:t>Оптимізаційні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методи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рішення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задач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розподілу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обмежених</w:t>
      </w:r>
      <w:r w:rsidR="00DD5839">
        <w:rPr>
          <w:b/>
          <w:lang w:val="uk-UA"/>
        </w:rPr>
        <w:t xml:space="preserve"> </w:t>
      </w:r>
      <w:r w:rsidRPr="00191A5D">
        <w:rPr>
          <w:b/>
          <w:lang w:val="uk-UA"/>
        </w:rPr>
        <w:t>ресурсів</w:t>
      </w:r>
      <w:r w:rsidR="00DD5839">
        <w:rPr>
          <w:b/>
          <w:lang w:val="uk-UA"/>
        </w:rPr>
        <w:t xml:space="preserve"> </w:t>
      </w: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>Розглянут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облем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управлі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меже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есурса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як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багатовимірн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багатокритеріальн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дач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теорії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дослідже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перацій.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пропонован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ідхід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снований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н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використанн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езультат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таког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озділ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теорії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птимізаційног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геометричног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оектування</w:t>
      </w:r>
      <w:r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як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озміще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меженій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ласт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ямокутн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геометричн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'єкт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із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мін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метрич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характеристиками.</w:t>
      </w: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>Виділен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формалізован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иватн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критерії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якост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іше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набір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межен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н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ласт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допустим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ішен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птимізаційної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дач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озподіл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межен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есурс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оект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як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вда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озміще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ямокутн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б'єкт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із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мін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метрич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характеристиками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ов'яза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функціональни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лежностями.</w:t>
      </w: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>Розв'язан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задача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оптимальног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ланува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есурс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озробц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оект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систем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раннього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виявле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ожеж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складських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иміщен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ПрАТ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«Філіп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Морріс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Україна»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(м.Харків)</w:t>
      </w: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</w:p>
    <w:p w:rsidR="00167EB3" w:rsidRPr="00512360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b/>
          <w:iCs/>
          <w:szCs w:val="28"/>
          <w:lang w:eastAsia="ru-RU"/>
        </w:rPr>
      </w:pP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1.</w:t>
      </w:r>
      <w:r w:rsidR="00DD5839">
        <w:rPr>
          <w:rFonts w:eastAsia="Times New Roman" w:cs="Times New Roman"/>
          <w:b/>
          <w:bCs/>
          <w:iCs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Постановка</w:t>
      </w:r>
      <w:r w:rsidR="00DD5839">
        <w:rPr>
          <w:rFonts w:eastAsia="Times New Roman" w:cs="Times New Roman"/>
          <w:b/>
          <w:bCs/>
          <w:iCs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завдання,</w:t>
      </w:r>
      <w:r w:rsidR="00DD5839">
        <w:rPr>
          <w:rFonts w:eastAsia="Times New Roman" w:cs="Times New Roman"/>
          <w:b/>
          <w:bCs/>
          <w:iCs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побудова</w:t>
      </w:r>
      <w:r w:rsidR="00DD5839">
        <w:rPr>
          <w:rFonts w:eastAsia="Times New Roman" w:cs="Times New Roman"/>
          <w:b/>
          <w:bCs/>
          <w:iCs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моделі</w:t>
      </w:r>
      <w:r w:rsidR="00DD5839">
        <w:rPr>
          <w:rFonts w:eastAsia="Times New Roman" w:cs="Times New Roman"/>
          <w:b/>
          <w:bCs/>
          <w:iCs/>
          <w:szCs w:val="28"/>
          <w:lang w:eastAsia="ru-RU"/>
        </w:rPr>
        <w:t xml:space="preserve"> </w:t>
      </w:r>
      <w:r w:rsidRPr="00512360">
        <w:rPr>
          <w:rFonts w:eastAsia="Times New Roman" w:cs="Times New Roman"/>
          <w:b/>
          <w:bCs/>
          <w:iCs/>
          <w:szCs w:val="28"/>
          <w:lang w:eastAsia="ru-RU"/>
        </w:rPr>
        <w:t>операції</w:t>
      </w:r>
    </w:p>
    <w:p w:rsidR="00167EB3" w:rsidRPr="00CE3DB1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CE3DB1">
        <w:rPr>
          <w:rFonts w:eastAsia="Times New Roman" w:cs="Times New Roman"/>
          <w:iCs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оект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складаєтьс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6"/>
          <w:szCs w:val="28"/>
          <w:lang w:eastAsia="ru-RU"/>
        </w:rPr>
        <w:object w:dxaOrig="300" w:dyaOrig="300">
          <v:shape id="_x0000_i1269" type="#_x0000_t75" style="width:14.4pt;height:15.05pt" o:ole="">
            <v:imagedata r:id="rId980" o:title=""/>
          </v:shape>
          <o:OLEObject Type="Embed" ProgID="Equation.3" ShapeID="_x0000_i1269" DrawAspect="Content" ObjectID="_1676375914" r:id="rId981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(операцій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position w:val="-12"/>
          <w:szCs w:val="28"/>
          <w:lang w:eastAsia="ru-RU"/>
        </w:rPr>
        <w:object w:dxaOrig="2020" w:dyaOrig="440">
          <v:shape id="_x0000_i1270" type="#_x0000_t75" style="width:100.8pt;height:21.9pt" o:ole="">
            <v:imagedata r:id="rId982" o:title=""/>
          </v:shape>
          <o:OLEObject Type="Embed" ProgID="Equation.3" ShapeID="_x0000_i1270" DrawAspect="Content" ObjectID="_1676375915" r:id="rId983"/>
        </w:object>
      </w:r>
      <w:r w:rsidRPr="00CE3DB1">
        <w:rPr>
          <w:rFonts w:eastAsia="Times New Roman" w:cs="Times New Roman"/>
          <w:iCs/>
          <w:szCs w:val="28"/>
          <w:lang w:val="uk-UA" w:eastAsia="ru-RU"/>
        </w:rPr>
        <w:t>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езліч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4"/>
          <w:szCs w:val="28"/>
          <w:lang w:eastAsia="ru-RU"/>
        </w:rPr>
        <w:object w:dxaOrig="279" w:dyaOrig="279">
          <v:shape id="_x0000_i1271" type="#_x0000_t75" style="width:13.75pt;height:13.75pt" o:ole="">
            <v:imagedata r:id="rId984" o:title=""/>
          </v:shape>
          <o:OLEObject Type="Embed" ProgID="Equation.3" ShapeID="_x0000_i1271" DrawAspect="Content" ObjectID="_1676375916" r:id="rId985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зада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частков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порядкованост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иду</w:t>
      </w:r>
      <w:r w:rsidRPr="00CE3DB1">
        <w:rPr>
          <w:rFonts w:eastAsia="Times New Roman" w:cs="Times New Roman"/>
          <w:iCs/>
          <w:position w:val="-18"/>
          <w:szCs w:val="28"/>
          <w:lang w:eastAsia="ru-RU"/>
        </w:rPr>
        <w:object w:dxaOrig="2920" w:dyaOrig="499">
          <v:shape id="_x0000_i1272" type="#_x0000_t75" style="width:145.25pt;height:25.05pt" o:ole="">
            <v:imagedata r:id="rId986" o:title=""/>
          </v:shape>
          <o:OLEObject Type="Embed" ProgID="Equation.3" ShapeID="_x0000_i1272" DrawAspect="Content" ObjectID="_1676375917" r:id="rId987"/>
        </w:object>
      </w:r>
      <w:r w:rsidRPr="00CE3DB1"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евн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конкретн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ослідовністю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(робота</w:t>
      </w:r>
      <w:r w:rsidRPr="00CE3DB1">
        <w:rPr>
          <w:rFonts w:eastAsia="Times New Roman" w:cs="Times New Roman"/>
          <w:iCs/>
          <w:position w:val="-18"/>
          <w:szCs w:val="28"/>
          <w:lang w:eastAsia="ru-RU"/>
        </w:rPr>
        <w:object w:dxaOrig="380" w:dyaOrig="440">
          <v:shape id="_x0000_i1273" type="#_x0000_t75" style="width:18.8pt;height:21.9pt" o:ole="">
            <v:imagedata r:id="rId988" o:title=""/>
          </v:shape>
          <o:OLEObject Type="Embed" ProgID="Equation.3" ShapeID="_x0000_i1273" DrawAspect="Content" ObjectID="_1676375918" r:id="rId989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езпосереднь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слід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отою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360" w:dyaOrig="380">
          <v:shape id="_x0000_i1274" type="#_x0000_t75" style="width:18.15pt;height:18.8pt" o:ole="">
            <v:imagedata r:id="rId990" o:title=""/>
          </v:shape>
          <o:OLEObject Type="Embed" ProgID="Equation.3" ShapeID="_x0000_i1274" DrawAspect="Content" ObjectID="_1676375919" r:id="rId991"/>
        </w:object>
      </w:r>
      <w:r w:rsidRPr="00CE3DB1">
        <w:rPr>
          <w:rFonts w:eastAsia="Times New Roman" w:cs="Times New Roman"/>
          <w:iCs/>
          <w:szCs w:val="28"/>
          <w:lang w:val="uk-UA" w:eastAsia="ru-RU"/>
        </w:rPr>
        <w:t>)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ідзначим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цьому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изнач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ослідо</w:t>
      </w:r>
      <w:r>
        <w:rPr>
          <w:rFonts w:eastAsia="Times New Roman" w:cs="Times New Roman"/>
          <w:iCs/>
          <w:szCs w:val="28"/>
          <w:lang w:val="uk-UA" w:eastAsia="ru-RU"/>
        </w:rPr>
        <w:t>вност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передбача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участь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Л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(менеджер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оекту)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та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актичн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завдання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так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ослідовносте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мож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у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кілька.</w:t>
      </w:r>
    </w:p>
    <w:p w:rsidR="00167EB3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CE3DB1">
        <w:rPr>
          <w:rFonts w:eastAsia="Times New Roman" w:cs="Times New Roman"/>
          <w:iCs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360" w:dyaOrig="380">
          <v:shape id="_x0000_i1275" type="#_x0000_t75" style="width:18.15pt;height:18.8pt" o:ole="">
            <v:imagedata r:id="rId990" o:title=""/>
          </v:shape>
          <o:OLEObject Type="Embed" ProgID="Equation.3" ShapeID="_x0000_i1275" DrawAspect="Content" ObjectID="_1676375920" r:id="rId992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ідом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обсяг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320" w:dyaOrig="380">
          <v:shape id="_x0000_i1276" type="#_x0000_t75" style="width:16.3pt;height:18.8pt" o:ole="">
            <v:imagedata r:id="rId993" o:title=""/>
          </v:shape>
          <o:OLEObject Type="Embed" ProgID="Equation.3" ShapeID="_x0000_i1276" DrawAspect="Content" ObjectID="_1676375921" r:id="rId994"/>
        </w:object>
      </w:r>
      <w:r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вираже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чол·</w:t>
      </w:r>
      <w:r w:rsidRPr="00CE3DB1">
        <w:rPr>
          <w:rFonts w:eastAsia="Times New Roman" w:cs="Times New Roman"/>
          <w:iCs/>
          <w:szCs w:val="28"/>
          <w:lang w:val="uk-UA" w:eastAsia="ru-RU"/>
        </w:rPr>
        <w:t>год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1260" w:dyaOrig="380">
          <v:shape id="_x0000_i1277" type="#_x0000_t75" style="width:63.25pt;height:18.8pt" o:ole="">
            <v:imagedata r:id="rId995" o:title=""/>
          </v:shape>
          <o:OLEObject Type="Embed" ProgID="Equation.3" ShapeID="_x0000_i1277" DrawAspect="Content" ObjectID="_1676375922" r:id="rId996"/>
        </w:object>
      </w:r>
      <w:r w:rsidRPr="00CE3DB1">
        <w:rPr>
          <w:rFonts w:eastAsia="Times New Roman" w:cs="Times New Roman"/>
          <w:iCs/>
          <w:szCs w:val="28"/>
          <w:lang w:val="uk-UA" w:eastAsia="ru-RU"/>
        </w:rPr>
        <w:t>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проек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ціл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кожен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момен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час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мож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у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иділе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н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ільш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320" w:dyaOrig="380">
          <v:shape id="_x0000_i1278" type="#_x0000_t75" style="width:16.3pt;height:18.8pt" o:ole="">
            <v:imagedata r:id="rId997" o:title=""/>
          </v:shape>
          <o:OLEObject Type="Embed" ProgID="Equation.3" ShapeID="_x0000_i1278" DrawAspect="Content" ObjectID="_1676375923" r:id="rId998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(чол)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безпосередні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виконавц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uk-UA" w:eastAsia="ru-RU"/>
        </w:rPr>
        <w:t>робіт.</w:t>
      </w:r>
    </w:p>
    <w:p w:rsidR="00167EB3" w:rsidRPr="00F31406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F31406">
        <w:rPr>
          <w:rFonts w:eastAsia="Times New Roman" w:cs="Times New Roman"/>
          <w:iCs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склас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лан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оекту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п</w:t>
      </w:r>
      <w:r>
        <w:rPr>
          <w:rFonts w:eastAsia="Times New Roman" w:cs="Times New Roman"/>
          <w:iCs/>
          <w:szCs w:val="28"/>
          <w:lang w:val="uk-UA" w:eastAsia="ru-RU"/>
        </w:rPr>
        <w:t>тималь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необхідн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есурсах</w:t>
      </w:r>
      <w:r w:rsidRPr="00F31406">
        <w:rPr>
          <w:rFonts w:eastAsia="Times New Roman" w:cs="Times New Roman"/>
          <w:iCs/>
          <w:szCs w:val="28"/>
          <w:lang w:val="uk-UA" w:eastAsia="ru-RU"/>
        </w:rPr>
        <w:t>.</w:t>
      </w:r>
    </w:p>
    <w:p w:rsidR="00167EB3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F31406">
        <w:rPr>
          <w:rFonts w:eastAsia="Times New Roman" w:cs="Times New Roman"/>
          <w:iCs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ц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4"/>
          <w:szCs w:val="28"/>
          <w:lang w:eastAsia="ru-RU"/>
        </w:rPr>
        <w:object w:dxaOrig="420" w:dyaOrig="279">
          <v:shape id="_x0000_i1279" type="#_x0000_t75" style="width:21.3pt;height:13.75pt" o:ole="">
            <v:imagedata r:id="rId999" o:title=""/>
          </v:shape>
          <o:OLEObject Type="Embed" ProgID="Equation.3" ShapeID="_x0000_i1279" DrawAspect="Content" ObjectID="_1676375924" r:id="rId1000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теорі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птимізаційн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геометричн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оектування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амка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як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ластивост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досліджуван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інтерпретуютьс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геометричн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характеристики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Тод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есурс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оект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ціл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уяви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бласть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420" w:dyaOrig="380">
          <v:shape id="_x0000_i1280" type="#_x0000_t75" style="width:21.3pt;height:18.8pt" o:ole="">
            <v:imagedata r:id="rId1001" o:title=""/>
          </v:shape>
          <o:OLEObject Type="Embed" ProgID="Equation.3" ShapeID="_x0000_i1280" DrawAspect="Content" ObjectID="_1676375925" r:id="rId1002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двовимірн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остор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6"/>
          <w:szCs w:val="28"/>
          <w:lang w:eastAsia="ru-RU"/>
        </w:rPr>
        <w:object w:dxaOrig="680" w:dyaOrig="300">
          <v:shape id="_x0000_i1281" type="#_x0000_t75" style="width:35.05pt;height:15.05pt" o:ole="">
            <v:imagedata r:id="rId1003" o:title=""/>
          </v:shape>
          <o:OLEObject Type="Embed" ProgID="Equation.3" ShapeID="_x0000_i1281" DrawAspect="Content" ObjectID="_1676375926" r:id="rId1004"/>
        </w:object>
      </w:r>
      <w:r w:rsidRPr="00F31406"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lastRenderedPageBreak/>
        <w:t>д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горизонтальні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с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X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ідкладаєтьс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час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T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оекту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ертикальні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с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Y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-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характеристик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L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необхідн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бсяг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трудов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есурсів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узгодже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з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диницям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мірюв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T.</w:t>
      </w:r>
    </w:p>
    <w:p w:rsidR="00167EB3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F31406">
        <w:rPr>
          <w:rFonts w:eastAsia="Times New Roman" w:cs="Times New Roman"/>
          <w:iCs/>
          <w:szCs w:val="28"/>
          <w:lang w:val="uk-UA" w:eastAsia="ru-RU"/>
        </w:rPr>
        <w:t>Кож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бот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360" w:dyaOrig="380">
          <v:shape id="_x0000_i1282" type="#_x0000_t75" style="width:18.15pt;height:18.8pt" o:ole="">
            <v:imagedata r:id="rId1005" o:title=""/>
          </v:shape>
          <o:OLEObject Type="Embed" ProgID="Equation.3" ShapeID="_x0000_i1282" DrawAspect="Content" ObjectID="_1676375927" r:id="rId1006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мож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бу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едставле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ямокутник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1860" w:dyaOrig="380">
          <v:shape id="_x0000_i1283" type="#_x0000_t75" style="width:93.3pt;height:18.8pt" o:ole="">
            <v:imagedata r:id="rId1007" o:title=""/>
          </v:shape>
          <o:OLEObject Type="Embed" ProgID="Equation.3" ShapeID="_x0000_i1283" DrawAspect="Content" ObjectID="_1676375928" r:id="rId1008"/>
        </w:objec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ласні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систем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координа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O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val="en-US" w:eastAsia="ru-RU"/>
        </w:rPr>
        <w:t>X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val="en-US" w:eastAsia="ru-RU"/>
        </w:rPr>
        <w:t>Y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ич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a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eastAsia="ru-RU"/>
        </w:rPr>
        <w:t>xb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eastAsia="ru-RU"/>
        </w:rPr>
        <w:t>=V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a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CE3DB1">
        <w:rPr>
          <w:rFonts w:eastAsia="Times New Roman" w:cs="Times New Roman"/>
          <w:iCs/>
          <w:szCs w:val="28"/>
          <w:lang w:eastAsia="ru-RU"/>
        </w:rPr>
        <w:t>,b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-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var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Характеристик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a</w:t>
      </w:r>
      <w:r>
        <w:rPr>
          <w:rFonts w:eastAsia="Times New Roman" w:cs="Times New Roman"/>
          <w:iCs/>
          <w:szCs w:val="28"/>
          <w:vertAlign w:val="subscript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означа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тривалість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характеристик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b</w:t>
      </w:r>
      <w:r>
        <w:rPr>
          <w:rFonts w:eastAsia="Times New Roman" w:cs="Times New Roman"/>
          <w:iCs/>
          <w:szCs w:val="28"/>
          <w:vertAlign w:val="subscript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-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кількість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конавц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en-US" w:eastAsia="ru-RU"/>
        </w:rPr>
        <w:t>R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кожен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момен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часу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Момен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очатк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en-US" w:eastAsia="ru-RU"/>
        </w:rPr>
        <w:t>R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ї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рив'язк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д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необхідн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кількост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трудов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визначаютьс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параметрам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v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1E00A8">
        <w:rPr>
          <w:rFonts w:eastAsia="Times New Roman" w:cs="Times New Roman"/>
          <w:iCs/>
          <w:szCs w:val="28"/>
          <w:lang w:val="uk-UA" w:eastAsia="ru-RU"/>
        </w:rPr>
        <w:t>=(</w:t>
      </w:r>
      <w:r w:rsidRPr="00CE3DB1">
        <w:rPr>
          <w:rFonts w:eastAsia="Times New Roman" w:cs="Times New Roman"/>
          <w:iCs/>
          <w:szCs w:val="28"/>
          <w:lang w:val="en-US" w:eastAsia="ru-RU"/>
        </w:rPr>
        <w:t>x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1E00A8">
        <w:rPr>
          <w:rFonts w:eastAsia="Times New Roman" w:cs="Times New Roman"/>
          <w:iCs/>
          <w:szCs w:val="28"/>
          <w:lang w:val="uk-UA" w:eastAsia="ru-RU"/>
        </w:rPr>
        <w:t>,</w:t>
      </w:r>
      <w:r w:rsidR="00DD5839" w:rsidRP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val="en-US" w:eastAsia="ru-RU"/>
        </w:rPr>
        <w:t>y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Pr="00F31406">
        <w:rPr>
          <w:rFonts w:eastAsia="Times New Roman" w:cs="Times New Roman"/>
          <w:iCs/>
          <w:szCs w:val="28"/>
          <w:lang w:val="uk-UA" w:eastAsia="ru-RU"/>
        </w:rPr>
        <w:t>)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простор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OXY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(рис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31406">
        <w:rPr>
          <w:rFonts w:eastAsia="Times New Roman" w:cs="Times New Roman"/>
          <w:iCs/>
          <w:szCs w:val="28"/>
          <w:lang w:val="uk-UA" w:eastAsia="ru-RU"/>
        </w:rPr>
        <w:t>1).</w:t>
      </w:r>
    </w:p>
    <w:p w:rsidR="00167EB3" w:rsidRPr="001E00A8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1E00A8">
        <w:rPr>
          <w:rFonts w:eastAsia="Times New Roman" w:cs="Times New Roman"/>
          <w:iCs/>
          <w:szCs w:val="28"/>
          <w:lang w:val="uk-UA" w:eastAsia="ru-RU"/>
        </w:rPr>
        <w:t>Зауваж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1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Обсяг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Vi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константою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роботи</w:t>
      </w:r>
      <w:r w:rsidRPr="00CE3DB1">
        <w:rPr>
          <w:rFonts w:eastAsia="Times New Roman" w:cs="Times New Roman"/>
          <w:position w:val="-12"/>
          <w:szCs w:val="28"/>
          <w:lang w:eastAsia="ru-RU"/>
        </w:rPr>
        <w:object w:dxaOrig="1320" w:dyaOrig="440">
          <v:shape id="_x0000_i1284" type="#_x0000_t75" style="width:65.75pt;height:21.9pt" o:ole="">
            <v:imagedata r:id="rId1009" o:title=""/>
          </v:shape>
          <o:OLEObject Type="Embed" ProgID="Equation.3" ShapeID="_x0000_i1284" DrawAspect="Content" ObjectID="_1676375929" r:id="rId1010"/>
        </w:object>
      </w:r>
      <w:r w:rsidRPr="001E00A8">
        <w:rPr>
          <w:rFonts w:eastAsia="Times New Roman" w:cs="Times New Roman"/>
          <w:iCs/>
          <w:szCs w:val="28"/>
          <w:lang w:val="uk-UA" w:eastAsia="ru-RU"/>
        </w:rPr>
        <w:t>.</w:t>
      </w: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>
        <w:rPr>
          <w:rFonts w:eastAsia="Times New Roman" w:cs="Times New Roman"/>
          <w:iCs/>
          <w:szCs w:val="28"/>
          <w:lang w:val="uk-UA" w:eastAsia="ru-RU"/>
        </w:rPr>
        <w:t>Зауваж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2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основ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врахув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технологічн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характеристи</w:t>
      </w:r>
      <w:r>
        <w:rPr>
          <w:rFonts w:eastAsia="Times New Roman" w:cs="Times New Roman"/>
          <w:iCs/>
          <w:szCs w:val="28"/>
          <w:lang w:val="uk-UA" w:eastAsia="ru-RU"/>
        </w:rPr>
        <w:t>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дл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кожно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R</w:t>
      </w:r>
      <w:r>
        <w:rPr>
          <w:rFonts w:eastAsia="Times New Roman" w:cs="Times New Roman"/>
          <w:iCs/>
          <w:szCs w:val="28"/>
          <w:vertAlign w:val="subscript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виділяютьс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максималь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мінімаль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допустим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знач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ресурсів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словами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ме</w:t>
      </w:r>
      <w:r>
        <w:rPr>
          <w:rFonts w:eastAsia="Times New Roman" w:cs="Times New Roman"/>
          <w:iCs/>
          <w:szCs w:val="28"/>
          <w:lang w:val="uk-UA" w:eastAsia="ru-RU"/>
        </w:rPr>
        <w:t>тричн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об'єкт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R</w:t>
      </w:r>
      <w:r>
        <w:rPr>
          <w:rFonts w:eastAsia="Times New Roman" w:cs="Times New Roman"/>
          <w:iCs/>
          <w:szCs w:val="28"/>
          <w:vertAlign w:val="subscript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елемен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загальн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дискретн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множин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val="uk-UA" w:eastAsia="ru-RU"/>
        </w:rPr>
        <w:t>В:</w:t>
      </w:r>
    </w:p>
    <w:p w:rsidR="00167EB3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i/>
          <w:iCs/>
          <w:szCs w:val="28"/>
          <w:lang w:val="uk-UA" w:eastAsia="ru-RU"/>
        </w:rPr>
      </w:pPr>
    </w:p>
    <w:p w:rsidR="00167EB3" w:rsidRPr="00CE3DB1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sz w:val="24"/>
          <w:szCs w:val="28"/>
          <w:lang w:eastAsia="ru-RU"/>
        </w:rPr>
      </w:pPr>
      <w:r>
        <w:rPr>
          <w:rFonts w:eastAsia="Times New Roman" w:cs="Times New Roman"/>
          <w:i/>
          <w:iCs/>
          <w:noProof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DD0721F" wp14:editId="30B6E907">
                <wp:simplePos x="0" y="0"/>
                <wp:positionH relativeFrom="column">
                  <wp:posOffset>1687195</wp:posOffset>
                </wp:positionH>
                <wp:positionV relativeFrom="paragraph">
                  <wp:posOffset>-151765</wp:posOffset>
                </wp:positionV>
                <wp:extent cx="2708275" cy="1975485"/>
                <wp:effectExtent l="5080" t="5715" r="1270" b="0"/>
                <wp:wrapTight wrapText="bothSides">
                  <wp:wrapPolygon edited="0">
                    <wp:start x="2588" y="764"/>
                    <wp:lineTo x="2507" y="1201"/>
                    <wp:lineTo x="2426" y="18219"/>
                    <wp:lineTo x="2507" y="18330"/>
                    <wp:lineTo x="19498" y="18330"/>
                    <wp:lineTo x="19984" y="18108"/>
                    <wp:lineTo x="19012" y="17455"/>
                    <wp:lineTo x="17310" y="16476"/>
                    <wp:lineTo x="17472" y="12873"/>
                    <wp:lineTo x="18040" y="11345"/>
                    <wp:lineTo x="17959" y="11234"/>
                    <wp:lineTo x="17391" y="9491"/>
                    <wp:lineTo x="17310" y="2506"/>
                    <wp:lineTo x="19336" y="2402"/>
                    <wp:lineTo x="19012" y="2180"/>
                    <wp:lineTo x="2912" y="764"/>
                    <wp:lineTo x="2588" y="764"/>
                  </wp:wrapPolygon>
                </wp:wrapTight>
                <wp:docPr id="1061" name="Группа 10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8275" cy="1975485"/>
                          <a:chOff x="1790" y="12485"/>
                          <a:chExt cx="4005" cy="2971"/>
                        </a:xfrm>
                      </wpg:grpSpPr>
                      <wpg:grpSp>
                        <wpg:cNvPr id="1062" name="Group 3"/>
                        <wpg:cNvGrpSpPr>
                          <a:grpSpLocks/>
                        </wpg:cNvGrpSpPr>
                        <wpg:grpSpPr bwMode="auto">
                          <a:xfrm>
                            <a:off x="2506" y="13554"/>
                            <a:ext cx="1494" cy="1131"/>
                            <a:chOff x="2458" y="6081"/>
                            <a:chExt cx="1456" cy="1147"/>
                          </a:xfrm>
                        </wpg:grpSpPr>
                        <wps:wsp>
                          <wps:cNvPr id="1063" name="Line 4"/>
                          <wps:cNvCnPr/>
                          <wps:spPr bwMode="auto">
                            <a:xfrm>
                              <a:off x="2458" y="7227"/>
                              <a:ext cx="14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" name="Line 5"/>
                          <wps:cNvCnPr/>
                          <wps:spPr bwMode="auto">
                            <a:xfrm flipV="1">
                              <a:off x="2458" y="6081"/>
                              <a:ext cx="1" cy="1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65" name="Line 6"/>
                        <wps:cNvCnPr/>
                        <wps:spPr bwMode="auto">
                          <a:xfrm flipV="1">
                            <a:off x="2295" y="14977"/>
                            <a:ext cx="320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7"/>
                        <wps:cNvCnPr/>
                        <wps:spPr bwMode="auto">
                          <a:xfrm flipH="1" flipV="1">
                            <a:off x="2295" y="12571"/>
                            <a:ext cx="0" cy="2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768" y="14952"/>
                            <a:ext cx="592" cy="49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57E60" w:rsidRDefault="00DD5839" w:rsidP="00167EB3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E57E60">
                                <w:rPr>
                                  <w:szCs w:val="28"/>
                                  <w:lang w:val="en-US"/>
                                </w:rPr>
                                <w:t>T</w:t>
                              </w:r>
                              <w:r w:rsidRPr="00E57E60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74066" tIns="37033" rIns="74066" bIns="37033" anchor="t" anchorCtr="0" upright="1">
                          <a:noAutofit/>
                        </wps:bodyPr>
                      </wps:wsp>
                      <wps:wsp>
                        <wps:cNvPr id="1068" name="Line 9"/>
                        <wps:cNvCnPr/>
                        <wps:spPr bwMode="auto">
                          <a:xfrm flipV="1">
                            <a:off x="3873" y="12947"/>
                            <a:ext cx="1" cy="1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" name="Line 10"/>
                        <wps:cNvCnPr/>
                        <wps:spPr bwMode="auto">
                          <a:xfrm>
                            <a:off x="3863" y="14057"/>
                            <a:ext cx="128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" name="Rectangle 1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873" y="13125"/>
                            <a:ext cx="1119" cy="92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Line 12"/>
                        <wps:cNvCnPr/>
                        <wps:spPr bwMode="auto">
                          <a:xfrm flipV="1">
                            <a:off x="2308" y="12809"/>
                            <a:ext cx="30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" name="Line 13"/>
                        <wps:cNvCnPr/>
                        <wps:spPr bwMode="auto">
                          <a:xfrm flipH="1">
                            <a:off x="4985" y="12833"/>
                            <a:ext cx="5" cy="21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" name="Rectangle 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514" y="13752"/>
                            <a:ext cx="1350" cy="9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767" y="13286"/>
                            <a:ext cx="471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0367E4" w:rsidRDefault="00DD5839" w:rsidP="00167EB3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0367E4">
                                <w:rPr>
                                  <w:lang w:val="en-US"/>
                                </w:rPr>
                                <w:t>b</w:t>
                              </w:r>
                              <w:r w:rsidRPr="000367E4">
                                <w:rPr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510" y="13173"/>
                            <a:ext cx="52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00C23" w:rsidRDefault="00DD5839" w:rsidP="00167EB3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700C23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258" y="13641"/>
                            <a:ext cx="471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0367E4" w:rsidRDefault="00DD5839" w:rsidP="00167EB3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0367E4">
                                <w:rPr>
                                  <w:lang w:val="en-US"/>
                                </w:rPr>
                                <w:t>a</w:t>
                              </w:r>
                              <w:r w:rsidRPr="000367E4">
                                <w:rPr>
                                  <w:vertAlign w:val="subscript"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768" y="13971"/>
                            <a:ext cx="1266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8442B" w:rsidRDefault="00DD5839" w:rsidP="00167EB3">
                              <w:pPr>
                                <w:rPr>
                                  <w:szCs w:val="28"/>
                                </w:rPr>
                              </w:pP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v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j</w:t>
                              </w: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=</w:t>
                              </w:r>
                              <w:r w:rsidRPr="0078442B">
                                <w:rPr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j</w:t>
                              </w: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szCs w:val="28"/>
                                  <w:lang w:val="en-US"/>
                                </w:rPr>
                                <w:t>y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j</w:t>
                              </w:r>
                              <w:r w:rsidRPr="0078442B">
                                <w:rPr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3228" y="13809"/>
                            <a:ext cx="49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00C23" w:rsidRDefault="00DD5839" w:rsidP="00167EB3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700C23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405" y="13881"/>
                            <a:ext cx="4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C4647B" w:rsidRDefault="00DD5839" w:rsidP="00167EB3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C4647B">
                                <w:rPr>
                                  <w:szCs w:val="28"/>
                                  <w:lang w:val="en-US"/>
                                </w:rPr>
                                <w:t>b</w:t>
                              </w:r>
                              <w:r w:rsidRPr="00C4647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4601"/>
                            <a:ext cx="1269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78442B" w:rsidRDefault="00DD5839" w:rsidP="00167EB3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v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=(</w:t>
                              </w:r>
                              <w:r>
                                <w:rPr>
                                  <w:szCs w:val="28"/>
                                  <w:lang w:val="en-US"/>
                                </w:rPr>
                                <w:t>x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szCs w:val="28"/>
                                  <w:lang w:val="en-US"/>
                                </w:rPr>
                                <w:t>,y</w:t>
                              </w:r>
                              <w:r w:rsidRPr="0078442B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</w:t>
                              </w:r>
                              <w:r w:rsidRPr="0078442B">
                                <w:rPr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858" y="12485"/>
                            <a:ext cx="592" cy="49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57E60" w:rsidRDefault="00DD5839" w:rsidP="00167EB3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E57E60">
                                <w:rPr>
                                  <w:szCs w:val="2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74066" tIns="37033" rIns="74066" bIns="37033" anchor="t" anchorCtr="0" upright="1">
                          <a:noAutofit/>
                        </wps:bodyPr>
                      </wps:wsp>
                      <wps:wsp>
                        <wps:cNvPr id="108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941" y="14276"/>
                            <a:ext cx="471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3E33EB" w:rsidRDefault="00DD5839" w:rsidP="00167EB3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3E33EB">
                                <w:rPr>
                                  <w:lang w:val="en-US"/>
                                </w:rPr>
                                <w:t>a</w:t>
                              </w:r>
                              <w:r w:rsidRPr="003E33EB">
                                <w:rPr>
                                  <w:vertAlign w:val="subscript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5203" y="14960"/>
                            <a:ext cx="592" cy="49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57E60" w:rsidRDefault="00DD5839" w:rsidP="00167EB3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E57E60">
                                <w:rPr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74066" tIns="37033" rIns="74066" bIns="37033" anchor="t" anchorCtr="0" upright="1">
                          <a:noAutofit/>
                        </wps:bodyPr>
                      </wps:wsp>
                      <wps:wsp>
                        <wps:cNvPr id="108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790" y="13745"/>
                            <a:ext cx="592" cy="49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57E60" w:rsidRDefault="00DD5839" w:rsidP="00167EB3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L</w:t>
                              </w:r>
                              <w:r w:rsidRPr="00E57E60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74066" tIns="37033" rIns="74066" bIns="37033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61" o:spid="_x0000_s1534" style="position:absolute;left:0;text-align:left;margin-left:132.85pt;margin-top:-11.95pt;width:213.25pt;height:155.55pt;z-index:251693056;mso-position-horizontal-relative:text;mso-position-vertical-relative:text" coordorigin="1790,12485" coordsize="4005,2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">
                <v:group id="Group 3" o:spid="_x0000_s1535" style="position:absolute;left:2506;top:13554;width:1494;height:1131" coordorigin="2458,6081" coordsize="1456,1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u3L8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W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27cvwwAAAN0AAAAP&#10;AAAAAAAAAAAAAAAAAKoCAABkcnMvZG93bnJldi54bWxQSwUGAAAAAAQABAD6AAAAmgMAAAAA&#10;">
                  <v:line id="Line 4" o:spid="_x0000_s1536" style="position:absolute;visibility:visible;mso-wrap-style:square" from="2458,7227" to="3914,7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/biLwAAADdAAAADwAAAGRycy9kb3ducmV2LnhtbERPSwrCMBDdC94hjOBOUy2oVKOIIrgq&#10;+DnA0IxpsZmUJmq9vREEd/N431ltOluLJ7W+cqxgMk5AEBdOV2wUXC+H0QKED8gaa8ek4E0eNut+&#10;b4WZdi8+0fMcjIgh7DNUUIbQZFL6oiSLfuwa4sjdXGsxRNgaqVt8xXBby2mSzKTFimNDiQ3tSiru&#10;54dVMGdzyY/7hsyCKTd+T2lKuVLDQbddggjUhb/45z7qOD+ZpfD9Jp4g1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X/biLwAAADdAAAADwAAAAAAAAAAAAAAAAChAgAA&#10;ZHJzL2Rvd25yZXYueG1sUEsFBgAAAAAEAAQA+QAAAIoDAAAAAA==&#10;">
                    <v:stroke startarrow="oval" startarrowwidth="narrow" startarrowlength="short" endarrow="block" endarrowwidth="narrow" endarrowlength="short"/>
                  </v:line>
                  <v:line id="Line 5" o:spid="_x0000_s1537" style="position:absolute;flip:y;visibility:visible;mso-wrap-style:square" from="2458,6081" to="2459,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8e+sAAAADdAAAADwAAAGRycy9kb3ducmV2LnhtbERPTYvCMBC9L+x/CCN4WxNllaUaRRYE&#10;WRS0Lp6HZmyLyaQ0Ueu/N4LgbR7vc2aLzllxpTbUnjUMBwoEceFNzaWG/8Pq6wdEiMgGrWfScKcA&#10;i/nnxwwz42+8p2seS5FCOGSooYqxyaQMRUUOw8A3xIk7+dZhTLAtpWnxlsKdlSOlJtJhzamhwoZ+&#10;KyrO+cVpsHw87zfjPyK1K+/b4dJ0Vm617ve65RREpC6+xS/32qT5avINz2/SCXL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PHvrAAAAA3QAAAA8AAAAAAAAAAAAAAAAA&#10;oQIAAGRycy9kb3ducmV2LnhtbFBLBQYAAAAABAAEAPkAAACOAwAAAAA=&#10;">
                    <v:stroke endarrow="block" endarrowwidth="narrow" endarrowlength="short"/>
                  </v:line>
                </v:group>
                <v:line id="Line 6" o:spid="_x0000_s1538" style="position:absolute;flip:y;visibility:visible;mso-wrap-style:square" from="2295,14977" to="5502,14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kB5cIAAADdAAAADwAAAGRycy9kb3ducmV2LnhtbERPS4vCMBC+L/gfwgh7W1OFVek2yiIK&#10;9egDcW9DM32wzaQ2Udt/bwTB23x8z0mWnanFjVpXWVYwHkUgiDOrKy4UHA+brzkI55E11pZJQU8O&#10;lovBR4Kxtnfe0W3vCxFC2MWooPS+iaV0WUkG3cg2xIHLbWvQB9gWUrd4D+GmlpMomkqDFYeGEhta&#10;lZT9769Gwflyxr/8ctr6g+5n612a9nWRKvU57H5/QHjq/Fv8cqc6zI+m3/D8Jpw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kB5cIAAADdAAAADwAAAAAAAAAAAAAA&#10;AAChAgAAZHJzL2Rvd25yZXYueG1sUEsFBgAAAAAEAAQA+QAAAJADAAAAAA==&#10;">
                  <v:stroke endarrow="block" endarrowwidth="narrow"/>
                </v:line>
                <v:line id="Line 7" o:spid="_x0000_s1539" style="position:absolute;flip:x y;visibility:visible;mso-wrap-style:square" from="2295,12571" to="2295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fBFsMAAADdAAAADwAAAGRycy9kb3ducmV2LnhtbERPzWoCMRC+F3yHMAVvNVsPi12NIqsW&#10;hfbgzwNMk+lmcTNZNqmub28Kgrf5+H5ntuhdIy7UhdqzgvdRBoJYe1NzpeB03LxNQISIbLDxTApu&#10;FGAxH7zMsDD+ynu6HGIlUgiHAhXYGNtCyqAtOQwj3xIn7td3DmOCXSVNh9cU7ho5zrJcOqw5NVhs&#10;qbSkz4c/p+D757Yp13pnP86fcjlZldrv6Uup4Wu/nIKI1Men+OHemjQ/y3P4/yad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3wRbDAAAA3QAAAA8AAAAAAAAAAAAA&#10;AAAAoQIAAGRycy9kb3ducmV2LnhtbFBLBQYAAAAABAAEAPkAAACRAwAAAAA=&#10;">
                  <v:stroke startarrow="oval" startarrowwidth="narrow" startarrowlength="short" endarrow="block" endarrowwidth="narrow"/>
                </v:line>
                <v:rect id="Rectangle 8" o:spid="_x0000_s1540" style="position:absolute;left:4768;top:14952;width:592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y5gMQA&#10;AADdAAAADwAAAGRycy9kb3ducmV2LnhtbERPTWvCQBC9F/oflin0VjcKaomuIoKiIEijRY9DdkxC&#10;srMhu43RX+8KBW/zeJ8znXemEi01rrCsoN+LQBCnVhecKTgeVl/fIJxH1lhZJgU3cjCfvb9NMdb2&#10;yj/UJj4TIYRdjApy7+tYSpfmZND1bE0cuIttDPoAm0zqBq8h3FRyEEUjabDg0JBjTcuc0jL5MwrW&#10;7X483J1P92R73NzLwW/pVsNSqc+PbjEB4anzL/G/e6PD/Gg0huc34QQ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MuYDEAAAA3QAAAA8AAAAAAAAAAAAAAAAAmAIAAGRycy9k&#10;b3ducmV2LnhtbFBLBQYAAAAABAAEAPUAAACJAwAAAAA=&#10;" stroked="f">
                  <v:fill opacity="0"/>
                  <v:textbox inset="2.05739mm,1.0287mm,2.05739mm,1.0287mm">
                    <w:txbxContent>
                      <w:p w:rsidR="00DD5839" w:rsidRPr="00E57E60" w:rsidRDefault="00DD5839" w:rsidP="00167EB3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 w:rsidRPr="00E57E60">
                          <w:rPr>
                            <w:szCs w:val="28"/>
                            <w:lang w:val="en-US"/>
                          </w:rPr>
                          <w:t>T</w:t>
                        </w:r>
                        <w:r w:rsidRPr="00E57E60">
                          <w:rPr>
                            <w:szCs w:val="28"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rect>
                <v:line id="Line 9" o:spid="_x0000_s1541" style="position:absolute;flip:y;visibility:visible;mso-wrap-style:square" from="3873,12947" to="3874,14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U/8QAAADdAAAADwAAAGRycy9kb3ducmV2LnhtbESPT2vDMAzF74V9B6NCb63dwcrI6oZS&#10;GIyxwvqHnkWsJSG2HGKvTb99dRjsJvGe3vtpXY7BqysNqY1sYbkwoIir6FquLZxP7/NXUCkjO/SR&#10;ycKdEpSbp8kaCxdvfKDrMddKQjgVaKHJuS+0TlVDAdMi9sSi/cQhYJZ1qLUb8CbhwetnY1Y6YMvS&#10;0GBPu4aq7vgbLHi+dIevl08i813f98utG73eWzubjts3UJnG/G/+u/5wgm9WgivfyAh6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hT/xAAAAN0AAAAPAAAAAAAAAAAA&#10;AAAAAKECAABkcnMvZG93bnJldi54bWxQSwUGAAAAAAQABAD5AAAAkgMAAAAA&#10;">
                  <v:stroke endarrow="block" endarrowwidth="narrow" endarrowlength="short"/>
                </v:line>
                <v:line id="Line 10" o:spid="_x0000_s1542" style="position:absolute;visibility:visible;mso-wrap-style:square" from="3863,14057" to="5150,14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fsYrwAAADdAAAADwAAAGRycy9kb3ducmV2LnhtbERPSwrCMBDdC94hjOBOUxX8VKOIIrgq&#10;+DnA0IxpsZmUJmq9vREEd/N431ltWluJJzW+dKxgNExAEOdOl2wUXC+HwRyED8gaK8ek4E0eNutu&#10;Z4Wpdi8+0fMcjIgh7FNUUIRQp1L6vCCLfuhq4sjdXGMxRNgYqRt8xXBbyXGSTKXFkmNDgTXtCsrv&#10;54dVMGNzyY77msycKTN+T5MJZUr1e+12CSJQG/7in/uo4/xkuoDvN/EEuf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JfsYrwAAADdAAAADwAAAAAAAAAAAAAAAAChAgAA&#10;ZHJzL2Rvd25yZXYueG1sUEsFBgAAAAAEAAQA+QAAAIoDAAAAAA==&#10;">
                  <v:stroke startarrow="oval" startarrowwidth="narrow" startarrowlength="short" endarrow="block" endarrowwidth="narrow" endarrowlength="short"/>
                </v:line>
                <v:rect id="Rectangle 11" o:spid="_x0000_s1543" style="position:absolute;left:3873;top:13125;width:1119;height:9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rDMUA&#10;AADdAAAADwAAAGRycy9kb3ducmV2LnhtbESPT2vDMAzF74N9B6PBbqvTHtosq1vCoJAd+wfaoxZr&#10;SVgsh9hrvG9fHQq9Sbyn935ab5Pr1ZXG0Hk2MJ9loIhrbztuDJyOu7ccVIjIFnvPZOCfAmw3z09r&#10;LKyfeE/XQ2yUhHAo0EAb41BoHeqWHIaZH4hF+/Gjwyjr2Gg74iThrteLLFtqhx1LQ4sDfbZU/x7+&#10;nIF8+V7nw/f5K52redm48pKmVWXM60sqP0BFSvFhvl9XVvCzlfDLNzKC3t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rGsMxQAAAN0AAAAPAAAAAAAAAAAAAAAAAJgCAABkcnMv&#10;ZG93bnJldi54bWxQSwUGAAAAAAQABAD1AAAAigMAAAAA&#10;" strokeweight="1.5pt">
                  <v:fill opacity="0"/>
                  <o:lock v:ext="edit" aspectratio="t"/>
                </v:rect>
                <v:line id="Line 12" o:spid="_x0000_s1544" style="position:absolute;flip:y;visibility:visible;mso-wrap-style:square" from="2308,12809" to="5339,1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vgsUAAADdAAAADwAAAGRycy9kb3ducmV2LnhtbERPS2sCMRC+F/wPYQpeSs0qpdXVKFIo&#10;9ODFByvexs10s+xmsiapbv+9KRR6m4/vOYtVb1txJR9qxwrGowwEcel0zZWCw/7jeQoiRGSNrWNS&#10;8EMBVsvBwwJz7W68pesuViKFcMhRgYmxy6UMpSGLYeQ64sR9OW8xJugrqT3eUrht5STLXqXFmlOD&#10;wY7eDZXN7tsqkNPN08Wvzy9N0RyPM1OURXfaKDV87NdzEJH6+C/+c3/qND97G8P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vgsUAAADdAAAADwAAAAAAAAAA&#10;AAAAAAChAgAAZHJzL2Rvd25yZXYueG1sUEsFBgAAAAAEAAQA+QAAAJMDAAAAAA==&#10;"/>
                <v:line id="Line 13" o:spid="_x0000_s1545" style="position:absolute;flip:x;visibility:visible;mso-wrap-style:square" from="4985,12833" to="4990,14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UX1MIAAADdAAAADwAAAGRycy9kb3ducmV2LnhtbERPTWvCQBC9F/wPywje6saArUQ3QcSK&#10;lF4a9T7JjptgdjZkt5r++26h0Ns83udsitF24k6Dbx0rWMwTEMS10y0bBefT2/MKhA/IGjvHpOCb&#10;PBT55GmDmXYP/qR7GYyIIewzVNCE0GdS+rohi37ueuLIXd1gMUQ4GKkHfMRw28k0SV6kxZZjQ4M9&#10;7Rqqb+WXVVDttxfzXl32NuUPfTDLsmJZKjWbjts1iEBj+Bf/uY86zk9eU/j9Jp4g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UX1MIAAADdAAAADwAAAAAAAAAAAAAA&#10;AAChAgAAZHJzL2Rvd25yZXYueG1sUEsFBgAAAAAEAAQA+QAAAJADAAAAAA==&#10;">
                  <v:stroke dashstyle="dash"/>
                </v:line>
                <v:rect id="Rectangle 14" o:spid="_x0000_s1546" style="position:absolute;left:2514;top:13752;width:1350;height:9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CVkcYA&#10;AADdAAAADwAAAGRycy9kb3ducmV2LnhtbERPTWvCQBC9F/oflin0UnTTCiqpmyAtsT2IYBTpcciO&#10;STQ7G7NbTf99VxC8zeN9ziztTSPO1LnasoLXYQSCuLC65lLBdpMNpiCcR9bYWCYFf+QgTR4fZhhr&#10;e+E1nXNfihDCLkYFlfdtLKUrKjLohrYlDtzedgZ9gF0pdYeXEG4a+RZFY2mw5tBQYUsfFRXH/Nco&#10;GGWr4+fy5fB1mv8sdv6ULZq1MUo9P/XzdxCeen8X39zfOsyPJiO4fhNOkM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CVkcYAAADdAAAADwAAAAAAAAAAAAAAAACYAgAAZHJz&#10;L2Rvd25yZXYueG1sUEsFBgAAAAAEAAQA9QAAAIsDAAAAAA==&#10;" strokeweight="1.25pt">
                  <v:fill opacity="0"/>
                  <o:lock v:ext="edit" aspectratio="t"/>
                </v:rect>
                <v:shape id="Text Box 15" o:spid="_x0000_s1547" type="#_x0000_t202" style="position:absolute;left:3767;top:13286;width:471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QSVc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nw1Hs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FBJVwgAAAN0AAAAPAAAAAAAAAAAAAAAAAJgCAABkcnMvZG93&#10;bnJldi54bWxQSwUGAAAAAAQABAD1AAAAhwMAAAAA&#10;" filled="f" stroked="f">
                  <v:textbox>
                    <w:txbxContent>
                      <w:p w:rsidR="00DD5839" w:rsidRPr="000367E4" w:rsidRDefault="00DD5839" w:rsidP="00167EB3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0367E4">
                          <w:rPr>
                            <w:lang w:val="en-US"/>
                          </w:rPr>
                          <w:t>b</w:t>
                        </w:r>
                        <w:r w:rsidRPr="000367E4">
                          <w:rPr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16" o:spid="_x0000_s1548" type="#_x0000_t202" style="position:absolute;left:4510;top:13173;width:52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i3zs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qMob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WLfOwgAAAN0AAAAPAAAAAAAAAAAAAAAAAJgCAABkcnMvZG93&#10;bnJldi54bWxQSwUGAAAAAAQABAD1AAAAhwMAAAAA&#10;" filled="f" stroked="f">
                  <v:textbox>
                    <w:txbxContent>
                      <w:p w:rsidR="00DD5839" w:rsidRPr="00700C23" w:rsidRDefault="00DD5839" w:rsidP="00167EB3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R</w:t>
                        </w:r>
                        <w:r w:rsidRPr="00700C23">
                          <w:rPr>
                            <w:szCs w:val="28"/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17" o:spid="_x0000_s1549" type="#_x0000_t202" style="position:absolute;left:4258;top:13641;width:471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pucIA&#10;AADd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er6QTu38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iim5wgAAAN0AAAAPAAAAAAAAAAAAAAAAAJgCAABkcnMvZG93&#10;bnJldi54bWxQSwUGAAAAAAQABAD1AAAAhwMAAAAA&#10;" filled="f" stroked="f">
                  <v:textbox>
                    <w:txbxContent>
                      <w:p w:rsidR="00DD5839" w:rsidRPr="000367E4" w:rsidRDefault="00DD5839" w:rsidP="00167EB3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0367E4">
                          <w:rPr>
                            <w:lang w:val="en-US"/>
                          </w:rPr>
                          <w:t>a</w:t>
                        </w:r>
                        <w:r w:rsidRPr="000367E4">
                          <w:rPr>
                            <w:vertAlign w:val="subscript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18" o:spid="_x0000_s1550" type="#_x0000_t202" style="position:absolute;left:3768;top:13971;width:126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aMIsIA&#10;AADd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er6RTu38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owiwgAAAN0AAAAPAAAAAAAAAAAAAAAAAJgCAABkcnMvZG93&#10;bnJldi54bWxQSwUGAAAAAAQABAD1AAAAhwMAAAAA&#10;" filled="f" stroked="f">
                  <v:textbox>
                    <w:txbxContent>
                      <w:p w:rsidR="00DD5839" w:rsidRPr="0078442B" w:rsidRDefault="00DD5839" w:rsidP="00167EB3">
                        <w:pPr>
                          <w:rPr>
                            <w:szCs w:val="28"/>
                          </w:rPr>
                        </w:pPr>
                        <w:r w:rsidRPr="0078442B">
                          <w:rPr>
                            <w:szCs w:val="28"/>
                            <w:lang w:val="en-US"/>
                          </w:rPr>
                          <w:t>v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j</w:t>
                        </w:r>
                        <w:r w:rsidRPr="0078442B">
                          <w:rPr>
                            <w:szCs w:val="28"/>
                            <w:lang w:val="en-US"/>
                          </w:rPr>
                          <w:t>=</w:t>
                        </w:r>
                        <w:r w:rsidRPr="0078442B">
                          <w:rPr>
                            <w:szCs w:val="28"/>
                          </w:rPr>
                          <w:t>(</w:t>
                        </w:r>
                        <w:r>
                          <w:rPr>
                            <w:szCs w:val="28"/>
                            <w:lang w:val="en-US"/>
                          </w:rPr>
                          <w:t>x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j</w:t>
                        </w:r>
                        <w:r w:rsidRPr="0078442B">
                          <w:rPr>
                            <w:szCs w:val="28"/>
                            <w:lang w:val="en-US"/>
                          </w:rPr>
                          <w:t>,</w:t>
                        </w:r>
                        <w:r>
                          <w:rPr>
                            <w:szCs w:val="28"/>
                            <w:lang w:val="en-US"/>
                          </w:rPr>
                          <w:t>y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j</w:t>
                        </w:r>
                        <w:r w:rsidRPr="0078442B">
                          <w:rPr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19" o:spid="_x0000_s1551" type="#_x0000_t202" style="position:absolute;left:3228;top:13809;width:49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YUM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E3T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WRhQxQAAAN0AAAAPAAAAAAAAAAAAAAAAAJgCAABkcnMv&#10;ZG93bnJldi54bWxQSwUGAAAAAAQABAD1AAAAigMAAAAA&#10;" filled="f" stroked="f">
                  <v:textbox>
                    <w:txbxContent>
                      <w:p w:rsidR="00DD5839" w:rsidRPr="00700C23" w:rsidRDefault="00DD5839" w:rsidP="00167EB3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R</w:t>
                        </w:r>
                        <w:r w:rsidRPr="00700C23">
                          <w:rPr>
                            <w:szCs w:val="28"/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20" o:spid="_x0000_s1552" type="#_x0000_t202" style="position:absolute;left:2405;top:13881;width:4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W9y8EA&#10;AADdAAAADwAAAGRycy9kb3ducmV2LnhtbERPS4vCMBC+L+x/CLPgbU1WdNVqFFEETy4+wdvQjG3Z&#10;ZlKaaOu/N8LC3ubje8503tpS3Kn2hWMNX10Fgjh1puBMw/Gw/hyB8AHZYOmYNDzIw3z2/jbFxLiG&#10;d3Tfh0zEEPYJashDqBIpfZqTRd91FXHkrq62GCKsM2lqbGK4LWVPqW9pseDYkGNFy5zS3/3Najht&#10;r5dzX/1kKzuoGtcqyXYste58tIsJiEBt+Bf/uTcmzlfDM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VvcvBAAAA3QAAAA8AAAAAAAAAAAAAAAAAmAIAAGRycy9kb3du&#10;cmV2LnhtbFBLBQYAAAAABAAEAPUAAACGAwAAAAA=&#10;" filled="f" stroked="f">
                  <v:textbox>
                    <w:txbxContent>
                      <w:p w:rsidR="00DD5839" w:rsidRPr="00C4647B" w:rsidRDefault="00DD5839" w:rsidP="00167EB3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 w:rsidRPr="00C4647B">
                          <w:rPr>
                            <w:szCs w:val="28"/>
                            <w:lang w:val="en-US"/>
                          </w:rPr>
                          <w:t>b</w:t>
                        </w:r>
                        <w:r w:rsidRPr="00C4647B">
                          <w:rPr>
                            <w:szCs w:val="28"/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21" o:spid="_x0000_s1553" type="#_x0000_t202" style="position:absolute;left:2263;top:14601;width:1269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pkcc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3wzEX7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+mRxxQAAAN0AAAAPAAAAAAAAAAAAAAAAAJgCAABkcnMv&#10;ZG93bnJldi54bWxQSwUGAAAAAAQABAD1AAAAigMAAAAA&#10;" filled="f" stroked="f">
                  <v:textbox>
                    <w:txbxContent>
                      <w:p w:rsidR="00DD5839" w:rsidRPr="0078442B" w:rsidRDefault="00DD5839" w:rsidP="00167EB3">
                        <w:pPr>
                          <w:rPr>
                            <w:szCs w:val="28"/>
                            <w:lang w:val="en-US"/>
                          </w:rPr>
                        </w:pPr>
                        <w:r w:rsidRPr="0078442B">
                          <w:rPr>
                            <w:szCs w:val="28"/>
                            <w:lang w:val="en-US"/>
                          </w:rPr>
                          <w:t>v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i</w:t>
                        </w:r>
                        <w:r w:rsidRPr="0078442B">
                          <w:rPr>
                            <w:szCs w:val="28"/>
                            <w:lang w:val="en-US"/>
                          </w:rPr>
                          <w:t>=(</w:t>
                        </w:r>
                        <w:r>
                          <w:rPr>
                            <w:szCs w:val="28"/>
                            <w:lang w:val="en-US"/>
                          </w:rPr>
                          <w:t>x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i</w:t>
                        </w:r>
                        <w:r>
                          <w:rPr>
                            <w:szCs w:val="28"/>
                            <w:lang w:val="en-US"/>
                          </w:rPr>
                          <w:t>,y</w:t>
                        </w:r>
                        <w:r w:rsidRPr="0078442B">
                          <w:rPr>
                            <w:szCs w:val="28"/>
                            <w:vertAlign w:val="subscript"/>
                            <w:lang w:val="en-US"/>
                          </w:rPr>
                          <w:t>i</w:t>
                        </w:r>
                        <w:r w:rsidRPr="0078442B">
                          <w:rPr>
                            <w:szCs w:val="28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rect id="Rectangle 22" o:spid="_x0000_s1554" style="position:absolute;left:1858;top:12485;width:592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VilcQA&#10;AADdAAAADwAAAGRycy9kb3ducmV2LnhtbERPTWvCQBC9C/6HZYTedKOgDamriKBYEEqjYo9DdkxC&#10;srMhu42pv75bKHibx/uc5bo3teiodaVlBdNJBII4s7rkXMH5tBvHIJxH1lhbJgU/5GC9Gg6WmGh7&#10;50/qUp+LEMIuQQWF900ipcsKMugmtiEO3M22Bn2AbS51i/cQbmo5i6KFNFhyaCiwoW1BWZV+GwX7&#10;7uN1fvy6PtL38+FRzS6V280rpV5G/eYNhKfeP8X/7oMO86N4Cn/fhBP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lYpXEAAAA3QAAAA8AAAAAAAAAAAAAAAAAmAIAAGRycy9k&#10;b3ducmV2LnhtbFBLBQYAAAAABAAEAPUAAACJAwAAAAA=&#10;" stroked="f">
                  <v:fill opacity="0"/>
                  <v:textbox inset="2.05739mm,1.0287mm,2.05739mm,1.0287mm">
                    <w:txbxContent>
                      <w:p w:rsidR="00DD5839" w:rsidRPr="00E57E60" w:rsidRDefault="00DD5839" w:rsidP="00167EB3">
                        <w:pPr>
                          <w:rPr>
                            <w:szCs w:val="28"/>
                            <w:lang w:val="en-US"/>
                          </w:rPr>
                        </w:pPr>
                        <w:r w:rsidRPr="00E57E60">
                          <w:rPr>
                            <w:szCs w:val="28"/>
                            <w:lang w:val="en-US"/>
                          </w:rPr>
                          <w:t>L</w:t>
                        </w:r>
                      </w:p>
                    </w:txbxContent>
                  </v:textbox>
                </v:rect>
                <v:shape id="Text Box 23" o:spid="_x0000_s1555" type="#_x0000_t202" style="position:absolute;left:2941;top:14276;width:471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RfncMA&#10;AADd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hfpX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RfncMAAADdAAAADwAAAAAAAAAAAAAAAACYAgAAZHJzL2Rv&#10;d25yZXYueG1sUEsFBgAAAAAEAAQA9QAAAIgDAAAAAA==&#10;" filled="f" stroked="f">
                  <v:textbox>
                    <w:txbxContent>
                      <w:p w:rsidR="00DD5839" w:rsidRPr="003E33EB" w:rsidRDefault="00DD5839" w:rsidP="00167EB3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3E33EB">
                          <w:rPr>
                            <w:lang w:val="en-US"/>
                          </w:rPr>
                          <w:t>a</w:t>
                        </w:r>
                        <w:r w:rsidRPr="003E33EB">
                          <w:rPr>
                            <w:vertAlign w:val="subscript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rect id="Rectangle 24" o:spid="_x0000_s1556" style="position:absolute;left:5203;top:14960;width:592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tZecYA&#10;AADdAAAADwAAAGRycy9kb3ducmV2LnhtbERP22rCQBB9L/gPywh9qxstXkjdBBEsFgrSaGkfh+yY&#10;hGRnQ3YbU7++Kwh9m8O5zjodTCN66lxlWcF0EoEgzq2uuFBwOu6eViCcR9bYWCYFv+QgTUYPa4y1&#10;vfAH9ZkvRAhhF6OC0vs2ltLlJRl0E9sSB+5sO4M+wK6QusNLCDeNnEXRQhqsODSU2NK2pLzOfoyC&#10;1/6wnL9/f12zt9P+Ws8+a7eb10o9jofNCwhPg/8X3917HeZHq2e4fRNOk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tZecYAAADdAAAADwAAAAAAAAAAAAAAAACYAgAAZHJz&#10;L2Rvd25yZXYueG1sUEsFBgAAAAAEAAQA9QAAAIsDAAAAAA==&#10;" stroked="f">
                  <v:fill opacity="0"/>
                  <v:textbox inset="2.05739mm,1.0287mm,2.05739mm,1.0287mm">
                    <w:txbxContent>
                      <w:p w:rsidR="00DD5839" w:rsidRPr="00E57E60" w:rsidRDefault="00DD5839" w:rsidP="00167EB3">
                        <w:pPr>
                          <w:rPr>
                            <w:szCs w:val="28"/>
                            <w:lang w:val="en-US"/>
                          </w:rPr>
                        </w:pPr>
                        <w:r w:rsidRPr="00E57E60">
                          <w:rPr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25" o:spid="_x0000_s1557" style="position:absolute;left:1790;top:13745;width:592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LBDcYA&#10;AADdAAAADwAAAGRycy9kb3ducmV2LnhtbERP22rCQBB9L/gPywh9qxulXkjdBBEsFgrSaGkfh+yY&#10;hGRnQ3YbU7++Kwh9m8O5zjodTCN66lxlWcF0EoEgzq2uuFBwOu6eViCcR9bYWCYFv+QgTUYPa4y1&#10;vfAH9ZkvRAhhF6OC0vs2ltLlJRl0E9sSB+5sO4M+wK6QusNLCDeNnEXRQhqsODSU2NK2pLzOfoyC&#10;1/6wnL9/f12zt9P+Ws8+a7eb10o9jofNCwhPg/8X3917HeZHq2e4fRNOk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FLBDcYAAADdAAAADwAAAAAAAAAAAAAAAACYAgAAZHJz&#10;L2Rvd25yZXYueG1sUEsFBgAAAAAEAAQA9QAAAIsDAAAAAA==&#10;" stroked="f">
                  <v:fill opacity="0"/>
                  <v:textbox inset="2.05739mm,1.0287mm,2.05739mm,1.0287mm">
                    <w:txbxContent>
                      <w:p w:rsidR="00DD5839" w:rsidRPr="00E57E60" w:rsidRDefault="00DD5839" w:rsidP="00167EB3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L</w:t>
                        </w:r>
                        <w:r w:rsidRPr="00E57E60">
                          <w:rPr>
                            <w:szCs w:val="28"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val="uk-UA" w:eastAsia="uk-UA"/>
        </w:rPr>
      </w:pPr>
      <w:r>
        <w:rPr>
          <w:rFonts w:eastAsia="Times New Roman" w:cs="Times New Roman"/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4167C3E" wp14:editId="1DA95A66">
                <wp:simplePos x="0" y="0"/>
                <wp:positionH relativeFrom="column">
                  <wp:posOffset>855980</wp:posOffset>
                </wp:positionH>
                <wp:positionV relativeFrom="paragraph">
                  <wp:posOffset>66040</wp:posOffset>
                </wp:positionV>
                <wp:extent cx="4521200" cy="469900"/>
                <wp:effectExtent l="0" t="0" r="0" b="6350"/>
                <wp:wrapTight wrapText="bothSides">
                  <wp:wrapPolygon edited="0">
                    <wp:start x="182" y="0"/>
                    <wp:lineTo x="182" y="21016"/>
                    <wp:lineTo x="21297" y="21016"/>
                    <wp:lineTo x="21297" y="0"/>
                    <wp:lineTo x="182" y="0"/>
                  </wp:wrapPolygon>
                </wp:wrapTight>
                <wp:docPr id="1085" name="Поле 10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212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512360" w:rsidRDefault="00DD5839" w:rsidP="00167EB3">
                            <w:pPr>
                              <w:pStyle w:val="HTML"/>
                              <w:shd w:val="clear" w:color="auto" w:fill="FFFFFF"/>
                              <w:rPr>
                                <w:rFonts w:ascii="Times New Roman" w:eastAsia="Times New Roman" w:hAnsi="Times New Roman" w:cs="Times New Roman"/>
                                <w:b/>
                                <w:color w:val="212121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512360">
                              <w:rPr>
                                <w:rFonts w:ascii="Times New Roman" w:hAnsi="Times New Roman" w:cs="Times New Roman"/>
                                <w:b/>
                                <w:iCs/>
                                <w:sz w:val="24"/>
                                <w:szCs w:val="24"/>
                                <w:lang w:val="uk-UA"/>
                              </w:rPr>
                              <w:t>рисунок</w:t>
                            </w:r>
                            <w:r w:rsidRPr="00512360">
                              <w:rPr>
                                <w:rFonts w:ascii="Times New Roman" w:hAnsi="Times New Roman" w:cs="Times New Roman"/>
                                <w:b/>
                                <w:iCs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512360">
                              <w:rPr>
                                <w:rFonts w:ascii="Times New Roman" w:hAnsi="Times New Roman" w:cs="Times New Roman"/>
                                <w:b/>
                                <w:iCs/>
                                <w:sz w:val="24"/>
                                <w:szCs w:val="24"/>
                                <w:lang w:val="uk-UA"/>
                              </w:rPr>
                              <w:t>7.</w:t>
                            </w:r>
                            <w:r w:rsidRPr="00512360">
                              <w:rPr>
                                <w:rFonts w:ascii="Times New Roman" w:hAnsi="Times New Roman" w:cs="Times New Roman"/>
                                <w:b/>
                                <w:iCs/>
                                <w:sz w:val="24"/>
                                <w:szCs w:val="24"/>
                              </w:rPr>
                              <w:t xml:space="preserve">1 – </w:t>
                            </w:r>
                            <w:r w:rsidRPr="00512360">
                              <w:rPr>
                                <w:rFonts w:ascii="Times New Roman" w:eastAsia="Times New Roman" w:hAnsi="Times New Roman" w:cs="Times New Roman"/>
                                <w:b/>
                                <w:color w:val="212121"/>
                                <w:sz w:val="24"/>
                                <w:szCs w:val="24"/>
                                <w:lang w:val="uk-UA" w:eastAsia="ru-RU"/>
                              </w:rPr>
                              <w:t>Розміщення робіт в просторі ресурсів</w:t>
                            </w:r>
                          </w:p>
                          <w:p w:rsidR="00DD5839" w:rsidRPr="00512360" w:rsidRDefault="00DD5839" w:rsidP="00167EB3">
                            <w:pPr>
                              <w:widowControl w:val="0"/>
                              <w:spacing w:line="36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85" o:spid="_x0000_s1558" type="#_x0000_t202" style="position:absolute;left:0;text-align:left;margin-left:67.4pt;margin-top:5.2pt;width:356pt;height:37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" filled="f" stroked="f">
                <v:textbox>
                  <w:txbxContent>
                    <w:p w:rsidR="00DD5839" w:rsidRPr="00512360" w:rsidRDefault="00DD5839" w:rsidP="00167EB3">
                      <w:pPr>
                        <w:pStyle w:val="HTML"/>
                        <w:shd w:val="clear" w:color="auto" w:fill="FFFFFF"/>
                        <w:rPr>
                          <w:rFonts w:ascii="Times New Roman" w:eastAsia="Times New Roman" w:hAnsi="Times New Roman" w:cs="Times New Roman"/>
                          <w:b/>
                          <w:color w:val="212121"/>
                          <w:sz w:val="24"/>
                          <w:szCs w:val="24"/>
                          <w:lang w:eastAsia="ru-RU"/>
                        </w:rPr>
                      </w:pPr>
                      <w:r w:rsidRPr="00512360">
                        <w:rPr>
                          <w:rFonts w:ascii="Times New Roman" w:hAnsi="Times New Roman" w:cs="Times New Roman"/>
                          <w:b/>
                          <w:iCs/>
                          <w:sz w:val="24"/>
                          <w:szCs w:val="24"/>
                          <w:lang w:val="uk-UA"/>
                        </w:rPr>
                        <w:t>рисунок</w:t>
                      </w:r>
                      <w:r w:rsidRPr="00512360">
                        <w:rPr>
                          <w:rFonts w:ascii="Times New Roman" w:hAnsi="Times New Roman" w:cs="Times New Roman"/>
                          <w:b/>
                          <w:iCs/>
                          <w:sz w:val="24"/>
                          <w:szCs w:val="24"/>
                        </w:rPr>
                        <w:t xml:space="preserve">. </w:t>
                      </w:r>
                      <w:r w:rsidRPr="00512360">
                        <w:rPr>
                          <w:rFonts w:ascii="Times New Roman" w:hAnsi="Times New Roman" w:cs="Times New Roman"/>
                          <w:b/>
                          <w:iCs/>
                          <w:sz w:val="24"/>
                          <w:szCs w:val="24"/>
                          <w:lang w:val="uk-UA"/>
                        </w:rPr>
                        <w:t>7.</w:t>
                      </w:r>
                      <w:r w:rsidRPr="00512360">
                        <w:rPr>
                          <w:rFonts w:ascii="Times New Roman" w:hAnsi="Times New Roman" w:cs="Times New Roman"/>
                          <w:b/>
                          <w:iCs/>
                          <w:sz w:val="24"/>
                          <w:szCs w:val="24"/>
                        </w:rPr>
                        <w:t xml:space="preserve">1 – </w:t>
                      </w:r>
                      <w:r w:rsidRPr="00512360">
                        <w:rPr>
                          <w:rFonts w:ascii="Times New Roman" w:eastAsia="Times New Roman" w:hAnsi="Times New Roman" w:cs="Times New Roman"/>
                          <w:b/>
                          <w:color w:val="212121"/>
                          <w:sz w:val="24"/>
                          <w:szCs w:val="24"/>
                          <w:lang w:val="uk-UA" w:eastAsia="ru-RU"/>
                        </w:rPr>
                        <w:t>Розміщення робіт в просторі ресурсів</w:t>
                      </w:r>
                    </w:p>
                    <w:p w:rsidR="00DD5839" w:rsidRPr="00512360" w:rsidRDefault="00DD5839" w:rsidP="00167EB3">
                      <w:pPr>
                        <w:widowControl w:val="0"/>
                        <w:spacing w:line="360" w:lineRule="auto"/>
                        <w:rPr>
                          <w:b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167EB3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val="uk-UA" w:eastAsia="uk-UA"/>
        </w:rPr>
      </w:pPr>
      <w:r>
        <w:rPr>
          <w:rFonts w:eastAsia="Times New Roman" w:cs="Times New Roman"/>
          <w:i/>
          <w:iCs/>
          <w:noProof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04FDC8E9" wp14:editId="17113B8F">
                <wp:simplePos x="0" y="0"/>
                <wp:positionH relativeFrom="column">
                  <wp:posOffset>1834515</wp:posOffset>
                </wp:positionH>
                <wp:positionV relativeFrom="paragraph">
                  <wp:posOffset>39370</wp:posOffset>
                </wp:positionV>
                <wp:extent cx="2556510" cy="1934210"/>
                <wp:effectExtent l="0" t="0" r="0" b="8890"/>
                <wp:wrapTight wrapText="bothSides">
                  <wp:wrapPolygon edited="0">
                    <wp:start x="2575" y="213"/>
                    <wp:lineTo x="322" y="3617"/>
                    <wp:lineTo x="322" y="14253"/>
                    <wp:lineTo x="2414" y="17657"/>
                    <wp:lineTo x="2575" y="18721"/>
                    <wp:lineTo x="4024" y="21061"/>
                    <wp:lineTo x="4668" y="21487"/>
                    <wp:lineTo x="21085" y="21487"/>
                    <wp:lineTo x="21407" y="18934"/>
                    <wp:lineTo x="20763" y="18083"/>
                    <wp:lineTo x="18510" y="17657"/>
                    <wp:lineTo x="18510" y="213"/>
                    <wp:lineTo x="2575" y="213"/>
                  </wp:wrapPolygon>
                </wp:wrapTight>
                <wp:docPr id="1086" name="Группа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6510" cy="1934210"/>
                          <a:chOff x="4494" y="4946"/>
                          <a:chExt cx="4026" cy="3046"/>
                        </a:xfrm>
                      </wpg:grpSpPr>
                      <wpg:grpSp>
                        <wpg:cNvPr id="1087" name="Group 115"/>
                        <wpg:cNvGrpSpPr>
                          <a:grpSpLocks/>
                        </wpg:cNvGrpSpPr>
                        <wpg:grpSpPr bwMode="auto">
                          <a:xfrm>
                            <a:off x="4494" y="4946"/>
                            <a:ext cx="3502" cy="2775"/>
                            <a:chOff x="6963" y="11321"/>
                            <a:chExt cx="3502" cy="2775"/>
                          </a:xfrm>
                        </wpg:grpSpPr>
                        <wps:wsp>
                          <wps:cNvPr id="1088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3" y="11746"/>
                              <a:ext cx="742" cy="1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5839" w:rsidRPr="00CB7F64" w:rsidRDefault="00DD5839" w:rsidP="00167EB3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CB7F64">
                                  <w:rPr>
                                    <w:szCs w:val="28"/>
                                    <w:lang w:val="en-US"/>
                                  </w:rPr>
                                  <w:t>b</w:t>
                                </w:r>
                                <w:r w:rsidRPr="00CB7F64">
                                  <w:rPr>
                                    <w:szCs w:val="28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</w:p>
                              <w:p w:rsidR="00DD5839" w:rsidRDefault="00DD5839" w:rsidP="00167EB3"/>
                              <w:p w:rsidR="00DD5839" w:rsidRDefault="00DD5839" w:rsidP="00167EB3">
                                <w:r>
                                  <w:t xml:space="preserve"> </w:t>
                                </w:r>
                              </w:p>
                              <w:p w:rsidR="00DD5839" w:rsidRPr="008F1D0C" w:rsidRDefault="00DD5839" w:rsidP="00167EB3"/>
                              <w:p w:rsidR="00DD5839" w:rsidRPr="00CB7F64" w:rsidRDefault="00DD5839" w:rsidP="00167EB3">
                                <w:pPr>
                                  <w:spacing w:before="120"/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CB7F64">
                                  <w:rPr>
                                    <w:szCs w:val="28"/>
                                    <w:lang w:val="en-US"/>
                                  </w:rPr>
                                  <w:t>b</w:t>
                                </w:r>
                                <w:r w:rsidRPr="00CB7F64">
                                  <w:rPr>
                                    <w:szCs w:val="28"/>
                                    <w:vertAlign w:val="subscript"/>
                                    <w:lang w:val="en-US"/>
                                  </w:rPr>
                                  <w:t>mi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89" name="Picture 11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20" y="11321"/>
                              <a:ext cx="3045" cy="2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90" name="Line 118"/>
                          <wps:cNvCnPr/>
                          <wps:spPr bwMode="auto">
                            <a:xfrm flipV="1">
                              <a:off x="7643" y="11470"/>
                              <a:ext cx="0" cy="244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1" name="Line 119"/>
                          <wps:cNvCnPr/>
                          <wps:spPr bwMode="auto">
                            <a:xfrm>
                              <a:off x="10075" y="13864"/>
                              <a:ext cx="25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2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7472"/>
                            <a:ext cx="324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5839" w:rsidRPr="00E57E60" w:rsidRDefault="00DD5839" w:rsidP="00167EB3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E57E60">
                                <w:rPr>
                                  <w:szCs w:val="28"/>
                                  <w:lang w:val="en-US"/>
                                </w:rPr>
                                <w:t>a</w:t>
                              </w:r>
                              <w:r w:rsidRPr="00E57E60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 xml:space="preserve">imin                            </w:t>
                              </w:r>
                              <w:r w:rsidRPr="00E57E60">
                                <w:rPr>
                                  <w:szCs w:val="28"/>
                                  <w:lang w:val="en-US"/>
                                </w:rPr>
                                <w:t>a</w:t>
                              </w:r>
                              <w:r w:rsidRPr="00E57E60"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ima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86" o:spid="_x0000_s1559" style="position:absolute;left:0;text-align:left;margin-left:144.45pt;margin-top:3.1pt;width:201.3pt;height:152.3pt;z-index:251720704;mso-position-horizontal-relative:text;mso-position-vertical-relative:text" coordorigin="4494,4946" coordsize="4026,304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">
                <v:group id="Group 115" o:spid="_x0000_s1560" style="position:absolute;left:4494;top:4946;width:3502;height:2775" coordorigin="6963,11321" coordsize="3502,27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DyTcUAAADd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I82a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g8k3FAAAA3QAA&#10;AA8AAAAAAAAAAAAAAAAAqgIAAGRycy9kb3ducmV2LnhtbFBLBQYAAAAABAAEAPoAAACcAwAAAAA=&#10;">
                  <v:shape id="Text Box 116" o:spid="_x0000_s1561" type="#_x0000_t202" style="position:absolute;left:6963;top:11746;width:742;height:16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xod8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3wz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jGh3xQAAAN0AAAAPAAAAAAAAAAAAAAAAAJgCAABkcnMv&#10;ZG93bnJldi54bWxQSwUGAAAAAAQABAD1AAAAigMAAAAA&#10;" filled="f" stroked="f">
                    <v:textbox>
                      <w:txbxContent>
                        <w:p w:rsidR="00DD5839" w:rsidRPr="00CB7F64" w:rsidRDefault="00DD5839" w:rsidP="00167EB3">
                          <w:pPr>
                            <w:rPr>
                              <w:szCs w:val="28"/>
                              <w:lang w:val="en-US"/>
                            </w:rPr>
                          </w:pPr>
                          <w:r w:rsidRPr="00CB7F64">
                            <w:rPr>
                              <w:szCs w:val="28"/>
                              <w:lang w:val="en-US"/>
                            </w:rPr>
                            <w:t>b</w:t>
                          </w:r>
                          <w:r w:rsidRPr="00CB7F64">
                            <w:rPr>
                              <w:szCs w:val="28"/>
                              <w:vertAlign w:val="subscript"/>
                              <w:lang w:val="en-US"/>
                            </w:rPr>
                            <w:t>max</w:t>
                          </w:r>
                        </w:p>
                        <w:p w:rsidR="00DD5839" w:rsidRDefault="00DD5839" w:rsidP="00167EB3"/>
                        <w:p w:rsidR="00DD5839" w:rsidRDefault="00DD5839" w:rsidP="00167EB3">
                          <w:r>
                            <w:t xml:space="preserve"> </w:t>
                          </w:r>
                        </w:p>
                        <w:p w:rsidR="00DD5839" w:rsidRPr="008F1D0C" w:rsidRDefault="00DD5839" w:rsidP="00167EB3"/>
                        <w:p w:rsidR="00DD5839" w:rsidRPr="00CB7F64" w:rsidRDefault="00DD5839" w:rsidP="00167EB3">
                          <w:pPr>
                            <w:spacing w:before="120"/>
                            <w:rPr>
                              <w:szCs w:val="28"/>
                              <w:lang w:val="en-US"/>
                            </w:rPr>
                          </w:pPr>
                          <w:r w:rsidRPr="00CB7F64">
                            <w:rPr>
                              <w:szCs w:val="28"/>
                              <w:lang w:val="en-US"/>
                            </w:rPr>
                            <w:t>b</w:t>
                          </w:r>
                          <w:r w:rsidRPr="00CB7F64">
                            <w:rPr>
                              <w:szCs w:val="28"/>
                              <w:vertAlign w:val="subscript"/>
                              <w:lang w:val="en-US"/>
                            </w:rPr>
                            <w:t>min</w:t>
                          </w:r>
                        </w:p>
                      </w:txbxContent>
                    </v:textbox>
                  </v:shape>
                  <v:shape id="Picture 117" o:spid="_x0000_s1562" type="#_x0000_t75" style="position:absolute;left:7420;top:11321;width:3045;height:27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/QZxrEAAAA3QAAAA8AAABkcnMvZG93bnJldi54bWxET01rwkAQvQv+h2UEb7qxVkmjq0ixoGBt&#10;tep5yI5JMDsbsluN/94tFLzN433OdN6YUlypdoVlBYN+BII4tbrgTMHh56MXg3AeWWNpmRTcycF8&#10;1m5NMdH2xju67n0mQgi7BBXk3leJlC7NyaDr24o4cGdbG/QB1pnUNd5CuCnlSxSNpcGCQ0OOFb3n&#10;lF72v0bBabdefm6GZj3afq+O5dfmdVzFVqlup1lMQHhq/FP8717pMD+K3+Dvm3CCnD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/QZxrEAAAA3QAAAA8AAAAAAAAAAAAAAAAA&#10;nwIAAGRycy9kb3ducmV2LnhtbFBLBQYAAAAABAAEAPcAAACQAwAAAAA=&#10;">
                    <v:imagedata r:id="rId1012" o:title=""/>
                  </v:shape>
                  <v:line id="Line 118" o:spid="_x0000_s1563" style="position:absolute;flip:y;visibility:visible;mso-wrap-style:square" from="7643,11470" to="7643,13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qoCsYAAADdAAAADwAAAGRycy9kb3ducmV2LnhtbESPQWvCQBCF70L/wzIFb7qxgtTUVUpB&#10;CfRkKtLjmB2TaHY2ZLcx9tc7h0JvM7w3732z2gyuUT11ofZsYDZNQBEX3tZcGjh8bSevoEJEtth4&#10;JgN3CrBZP41WmFp/4z31eSyVhHBI0UAVY5tqHYqKHIapb4lFO/vOYZS1K7Xt8CbhrtEvSbLQDmuW&#10;hgpb+qiouOY/zsDpN5xmfjc/59vjYpd9uux+6b+NGT8P72+gIg3x3/x3nVnBT5bCL9/ICHr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KqArGAAAA3QAAAA8AAAAAAAAA&#10;AAAAAAAAoQIAAGRycy9kb3ducmV2LnhtbFBLBQYAAAAABAAEAPkAAACUAwAAAAA=&#10;" strokeweight=".5pt">
                    <v:stroke endarrow="block" endarrowwidth="narrow"/>
                  </v:line>
                  <v:line id="Line 119" o:spid="_x0000_s1564" style="position:absolute;visibility:visible;mso-wrap-style:square" from="10075,13864" to="10325,13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U7D8UAAADdAAAADwAAAGRycy9kb3ducmV2LnhtbERPTU/CQBC9k/AfNkPiTXarxkhhIdUE&#10;Y7yAwIXb0B3aYne26a60+OtZExNu8/I+Z7bobS3O1PrKsYZkrEAQ585UXGjYbZf3LyB8QDZYOyYN&#10;F/KwmA8HM0yN6/iLzptQiBjCPkUNZQhNKqXPS7Lox64hjtzRtRZDhG0hTYtdDLe1fFDqWVqsODaU&#10;2NBbSfn35sdqeP19ejy5z+U+67LL+wFXSa3WidZ3oz6bggjUh5v43/1h4nw1SeDv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QU7D8UAAADdAAAADwAAAAAAAAAA&#10;AAAAAAChAgAAZHJzL2Rvd25yZXYueG1sUEsFBgAAAAAEAAQA+QAAAJMDAAAAAA==&#10;" strokeweight=".5pt">
                    <v:stroke endarrow="block" endarrowwidth="narrow"/>
                  </v:line>
                </v:group>
                <v:shape id="Text Box 120" o:spid="_x0000_s1565" type="#_x0000_t202" style="position:absolute;left:5280;top:7472;width:324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3JQM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fpX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3JQMMAAADdAAAADwAAAAAAAAAAAAAAAACYAgAAZHJzL2Rv&#10;d25yZXYueG1sUEsFBgAAAAAEAAQA9QAAAIgDAAAAAA==&#10;" filled="f" stroked="f">
                  <v:textbox>
                    <w:txbxContent>
                      <w:p w:rsidR="00DD5839" w:rsidRPr="00E57E60" w:rsidRDefault="00DD5839" w:rsidP="00167EB3">
                        <w:pPr>
                          <w:rPr>
                            <w:szCs w:val="28"/>
                            <w:lang w:val="en-US"/>
                          </w:rPr>
                        </w:pPr>
                        <w:r w:rsidRPr="00E57E60">
                          <w:rPr>
                            <w:szCs w:val="28"/>
                            <w:lang w:val="en-US"/>
                          </w:rPr>
                          <w:t>a</w:t>
                        </w:r>
                        <w:r w:rsidRPr="00E57E60">
                          <w:rPr>
                            <w:szCs w:val="28"/>
                            <w:vertAlign w:val="subscript"/>
                            <w:lang w:val="en-US"/>
                          </w:rPr>
                          <w:t xml:space="preserve">imin                            </w:t>
                        </w:r>
                        <w:r w:rsidRPr="00E57E60">
                          <w:rPr>
                            <w:szCs w:val="28"/>
                            <w:lang w:val="en-US"/>
                          </w:rPr>
                          <w:t>a</w:t>
                        </w:r>
                        <w:r w:rsidRPr="00E57E60">
                          <w:rPr>
                            <w:szCs w:val="28"/>
                            <w:vertAlign w:val="subscript"/>
                            <w:lang w:val="en-US"/>
                          </w:rPr>
                          <w:t>imax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167EB3" w:rsidRPr="001E00A8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val="uk-UA"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noProof/>
          <w:sz w:val="24"/>
          <w:szCs w:val="28"/>
          <w:lang w:eastAsia="ru-RU"/>
        </w:rPr>
      </w:pPr>
      <w:r>
        <w:rPr>
          <w:rFonts w:eastAsia="Times New Roman" w:cs="Times New Roman"/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B26972C" wp14:editId="62822BA1">
                <wp:simplePos x="0" y="0"/>
                <wp:positionH relativeFrom="column">
                  <wp:posOffset>2176145</wp:posOffset>
                </wp:positionH>
                <wp:positionV relativeFrom="paragraph">
                  <wp:posOffset>67945</wp:posOffset>
                </wp:positionV>
                <wp:extent cx="1863725" cy="371475"/>
                <wp:effectExtent l="0" t="2540" r="4445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093" name="Поле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37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700C23" w:rsidRDefault="00DD5839" w:rsidP="00167EB3">
                            <w:pPr>
                              <w:rPr>
                                <w:szCs w:val="28"/>
                              </w:rPr>
                            </w:pPr>
                            <w:r w:rsidRPr="00700C23">
                              <w:rPr>
                                <w:szCs w:val="28"/>
                                <w:lang w:val="en-US"/>
                              </w:rPr>
                              <w:t>a</w:t>
                            </w:r>
                            <w:r w:rsidRPr="00700C23">
                              <w:rPr>
                                <w:szCs w:val="28"/>
                                <w:vertAlign w:val="subscript"/>
                                <w:lang w:val="en-US"/>
                              </w:rPr>
                              <w:t>min</w:t>
                            </w:r>
                            <w:r w:rsidRPr="00700C23">
                              <w:rPr>
                                <w:szCs w:val="28"/>
                              </w:rPr>
                              <w:t xml:space="preserve">,                </w:t>
                            </w:r>
                            <w:r w:rsidRPr="00700C23">
                              <w:rPr>
                                <w:szCs w:val="28"/>
                                <w:lang w:val="en-US"/>
                              </w:rPr>
                              <w:t xml:space="preserve"> a</w:t>
                            </w:r>
                            <w:r w:rsidRPr="00700C23">
                              <w:rPr>
                                <w:szCs w:val="28"/>
                                <w:vertAlign w:val="subscript"/>
                                <w:lang w:val="en-US"/>
                              </w:rP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3" o:spid="_x0000_s1566" type="#_x0000_t202" style="position:absolute;left:0;text-align:left;margin-left:171.35pt;margin-top:5.35pt;width:146.75pt;height:29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nCZyQIAAMg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" filled="f" stroked="f">
                <v:textbox>
                  <w:txbxContent>
                    <w:p w:rsidR="00DD5839" w:rsidRPr="00700C23" w:rsidRDefault="00DD5839" w:rsidP="00167EB3">
                      <w:pPr>
                        <w:rPr>
                          <w:szCs w:val="28"/>
                        </w:rPr>
                      </w:pPr>
                      <w:r w:rsidRPr="00700C23">
                        <w:rPr>
                          <w:szCs w:val="28"/>
                          <w:lang w:val="en-US"/>
                        </w:rPr>
                        <w:t>a</w:t>
                      </w:r>
                      <w:r w:rsidRPr="00700C23">
                        <w:rPr>
                          <w:szCs w:val="28"/>
                          <w:vertAlign w:val="subscript"/>
                          <w:lang w:val="en-US"/>
                        </w:rPr>
                        <w:t>min</w:t>
                      </w:r>
                      <w:r w:rsidRPr="00700C23">
                        <w:rPr>
                          <w:szCs w:val="28"/>
                        </w:rPr>
                        <w:t xml:space="preserve">,                </w:t>
                      </w:r>
                      <w:r w:rsidRPr="00700C23">
                        <w:rPr>
                          <w:szCs w:val="28"/>
                          <w:lang w:val="en-US"/>
                        </w:rPr>
                        <w:t xml:space="preserve"> a</w:t>
                      </w:r>
                      <w:r w:rsidRPr="00700C23">
                        <w:rPr>
                          <w:szCs w:val="28"/>
                          <w:vertAlign w:val="subscript"/>
                          <w:lang w:val="en-US"/>
                        </w:rPr>
                        <w:t>ma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167EB3" w:rsidRPr="00CE3DB1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eastAsia="ru-RU"/>
        </w:rPr>
      </w:pPr>
    </w:p>
    <w:p w:rsidR="00167EB3" w:rsidRPr="00CE3DB1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sz w:val="24"/>
          <w:szCs w:val="28"/>
          <w:lang w:eastAsia="ru-RU"/>
        </w:rPr>
      </w:pPr>
      <w:r>
        <w:rPr>
          <w:rFonts w:eastAsia="Times New Roman" w:cs="Times New Roman"/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6D0A59E" wp14:editId="7D6E67F9">
                <wp:simplePos x="0" y="0"/>
                <wp:positionH relativeFrom="column">
                  <wp:posOffset>684530</wp:posOffset>
                </wp:positionH>
                <wp:positionV relativeFrom="paragraph">
                  <wp:posOffset>257175</wp:posOffset>
                </wp:positionV>
                <wp:extent cx="4679950" cy="779145"/>
                <wp:effectExtent l="0" t="0" r="0" b="1905"/>
                <wp:wrapTight wrapText="bothSides">
                  <wp:wrapPolygon edited="0">
                    <wp:start x="176" y="0"/>
                    <wp:lineTo x="176" y="21125"/>
                    <wp:lineTo x="21278" y="21125"/>
                    <wp:lineTo x="21278" y="0"/>
                    <wp:lineTo x="176" y="0"/>
                  </wp:wrapPolygon>
                </wp:wrapTight>
                <wp:docPr id="1094" name="Поле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0" cy="779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839" w:rsidRPr="008C50E7" w:rsidRDefault="00DD5839" w:rsidP="00167EB3">
                            <w:pPr>
                              <w:spacing w:line="360" w:lineRule="auto"/>
                              <w:jc w:val="center"/>
                              <w:rPr>
                                <w:iCs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>р</w:t>
                            </w:r>
                            <w:r>
                              <w:rPr>
                                <w:iCs/>
                                <w:szCs w:val="28"/>
                              </w:rPr>
                              <w:t>ис</w:t>
                            </w: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>унок</w:t>
                            </w:r>
                            <w:r>
                              <w:rPr>
                                <w:iCs/>
                                <w:szCs w:val="28"/>
                              </w:rPr>
                              <w:t xml:space="preserve">. </w:t>
                            </w: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>7.</w:t>
                            </w:r>
                            <w:r w:rsidRPr="005A694F">
                              <w:rPr>
                                <w:iCs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iCs/>
                                <w:szCs w:val="28"/>
                              </w:rPr>
                              <w:t xml:space="preserve"> – </w:t>
                            </w: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>Подання роботи</w:t>
                            </w:r>
                            <w:r>
                              <w:rPr>
                                <w:iCs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iCs/>
                                <w:szCs w:val="28"/>
                                <w:lang w:val="en-US"/>
                              </w:rPr>
                              <w:t>R</w:t>
                            </w:r>
                            <w:r w:rsidRPr="003907E1">
                              <w:rPr>
                                <w:iCs/>
                                <w:szCs w:val="28"/>
                                <w:vertAlign w:val="subscript"/>
                              </w:rPr>
                              <w:t>i</w:t>
                            </w:r>
                            <w:r w:rsidRPr="003907E1">
                              <w:rPr>
                                <w:iCs/>
                                <w:szCs w:val="28"/>
                              </w:rPr>
                              <w:t xml:space="preserve"> при р</w:t>
                            </w: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 xml:space="preserve">ізних значеннях </w:t>
                            </w:r>
                          </w:p>
                          <w:p w:rsidR="00DD5839" w:rsidRPr="003907E1" w:rsidRDefault="00DD5839" w:rsidP="00167EB3">
                            <w:pPr>
                              <w:spacing w:line="360" w:lineRule="auto"/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iCs/>
                                <w:szCs w:val="28"/>
                              </w:rPr>
                              <w:t xml:space="preserve"> метрич</w:t>
                            </w:r>
                            <w:r>
                              <w:rPr>
                                <w:iCs/>
                                <w:szCs w:val="28"/>
                                <w:lang w:val="uk-UA"/>
                              </w:rPr>
                              <w:t>н</w:t>
                            </w:r>
                            <w:r w:rsidRPr="003907E1">
                              <w:rPr>
                                <w:iCs/>
                                <w:szCs w:val="28"/>
                              </w:rPr>
                              <w:t>их характеристи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4" o:spid="_x0000_s1567" type="#_x0000_t202" style="position:absolute;left:0;text-align:left;margin-left:53.9pt;margin-top:20.25pt;width:368.5pt;height:61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" filled="f" stroked="f">
                <v:textbox>
                  <w:txbxContent>
                    <w:p w:rsidR="00DD5839" w:rsidRPr="008C50E7" w:rsidRDefault="00DD5839" w:rsidP="00167EB3">
                      <w:pPr>
                        <w:spacing w:line="360" w:lineRule="auto"/>
                        <w:jc w:val="center"/>
                        <w:rPr>
                          <w:iCs/>
                          <w:szCs w:val="28"/>
                          <w:lang w:val="uk-UA"/>
                        </w:rPr>
                      </w:pPr>
                      <w:r>
                        <w:rPr>
                          <w:iCs/>
                          <w:szCs w:val="28"/>
                          <w:lang w:val="uk-UA"/>
                        </w:rPr>
                        <w:t>р</w:t>
                      </w:r>
                      <w:r>
                        <w:rPr>
                          <w:iCs/>
                          <w:szCs w:val="28"/>
                        </w:rPr>
                        <w:t>ис</w:t>
                      </w:r>
                      <w:r>
                        <w:rPr>
                          <w:iCs/>
                          <w:szCs w:val="28"/>
                          <w:lang w:val="uk-UA"/>
                        </w:rPr>
                        <w:t>унок</w:t>
                      </w:r>
                      <w:r>
                        <w:rPr>
                          <w:iCs/>
                          <w:szCs w:val="28"/>
                        </w:rPr>
                        <w:t xml:space="preserve">. </w:t>
                      </w:r>
                      <w:r>
                        <w:rPr>
                          <w:iCs/>
                          <w:szCs w:val="28"/>
                          <w:lang w:val="uk-UA"/>
                        </w:rPr>
                        <w:t>7.</w:t>
                      </w:r>
                      <w:r w:rsidRPr="005A694F">
                        <w:rPr>
                          <w:iCs/>
                          <w:szCs w:val="28"/>
                        </w:rPr>
                        <w:t>2</w:t>
                      </w:r>
                      <w:r>
                        <w:rPr>
                          <w:iCs/>
                          <w:szCs w:val="28"/>
                        </w:rPr>
                        <w:t xml:space="preserve"> – </w:t>
                      </w:r>
                      <w:r>
                        <w:rPr>
                          <w:iCs/>
                          <w:szCs w:val="28"/>
                          <w:lang w:val="uk-UA"/>
                        </w:rPr>
                        <w:t>Подання роботи</w:t>
                      </w:r>
                      <w:r>
                        <w:rPr>
                          <w:iCs/>
                          <w:szCs w:val="28"/>
                        </w:rPr>
                        <w:t xml:space="preserve"> </w:t>
                      </w:r>
                      <w:r>
                        <w:rPr>
                          <w:iCs/>
                          <w:szCs w:val="28"/>
                          <w:lang w:val="en-US"/>
                        </w:rPr>
                        <w:t>R</w:t>
                      </w:r>
                      <w:r w:rsidRPr="003907E1">
                        <w:rPr>
                          <w:iCs/>
                          <w:szCs w:val="28"/>
                          <w:vertAlign w:val="subscript"/>
                        </w:rPr>
                        <w:t>i</w:t>
                      </w:r>
                      <w:r w:rsidRPr="003907E1">
                        <w:rPr>
                          <w:iCs/>
                          <w:szCs w:val="28"/>
                        </w:rPr>
                        <w:t xml:space="preserve"> при р</w:t>
                      </w:r>
                      <w:r>
                        <w:rPr>
                          <w:iCs/>
                          <w:szCs w:val="28"/>
                          <w:lang w:val="uk-UA"/>
                        </w:rPr>
                        <w:t xml:space="preserve">ізних значеннях </w:t>
                      </w:r>
                    </w:p>
                    <w:p w:rsidR="00DD5839" w:rsidRPr="003907E1" w:rsidRDefault="00DD5839" w:rsidP="00167EB3">
                      <w:pPr>
                        <w:spacing w:line="360" w:lineRule="auto"/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iCs/>
                          <w:szCs w:val="28"/>
                        </w:rPr>
                        <w:t xml:space="preserve"> метрич</w:t>
                      </w:r>
                      <w:r>
                        <w:rPr>
                          <w:iCs/>
                          <w:szCs w:val="28"/>
                          <w:lang w:val="uk-UA"/>
                        </w:rPr>
                        <w:t>н</w:t>
                      </w:r>
                      <w:r w:rsidRPr="003907E1">
                        <w:rPr>
                          <w:iCs/>
                          <w:szCs w:val="28"/>
                        </w:rPr>
                        <w:t>их характеристик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uk-UA"/>
        </w:rPr>
      </w:pPr>
    </w:p>
    <w:p w:rsidR="00E428E0" w:rsidRDefault="00E428E0" w:rsidP="00167EB3">
      <w:pPr>
        <w:widowControl w:val="0"/>
        <w:spacing w:after="120"/>
        <w:jc w:val="right"/>
        <w:rPr>
          <w:rFonts w:eastAsia="Times New Roman" w:cs="Times New Roman"/>
          <w:szCs w:val="28"/>
          <w:lang w:val="uk-UA" w:eastAsia="ru-RU"/>
        </w:rPr>
      </w:pPr>
    </w:p>
    <w:p w:rsidR="00167EB3" w:rsidRPr="00CE3DB1" w:rsidRDefault="00167EB3" w:rsidP="00167EB3">
      <w:pPr>
        <w:widowControl w:val="0"/>
        <w:spacing w:after="120"/>
        <w:jc w:val="right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szCs w:val="28"/>
          <w:lang w:val="de-DE" w:eastAsia="ru-RU"/>
        </w:rPr>
        <w:lastRenderedPageBreak/>
        <w:t>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CE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E428E0">
        <w:rPr>
          <w:rFonts w:eastAsia="Times New Roman" w:cs="Times New Roman"/>
          <w:szCs w:val="28"/>
          <w:lang w:val="uk-UA" w:eastAsia="ru-RU"/>
        </w:rPr>
        <w:t>А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Pr="00CE3DB1">
        <w:rPr>
          <w:rFonts w:eastAsia="Times New Roman" w:cs="Times New Roman"/>
          <w:szCs w:val="28"/>
          <w:lang w:eastAsia="ru-RU"/>
        </w:rPr>
        <w:sym w:font="Symbol" w:char="F0CE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Pr="00CE3DB1">
        <w:rPr>
          <w:rFonts w:eastAsia="Times New Roman" w:cs="Times New Roman"/>
          <w:szCs w:val="28"/>
          <w:lang w:val="de-DE" w:eastAsia="ru-RU"/>
        </w:rPr>
        <w:t>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E428E0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E428E0">
        <w:rPr>
          <w:rFonts w:eastAsia="Times New Roman" w:cs="Times New Roman"/>
          <w:szCs w:val="28"/>
          <w:lang w:val="uk-UA" w:eastAsia="ru-RU"/>
        </w:rPr>
        <w:t>А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Pr="00CE3DB1">
        <w:rPr>
          <w:rFonts w:eastAsia="Times New Roman" w:cs="Times New Roman"/>
          <w:szCs w:val="28"/>
          <w:lang w:val="de-DE" w:eastAsia="ru-RU"/>
        </w:rPr>
        <w:t>=[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Pr="00CE3DB1">
        <w:rPr>
          <w:rFonts w:eastAsia="Times New Roman" w:cs="Times New Roman"/>
          <w:szCs w:val="28"/>
          <w:lang w:val="de-DE" w:eastAsia="ru-RU"/>
        </w:rPr>
        <w:t>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ax</w:t>
      </w:r>
      <w:r w:rsidRPr="00CE3DB1">
        <w:rPr>
          <w:rFonts w:eastAsia="Times New Roman" w:cs="Times New Roman"/>
          <w:szCs w:val="28"/>
          <w:lang w:val="de-DE" w:eastAsia="ru-RU"/>
        </w:rPr>
        <w:t>]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=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[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Pr="00CE3DB1">
        <w:rPr>
          <w:rFonts w:eastAsia="Times New Roman" w:cs="Times New Roman"/>
          <w:szCs w:val="28"/>
          <w:lang w:val="de-DE" w:eastAsia="ru-RU"/>
        </w:rPr>
        <w:t>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ax</w:t>
      </w:r>
      <w:r w:rsidRPr="00CE3DB1">
        <w:rPr>
          <w:rFonts w:eastAsia="Times New Roman" w:cs="Times New Roman"/>
          <w:szCs w:val="28"/>
          <w:lang w:val="de-DE" w:eastAsia="ru-RU"/>
        </w:rPr>
        <w:t>]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&gt;0,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&gt;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0.</w:t>
      </w:r>
      <w:r w:rsidRPr="00CE3DB1">
        <w:rPr>
          <w:rFonts w:eastAsia="Times New Roman" w:cs="Times New Roman"/>
          <w:szCs w:val="28"/>
          <w:lang w:val="de-DE" w:eastAsia="ru-RU"/>
        </w:rPr>
        <w:tab/>
      </w:r>
      <w:r>
        <w:rPr>
          <w:rFonts w:eastAsia="Times New Roman" w:cs="Times New Roman"/>
          <w:szCs w:val="28"/>
          <w:lang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CE3DB1">
        <w:rPr>
          <w:rFonts w:eastAsia="Times New Roman" w:cs="Times New Roman"/>
          <w:szCs w:val="28"/>
          <w:lang w:eastAsia="ru-RU"/>
        </w:rPr>
        <w:t>1)</w:t>
      </w:r>
    </w:p>
    <w:p w:rsidR="00167EB3" w:rsidRPr="00CE3DB1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sz w:val="24"/>
          <w:szCs w:val="28"/>
          <w:lang w:eastAsia="uk-UA"/>
        </w:rPr>
      </w:pPr>
    </w:p>
    <w:p w:rsidR="00167EB3" w:rsidRPr="00CE3DB1" w:rsidRDefault="00167EB3" w:rsidP="00167EB3">
      <w:pPr>
        <w:widowControl w:val="0"/>
        <w:spacing w:after="0"/>
        <w:jc w:val="right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szCs w:val="28"/>
          <w:lang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V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/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a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i</w:t>
      </w:r>
      <w:r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ab/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CE3DB1">
        <w:rPr>
          <w:rFonts w:eastAsia="Times New Roman" w:cs="Times New Roman"/>
          <w:szCs w:val="28"/>
          <w:lang w:eastAsia="ru-RU"/>
        </w:rPr>
        <w:t>2)</w:t>
      </w:r>
    </w:p>
    <w:p w:rsidR="00167EB3" w:rsidRPr="00CE3DB1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eastAsia="ru-RU"/>
        </w:rPr>
      </w:pPr>
    </w:p>
    <w:p w:rsidR="00167EB3" w:rsidRDefault="00167EB3" w:rsidP="00167EB3">
      <w:pPr>
        <w:widowControl w:val="0"/>
        <w:spacing w:after="0"/>
        <w:ind w:firstLine="708"/>
        <w:jc w:val="both"/>
        <w:rPr>
          <w:rFonts w:eastAsia="Times New Roman" w:cs="Times New Roman"/>
          <w:iCs/>
          <w:szCs w:val="28"/>
          <w:lang w:val="uk-UA" w:eastAsia="ru-RU"/>
        </w:rPr>
      </w:pP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1E00A8">
        <w:rPr>
          <w:rFonts w:eastAsia="Times New Roman" w:cs="Times New Roman"/>
          <w:iCs/>
          <w:szCs w:val="28"/>
          <w:lang w:eastAsia="ru-RU"/>
        </w:rPr>
        <w:t>Пр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дискретно</w:t>
      </w:r>
      <w:r>
        <w:rPr>
          <w:rFonts w:eastAsia="Times New Roman" w:cs="Times New Roman"/>
          <w:iCs/>
          <w:szCs w:val="28"/>
          <w:lang w:val="uk-UA" w:eastAsia="ru-RU"/>
        </w:rPr>
        <w:t>м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характер</w:t>
      </w:r>
      <w:r>
        <w:rPr>
          <w:rFonts w:eastAsia="Times New Roman" w:cs="Times New Roman"/>
          <w:iCs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завдання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ресурсів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можут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мат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місце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1E00A8">
        <w:rPr>
          <w:rFonts w:eastAsia="Times New Roman" w:cs="Times New Roman"/>
          <w:iCs/>
          <w:szCs w:val="28"/>
          <w:lang w:eastAsia="ru-RU"/>
        </w:rPr>
        <w:t>співвідношення:</w:t>
      </w:r>
    </w:p>
    <w:p w:rsidR="00167EB3" w:rsidRPr="00CE3DB1" w:rsidRDefault="00167EB3" w:rsidP="00167EB3">
      <w:pPr>
        <w:widowControl w:val="0"/>
        <w:spacing w:after="0"/>
        <w:jc w:val="center"/>
        <w:rPr>
          <w:rFonts w:eastAsia="Times New Roman" w:cs="Times New Roman"/>
          <w:szCs w:val="28"/>
          <w:lang w:val="de-DE" w:eastAsia="ru-RU"/>
        </w:rPr>
      </w:pPr>
      <w:r w:rsidRPr="00CE3DB1">
        <w:rPr>
          <w:rFonts w:eastAsia="Times New Roman" w:cs="Times New Roman"/>
          <w:iCs/>
          <w:szCs w:val="28"/>
          <w:lang w:val="de-DE" w:eastAsia="ru-RU"/>
        </w:rPr>
        <w:t>V</w:t>
      </w:r>
      <w:r w:rsidRPr="00CE3DB1">
        <w:rPr>
          <w:rFonts w:eastAsia="Times New Roman" w:cs="Times New Roman"/>
          <w:iCs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A3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B4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ax</w:t>
      </w:r>
      <w:r w:rsidRPr="00CE3DB1">
        <w:rPr>
          <w:rFonts w:eastAsia="Times New Roman" w:cs="Times New Roman"/>
          <w:szCs w:val="28"/>
          <w:lang w:val="de-DE" w:eastAsia="ru-RU"/>
        </w:rPr>
        <w:t>,</w:t>
      </w:r>
    </w:p>
    <w:p w:rsidR="00167EB3" w:rsidRPr="00CE3DB1" w:rsidRDefault="00167EB3" w:rsidP="00167EB3">
      <w:pPr>
        <w:widowControl w:val="0"/>
        <w:spacing w:after="0"/>
        <w:jc w:val="center"/>
        <w:rPr>
          <w:rFonts w:eastAsia="Times New Roman" w:cs="Times New Roman"/>
          <w:iCs/>
          <w:szCs w:val="28"/>
          <w:lang w:val="de-DE" w:eastAsia="ru-RU"/>
        </w:rPr>
      </w:pPr>
      <w:r w:rsidRPr="00CE3DB1">
        <w:rPr>
          <w:rFonts w:eastAsia="Times New Roman" w:cs="Times New Roman"/>
          <w:iCs/>
          <w:szCs w:val="28"/>
          <w:lang w:val="de-DE" w:eastAsia="ru-RU"/>
        </w:rPr>
        <w:t>V</w:t>
      </w:r>
      <w:r w:rsidRPr="00CE3DB1">
        <w:rPr>
          <w:rFonts w:eastAsia="Times New Roman" w:cs="Times New Roman"/>
          <w:iCs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A3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a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ax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B4"/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lang w:val="de-DE" w:eastAsia="ru-RU"/>
        </w:rPr>
        <w:t>b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DD5839">
        <w:rPr>
          <w:rFonts w:eastAsia="Times New Roman" w:cs="Times New Roman"/>
          <w:szCs w:val="28"/>
          <w:lang w:val="de-DE" w:eastAsia="ru-RU"/>
        </w:rPr>
        <w:t xml:space="preserve"> </w:t>
      </w:r>
      <w:r w:rsidRPr="00CE3DB1">
        <w:rPr>
          <w:rFonts w:eastAsia="Times New Roman" w:cs="Times New Roman"/>
          <w:szCs w:val="28"/>
          <w:vertAlign w:val="subscript"/>
          <w:lang w:val="de-DE" w:eastAsia="ru-RU"/>
        </w:rPr>
        <w:t>min</w:t>
      </w:r>
      <w:r w:rsidRPr="00CE3DB1">
        <w:rPr>
          <w:rFonts w:eastAsia="Times New Roman" w:cs="Times New Roman"/>
          <w:szCs w:val="28"/>
          <w:lang w:val="de-DE" w:eastAsia="ru-RU"/>
        </w:rPr>
        <w:t>.</w:t>
      </w:r>
    </w:p>
    <w:p w:rsidR="00167EB3" w:rsidRDefault="00167EB3" w:rsidP="00E428E0">
      <w:pPr>
        <w:pStyle w:val="HTML"/>
        <w:shd w:val="clear" w:color="auto" w:fill="FFFFFF"/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Таким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чином,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при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такій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постановці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для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роботи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iCs/>
          <w:sz w:val="28"/>
          <w:szCs w:val="28"/>
          <w:lang w:val="en-US" w:eastAsia="ru-RU"/>
        </w:rPr>
        <w:t>R</w:t>
      </w:r>
      <w:r w:rsidRPr="00C261AD">
        <w:rPr>
          <w:rFonts w:eastAsia="Times New Roman" w:cs="Times New Roman"/>
          <w:iCs/>
          <w:sz w:val="28"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ендогенними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є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>параметри</w:t>
      </w:r>
      <w:r w:rsidR="00DD5839"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sym w:font="Symbol" w:char="F06D"/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a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.</w:t>
      </w:r>
      <w:r w:rsidR="00DD58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67EB3" w:rsidRPr="008972C0" w:rsidRDefault="00167EB3" w:rsidP="00E428E0">
      <w:pPr>
        <w:pStyle w:val="HTML"/>
        <w:shd w:val="clear" w:color="auto" w:fill="FFFFFF"/>
        <w:spacing w:line="276" w:lineRule="auto"/>
        <w:ind w:firstLine="709"/>
        <w:jc w:val="both"/>
        <w:rPr>
          <w:rFonts w:ascii="inherit" w:eastAsia="Times New Roman" w:hAnsi="inherit" w:cs="Courier New"/>
          <w:color w:val="212121"/>
          <w:sz w:val="28"/>
          <w:szCs w:val="28"/>
          <w:lang w:val="uk-UA" w:eastAsia="ru-RU"/>
        </w:rPr>
      </w:pP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Дал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важаєм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пис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t>R</w:t>
      </w:r>
      <w:r w:rsidRPr="00C261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r w:rsidR="00DD583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DD58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t>R</w:t>
      </w:r>
      <w:r w:rsidRPr="00C261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D"/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DD58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</w:rPr>
        <w:t>еквівалентними.</w:t>
      </w:r>
      <w:r w:rsidR="00DD5839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 xml:space="preserve"> </w:t>
      </w:r>
      <w:r w:rsidRPr="00C261AD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>Очевидно,</w:t>
      </w:r>
      <w:r w:rsidR="00DD5839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 xml:space="preserve"> </w:t>
      </w:r>
      <w:r w:rsidRPr="00C261AD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>безліч</w:t>
      </w:r>
      <w:r w:rsidR="00DD5839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 xml:space="preserve"> </w:t>
      </w:r>
      <w:r w:rsidRPr="00C261AD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>робіт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R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j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езпосереднь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аступ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R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же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складати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ільш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іж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дног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елемента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: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j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sym w:font="Symbol" w:char="F0CE"/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{1,2,…,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J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}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1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sym w:font="Symbol" w:char="F0A3"/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j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sym w:font="Symbol" w:char="F0A3"/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N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i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sym w:font="Symbol" w:char="F0B9"/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j</w: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.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означим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езліч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ндекс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так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біт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через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C261AD">
        <w:rPr>
          <w:rFonts w:ascii="Times New Roman" w:eastAsia="Times New Roman" w:hAnsi="Times New Roman" w:cs="Times New Roman"/>
          <w:iCs/>
          <w:position w:val="-16"/>
          <w:sz w:val="28"/>
          <w:szCs w:val="28"/>
          <w:lang w:eastAsia="ru-RU"/>
        </w:rPr>
        <w:object w:dxaOrig="279" w:dyaOrig="540">
          <v:shape id="_x0000_i1285" type="#_x0000_t75" style="width:13.75pt;height:26.9pt" o:ole="">
            <v:imagedata r:id="rId1013" o:title=""/>
          </v:shape>
          <o:OLEObject Type="Embed" ProgID="Equation.3" ShapeID="_x0000_i1285" DrawAspect="Content" ObjectID="_1676375930" r:id="rId1014"/>
        </w:object>
      </w:r>
      <w:r w:rsidRPr="00C261A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.</w:t>
      </w:r>
    </w:p>
    <w:p w:rsidR="00167EB3" w:rsidRPr="00C261AD" w:rsidRDefault="00167EB3" w:rsidP="00E428E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851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C261AD">
        <w:rPr>
          <w:rFonts w:eastAsia="Times New Roman" w:cs="Times New Roman"/>
          <w:color w:val="212121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оптималь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озподі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представлені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постановц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N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прямокутник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без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накладе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один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од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прямокутн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szCs w:val="28"/>
          <w:lang w:val="en-US" w:eastAsia="ru-RU"/>
        </w:rPr>
        <w:t>R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так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щоб</w:t>
      </w:r>
    </w:p>
    <w:p w:rsidR="00167EB3" w:rsidRDefault="00167EB3" w:rsidP="00167EB3">
      <w:pPr>
        <w:widowControl w:val="0"/>
        <w:spacing w:after="0"/>
        <w:ind w:firstLine="426"/>
        <w:jc w:val="right"/>
        <w:rPr>
          <w:rFonts w:eastAsia="Times New Roman" w:cs="Times New Roman"/>
          <w:iCs/>
          <w:szCs w:val="28"/>
          <w:lang w:val="uk-UA" w:eastAsia="ru-RU"/>
        </w:rPr>
      </w:pPr>
    </w:p>
    <w:p w:rsidR="00167EB3" w:rsidRPr="0085176E" w:rsidRDefault="00167EB3" w:rsidP="00167EB3">
      <w:pPr>
        <w:widowControl w:val="0"/>
        <w:spacing w:after="0"/>
        <w:ind w:firstLine="426"/>
        <w:jc w:val="right"/>
        <w:rPr>
          <w:rFonts w:eastAsia="Times New Roman" w:cs="Times New Roman"/>
          <w:szCs w:val="28"/>
          <w:lang w:val="uk-UA" w:eastAsia="ru-RU"/>
        </w:rPr>
      </w:pPr>
      <w:r w:rsidRPr="00CE3DB1">
        <w:rPr>
          <w:rFonts w:eastAsia="Times New Roman" w:cs="Times New Roman"/>
          <w:iCs/>
          <w:position w:val="-38"/>
          <w:szCs w:val="28"/>
          <w:lang w:eastAsia="ru-RU"/>
        </w:rPr>
        <w:object w:dxaOrig="2580" w:dyaOrig="639">
          <v:shape id="_x0000_i1286" type="#_x0000_t75" style="width:128.95pt;height:31.95pt" o:ole="">
            <v:imagedata r:id="rId1015" o:title=""/>
          </v:shape>
          <o:OLEObject Type="Embed" ProgID="Equation.3" ShapeID="_x0000_i1286" DrawAspect="Content" ObjectID="_1676375931" r:id="rId1016"/>
        </w:object>
      </w:r>
      <w:r w:rsidRPr="0085176E">
        <w:rPr>
          <w:rFonts w:eastAsia="Times New Roman" w:cs="Times New Roman"/>
          <w:iCs/>
          <w:szCs w:val="28"/>
          <w:lang w:val="uk-UA" w:eastAsia="ru-RU"/>
        </w:rPr>
        <w:t>,</w:t>
      </w:r>
      <w:r w:rsidRPr="0085176E">
        <w:rPr>
          <w:rFonts w:eastAsia="Times New Roman" w:cs="Times New Roman"/>
          <w:szCs w:val="28"/>
          <w:lang w:val="uk-UA" w:eastAsia="ru-RU"/>
        </w:rPr>
        <w:tab/>
      </w:r>
      <w:r w:rsidRPr="0085176E">
        <w:rPr>
          <w:rFonts w:eastAsia="Times New Roman" w:cs="Times New Roman"/>
          <w:szCs w:val="28"/>
          <w:lang w:val="uk-UA" w:eastAsia="ru-RU"/>
        </w:rPr>
        <w:tab/>
      </w:r>
      <w:r w:rsidRPr="0085176E">
        <w:rPr>
          <w:rFonts w:eastAsia="Times New Roman" w:cs="Times New Roman"/>
          <w:szCs w:val="28"/>
          <w:lang w:val="uk-UA" w:eastAsia="ru-RU"/>
        </w:rPr>
        <w:tab/>
      </w:r>
      <w:r w:rsidRPr="0085176E">
        <w:rPr>
          <w:rFonts w:eastAsia="Times New Roman" w:cs="Times New Roman"/>
          <w:szCs w:val="28"/>
          <w:lang w:val="uk-UA" w:eastAsia="ru-RU"/>
        </w:rPr>
        <w:tab/>
      </w:r>
      <w:r w:rsidRPr="0085176E">
        <w:rPr>
          <w:rFonts w:eastAsia="Times New Roman" w:cs="Times New Roman"/>
          <w:szCs w:val="28"/>
          <w:lang w:val="uk-UA" w:eastAsia="ru-RU"/>
        </w:rPr>
        <w:tab/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85176E">
        <w:rPr>
          <w:rFonts w:eastAsia="Times New Roman" w:cs="Times New Roman"/>
          <w:szCs w:val="28"/>
          <w:lang w:val="uk-UA" w:eastAsia="ru-RU"/>
        </w:rPr>
        <w:t>3)</w:t>
      </w:r>
    </w:p>
    <w:p w:rsidR="00167EB3" w:rsidRPr="0085176E" w:rsidRDefault="00167EB3" w:rsidP="00167EB3">
      <w:pPr>
        <w:widowControl w:val="0"/>
        <w:spacing w:after="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8C50E7" w:rsidRDefault="00167EB3" w:rsidP="00E428E0">
      <w:pPr>
        <w:widowControl w:val="0"/>
        <w:spacing w:after="0"/>
        <w:jc w:val="both"/>
        <w:rPr>
          <w:rFonts w:cs="Times New Roman"/>
          <w:color w:val="212121"/>
          <w:shd w:val="clear" w:color="auto" w:fill="FFFFFF"/>
          <w:lang w:val="uk-UA"/>
        </w:rPr>
      </w:pPr>
      <w:r w:rsidRPr="0085176E">
        <w:rPr>
          <w:rFonts w:eastAsia="Times New Roman" w:cs="Times New Roman"/>
          <w:szCs w:val="28"/>
          <w:lang w:val="uk-UA" w:eastAsia="ru-RU"/>
        </w:rPr>
        <w:t>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L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R</w:t>
      </w:r>
      <w:r w:rsidRPr="0085176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Т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R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ширина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і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довжина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прямокутної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області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розміщення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C261AD">
        <w:rPr>
          <w:rFonts w:eastAsia="Times New Roman" w:cs="Times New Roman"/>
          <w:szCs w:val="28"/>
          <w:lang w:val="en-US" w:eastAsia="ru-RU"/>
        </w:rPr>
        <w:t>R</w:t>
      </w:r>
      <w:r w:rsidRPr="0085176E">
        <w:rPr>
          <w:rFonts w:eastAsia="Times New Roman" w:cs="Times New Roman"/>
          <w:szCs w:val="28"/>
          <w:vertAlign w:val="subscript"/>
          <w:lang w:val="uk-UA" w:eastAsia="ru-RU"/>
        </w:rPr>
        <w:t>0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відповідно,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6D"/>
      </w:r>
      <w:r w:rsidRPr="0085176E">
        <w:rPr>
          <w:rFonts w:eastAsia="Times New Roman" w:cs="Times New Roman"/>
          <w:iCs/>
          <w:szCs w:val="28"/>
          <w:lang w:val="uk-UA" w:eastAsia="ru-RU"/>
        </w:rPr>
        <w:t>=(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6D"/>
      </w:r>
      <w:r w:rsidRPr="0085176E">
        <w:rPr>
          <w:rFonts w:eastAsia="Times New Roman" w:cs="Times New Roman"/>
          <w:iCs/>
          <w:szCs w:val="28"/>
          <w:vertAlign w:val="subscript"/>
          <w:lang w:val="uk-UA" w:eastAsia="ru-RU"/>
        </w:rPr>
        <w:t>1</w:t>
      </w:r>
      <w:r w:rsidRPr="0085176E">
        <w:rPr>
          <w:rFonts w:eastAsia="Times New Roman" w:cs="Times New Roman"/>
          <w:iCs/>
          <w:szCs w:val="28"/>
          <w:lang w:val="uk-UA" w:eastAsia="ru-RU"/>
        </w:rPr>
        <w:t>,</w:t>
      </w:r>
      <w:r w:rsidR="00DD5839" w:rsidRP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6D"/>
      </w:r>
      <w:r w:rsidRPr="0085176E">
        <w:rPr>
          <w:rFonts w:eastAsia="Times New Roman" w:cs="Times New Roman"/>
          <w:iCs/>
          <w:szCs w:val="28"/>
          <w:vertAlign w:val="subscript"/>
          <w:lang w:val="uk-UA" w:eastAsia="ru-RU"/>
        </w:rPr>
        <w:t>2</w:t>
      </w:r>
      <w:r w:rsidRPr="0085176E">
        <w:rPr>
          <w:rFonts w:eastAsia="Times New Roman" w:cs="Times New Roman"/>
          <w:iCs/>
          <w:szCs w:val="28"/>
          <w:lang w:val="uk-UA" w:eastAsia="ru-RU"/>
        </w:rPr>
        <w:t>,…,</w:t>
      </w:r>
      <w:r w:rsidR="00DD5839" w:rsidRP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6D"/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N</w:t>
      </w:r>
      <w:r w:rsidRPr="0085176E">
        <w:rPr>
          <w:rFonts w:eastAsia="Times New Roman" w:cs="Times New Roman"/>
          <w:iCs/>
          <w:szCs w:val="28"/>
          <w:lang w:val="uk-UA" w:eastAsia="ru-RU"/>
        </w:rPr>
        <w:t>)</w:t>
      </w:r>
      <w:r w:rsidRPr="0085176E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D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CC"/>
      </w:r>
      <w:r w:rsidRPr="00CE3DB1">
        <w:rPr>
          <w:rFonts w:eastAsia="Times New Roman" w:cs="Times New Roman"/>
          <w:iCs/>
          <w:szCs w:val="28"/>
          <w:lang w:eastAsia="ru-RU"/>
        </w:rPr>
        <w:t>E</w:t>
      </w:r>
      <w:r w:rsidRPr="0085176E">
        <w:rPr>
          <w:rFonts w:eastAsia="Times New Roman" w:cs="Times New Roman"/>
          <w:iCs/>
          <w:szCs w:val="28"/>
          <w:vertAlign w:val="superscript"/>
          <w:lang w:val="uk-UA" w:eastAsia="ru-RU"/>
        </w:rPr>
        <w:t>3</w:t>
      </w:r>
      <w:r w:rsidRPr="00CE3DB1">
        <w:rPr>
          <w:rFonts w:eastAsia="Times New Roman" w:cs="Times New Roman"/>
          <w:iCs/>
          <w:szCs w:val="28"/>
          <w:vertAlign w:val="superscript"/>
          <w:lang w:eastAsia="ru-RU"/>
        </w:rPr>
        <w:t>N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-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область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допустимих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рішень,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що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виділяється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системою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обмежень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на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розміщення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робіт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>
        <w:rPr>
          <w:rFonts w:cs="Times New Roman"/>
          <w:color w:val="212121"/>
          <w:shd w:val="clear" w:color="auto" w:fill="FFFFFF"/>
          <w:lang w:val="uk-UA"/>
        </w:rPr>
        <w:t>наступного</w:t>
      </w:r>
      <w:r w:rsidR="00DD5839">
        <w:rPr>
          <w:rFonts w:cs="Times New Roman"/>
          <w:color w:val="212121"/>
          <w:shd w:val="clear" w:color="auto" w:fill="FFFFFF"/>
          <w:lang w:val="uk-UA"/>
        </w:rPr>
        <w:t xml:space="preserve"> </w:t>
      </w:r>
      <w:r w:rsidRPr="0085176E">
        <w:rPr>
          <w:rFonts w:cs="Times New Roman"/>
          <w:color w:val="212121"/>
          <w:shd w:val="clear" w:color="auto" w:fill="FFFFFF"/>
          <w:lang w:val="uk-UA"/>
        </w:rPr>
        <w:t>ви</w:t>
      </w:r>
      <w:r>
        <w:rPr>
          <w:rFonts w:cs="Times New Roman"/>
          <w:color w:val="212121"/>
          <w:shd w:val="clear" w:color="auto" w:fill="FFFFFF"/>
          <w:lang w:val="uk-UA"/>
        </w:rPr>
        <w:t>ду:</w:t>
      </w:r>
    </w:p>
    <w:p w:rsidR="00167EB3" w:rsidRPr="0085176E" w:rsidRDefault="00167EB3" w:rsidP="00167EB3">
      <w:pPr>
        <w:widowControl w:val="0"/>
        <w:spacing w:after="0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CE3DB1" w:rsidRDefault="00DD5839" w:rsidP="00167EB3">
      <w:pPr>
        <w:widowControl w:val="0"/>
        <w:spacing w:after="0"/>
        <w:jc w:val="right"/>
        <w:rPr>
          <w:rFonts w:eastAsia="Times New Roman" w:cs="Times New Roman"/>
          <w:iCs/>
          <w:szCs w:val="28"/>
          <w:lang w:val="de-DE" w:eastAsia="ru-RU"/>
        </w:rPr>
      </w:pPr>
      <w:r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R</w:t>
      </w:r>
      <w:r w:rsidR="00167EB3" w:rsidRPr="00CE3DB1">
        <w:rPr>
          <w:rFonts w:eastAsia="Times New Roman" w:cs="Times New Roman"/>
          <w:iCs/>
          <w:szCs w:val="28"/>
          <w:vertAlign w:val="subscript"/>
          <w:lang w:val="de-DE" w:eastAsia="ru-RU"/>
        </w:rPr>
        <w:t>i</w:t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szCs w:val="28"/>
          <w:lang w:eastAsia="ru-RU"/>
        </w:rPr>
        <w:sym w:font="Symbol" w:char="F0CC"/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R</w:t>
      </w:r>
      <w:r w:rsidR="00167EB3" w:rsidRPr="00CE3DB1">
        <w:rPr>
          <w:rFonts w:eastAsia="Times New Roman" w:cs="Times New Roman"/>
          <w:iCs/>
          <w:szCs w:val="28"/>
          <w:vertAlign w:val="subscript"/>
          <w:lang w:val="de-DE" w:eastAsia="ru-RU"/>
        </w:rPr>
        <w:t>0</w:t>
      </w:r>
      <w:r w:rsidR="00167EB3">
        <w:rPr>
          <w:rFonts w:eastAsia="Times New Roman" w:cs="Times New Roman"/>
          <w:iCs/>
          <w:szCs w:val="28"/>
          <w:lang w:val="de-DE" w:eastAsia="ru-RU"/>
        </w:rPr>
        <w:t>,</w:t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4)</w:t>
      </w:r>
    </w:p>
    <w:p w:rsidR="00167EB3" w:rsidRPr="00CE3DB1" w:rsidRDefault="00DD5839" w:rsidP="00167EB3">
      <w:pPr>
        <w:widowControl w:val="0"/>
        <w:spacing w:after="0"/>
        <w:jc w:val="right"/>
        <w:rPr>
          <w:rFonts w:eastAsia="Times New Roman" w:cs="Times New Roman"/>
          <w:iCs/>
          <w:szCs w:val="28"/>
          <w:lang w:val="de-DE" w:eastAsia="ru-RU"/>
        </w:rPr>
      </w:pP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position w:val="-18"/>
          <w:szCs w:val="28"/>
          <w:lang w:eastAsia="ru-RU"/>
        </w:rPr>
        <w:object w:dxaOrig="2299" w:dyaOrig="440">
          <v:shape id="_x0000_i1287" type="#_x0000_t75" style="width:115.2pt;height:21.9pt" o:ole="" fillcolor="window">
            <v:imagedata r:id="rId1017" o:title=""/>
          </v:shape>
          <o:OLEObject Type="Embed" ProgID="Equation.3" ShapeID="_x0000_i1287" DrawAspect="Content" ObjectID="_1676375932" r:id="rId1018"/>
        </w:object>
      </w:r>
      <w:r w:rsidR="00167EB3">
        <w:rPr>
          <w:rFonts w:eastAsia="Times New Roman" w:cs="Times New Roman"/>
          <w:iCs/>
          <w:szCs w:val="28"/>
          <w:lang w:val="de-DE" w:eastAsia="ru-RU"/>
        </w:rPr>
        <w:t>,</w:t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5)</w:t>
      </w:r>
    </w:p>
    <w:p w:rsidR="00167EB3" w:rsidRPr="00CE3DB1" w:rsidRDefault="00DD5839" w:rsidP="00167EB3">
      <w:pPr>
        <w:widowControl w:val="0"/>
        <w:spacing w:after="0"/>
        <w:jc w:val="right"/>
        <w:rPr>
          <w:rFonts w:eastAsia="Times New Roman" w:cs="Times New Roman"/>
          <w:iCs/>
          <w:szCs w:val="28"/>
          <w:lang w:val="de-DE" w:eastAsia="ru-RU"/>
        </w:rPr>
      </w:pP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iCs/>
          <w:position w:val="-18"/>
          <w:szCs w:val="28"/>
          <w:lang w:eastAsia="ru-RU"/>
        </w:rPr>
        <w:object w:dxaOrig="980" w:dyaOrig="440">
          <v:shape id="_x0000_i1288" type="#_x0000_t75" style="width:48.85pt;height:21.9pt" o:ole="">
            <v:imagedata r:id="rId1019" o:title=""/>
          </v:shape>
          <o:OLEObject Type="Embed" ProgID="Equation.3" ShapeID="_x0000_i1288" DrawAspect="Content" ObjectID="_1676375933" r:id="rId1020"/>
        </w:objec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,</w:t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position w:val="-16"/>
          <w:szCs w:val="28"/>
          <w:lang w:eastAsia="ru-RU"/>
        </w:rPr>
        <w:object w:dxaOrig="620" w:dyaOrig="540">
          <v:shape id="_x0000_i1289" type="#_x0000_t75" style="width:31.3pt;height:26.9pt" o:ole="">
            <v:imagedata r:id="rId1021" o:title=""/>
          </v:shape>
          <o:OLEObject Type="Embed" ProgID="Equation.3" ShapeID="_x0000_i1289" DrawAspect="Content" ObjectID="_1676375934" r:id="rId1022"/>
        </w:object>
      </w:r>
      <w:r w:rsidR="00167EB3">
        <w:rPr>
          <w:rFonts w:eastAsia="Times New Roman" w:cs="Times New Roman"/>
          <w:iCs/>
          <w:szCs w:val="28"/>
          <w:lang w:val="de-DE" w:eastAsia="ru-RU"/>
        </w:rPr>
        <w:t>,</w:t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6)</w:t>
      </w:r>
    </w:p>
    <w:p w:rsidR="00167EB3" w:rsidRPr="00CE3DB1" w:rsidRDefault="00DD5839" w:rsidP="00167EB3">
      <w:pPr>
        <w:widowControl w:val="0"/>
        <w:spacing w:after="0"/>
        <w:jc w:val="right"/>
        <w:rPr>
          <w:rFonts w:eastAsia="Times New Roman" w:cs="Times New Roman"/>
          <w:iCs/>
          <w:szCs w:val="28"/>
          <w:lang w:val="de-DE" w:eastAsia="ru-RU"/>
        </w:rPr>
      </w:pP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val="de-DE" w:eastAsia="ru-RU"/>
        </w:rPr>
        <w:t>a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167EB3" w:rsidRPr="00CE3DB1">
        <w:rPr>
          <w:rFonts w:eastAsia="Times New Roman" w:cs="Times New Roman"/>
          <w:szCs w:val="28"/>
          <w:lang w:eastAsia="ru-RU"/>
        </w:rPr>
        <w:sym w:font="Symbol" w:char="F0CE"/>
      </w: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eastAsia="ru-RU"/>
        </w:rPr>
        <w:t>А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>
        <w:rPr>
          <w:rFonts w:eastAsia="Times New Roman" w:cs="Times New Roman"/>
          <w:szCs w:val="28"/>
          <w:vertAlign w:val="subscript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val="de-DE" w:eastAsia="ru-RU"/>
        </w:rPr>
        <w:t>b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167EB3" w:rsidRPr="00CE3DB1">
        <w:rPr>
          <w:rFonts w:eastAsia="Times New Roman" w:cs="Times New Roman"/>
          <w:szCs w:val="28"/>
          <w:lang w:eastAsia="ru-RU"/>
        </w:rPr>
        <w:sym w:font="Symbol" w:char="F0CE"/>
      </w: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val="de-DE" w:eastAsia="ru-RU"/>
        </w:rPr>
        <w:t>B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167EB3" w:rsidRPr="00CE3DB1">
        <w:rPr>
          <w:rFonts w:eastAsia="Times New Roman" w:cs="Times New Roman"/>
          <w:szCs w:val="28"/>
          <w:lang w:val="de-DE" w:eastAsia="ru-RU"/>
        </w:rPr>
        <w:t>,</w:t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 w:rsidRPr="00CE3DB1">
        <w:rPr>
          <w:rFonts w:eastAsia="Times New Roman" w:cs="Times New Roman"/>
          <w:szCs w:val="28"/>
          <w:lang w:val="de-DE" w:eastAsia="ru-RU"/>
        </w:rPr>
        <w:tab/>
      </w:r>
      <w:r w:rsidR="00167EB3">
        <w:rPr>
          <w:rFonts w:eastAsia="Times New Roman" w:cs="Times New Roman"/>
          <w:iCs/>
          <w:szCs w:val="28"/>
          <w:lang w:val="de-DE"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7)</w:t>
      </w:r>
    </w:p>
    <w:p w:rsidR="00167EB3" w:rsidRPr="008C50E7" w:rsidRDefault="00DD5839" w:rsidP="00167EB3">
      <w:pPr>
        <w:widowControl w:val="0"/>
        <w:spacing w:after="0"/>
        <w:jc w:val="right"/>
        <w:rPr>
          <w:rFonts w:eastAsia="Times New Roman" w:cs="Times New Roman"/>
          <w:iCs/>
          <w:szCs w:val="28"/>
          <w:lang w:val="de-DE" w:eastAsia="ru-RU"/>
        </w:rPr>
      </w:pP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val="de-DE" w:eastAsia="ru-RU"/>
        </w:rPr>
        <w:t>b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8C50E7">
        <w:rPr>
          <w:rFonts w:eastAsia="Times New Roman" w:cs="Times New Roman"/>
          <w:szCs w:val="28"/>
          <w:lang w:val="de-DE" w:eastAsia="ru-RU"/>
        </w:rPr>
        <w:t>=</w:t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szCs w:val="28"/>
          <w:lang w:val="de-DE" w:eastAsia="ru-RU"/>
        </w:rPr>
        <w:t>V</w:t>
      </w:r>
      <w:r w:rsidR="00167EB3" w:rsidRPr="00CE3DB1">
        <w:rPr>
          <w:rFonts w:eastAsia="Times New Roman" w:cs="Times New Roman"/>
          <w:iCs/>
          <w:szCs w:val="28"/>
          <w:vertAlign w:val="subscript"/>
          <w:lang w:val="de-DE" w:eastAsia="ru-RU"/>
        </w:rPr>
        <w:t>i</w:t>
      </w: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8C50E7">
        <w:rPr>
          <w:rFonts w:eastAsia="Times New Roman" w:cs="Times New Roman"/>
          <w:szCs w:val="28"/>
          <w:lang w:val="de-DE" w:eastAsia="ru-RU"/>
        </w:rPr>
        <w:t>/</w:t>
      </w:r>
      <w:r>
        <w:rPr>
          <w:rFonts w:eastAsia="Times New Roman" w:cs="Times New Roman"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szCs w:val="28"/>
          <w:lang w:val="de-DE" w:eastAsia="ru-RU"/>
        </w:rPr>
        <w:t>a</w:t>
      </w:r>
      <w:r w:rsidR="00167EB3" w:rsidRPr="00CE3DB1">
        <w:rPr>
          <w:rFonts w:eastAsia="Times New Roman" w:cs="Times New Roman"/>
          <w:szCs w:val="28"/>
          <w:vertAlign w:val="subscript"/>
          <w:lang w:val="de-DE" w:eastAsia="ru-RU"/>
        </w:rPr>
        <w:t>i</w:t>
      </w:r>
      <w:r w:rsidR="00167EB3" w:rsidRPr="008C50E7">
        <w:rPr>
          <w:rFonts w:eastAsia="Times New Roman" w:cs="Times New Roman"/>
          <w:iCs/>
          <w:szCs w:val="28"/>
          <w:lang w:val="de-DE" w:eastAsia="ru-RU"/>
        </w:rPr>
        <w:t>,</w:t>
      </w:r>
      <w:r>
        <w:rPr>
          <w:rFonts w:eastAsia="Times New Roman" w:cs="Times New Roman"/>
          <w:iCs/>
          <w:szCs w:val="28"/>
          <w:lang w:val="de-DE" w:eastAsia="ru-RU"/>
        </w:rPr>
        <w:t xml:space="preserve"> </w:t>
      </w:r>
      <w:r w:rsidR="00167EB3"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1660" w:dyaOrig="440">
          <v:shape id="_x0000_i1290" type="#_x0000_t75" style="width:83.25pt;height:21.9pt" o:ole="" fillcolor="window">
            <v:imagedata r:id="rId1023" o:title=""/>
          </v:shape>
          <o:OLEObject Type="Embed" ProgID="Equation.3" ShapeID="_x0000_i1290" DrawAspect="Content" ObjectID="_1676375935" r:id="rId1024"/>
        </w:object>
      </w:r>
      <w:r w:rsidR="00167EB3" w:rsidRPr="008C50E7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8C50E7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8C50E7">
        <w:rPr>
          <w:rFonts w:eastAsia="Times New Roman" w:cs="Times New Roman"/>
          <w:iCs/>
          <w:szCs w:val="28"/>
          <w:lang w:val="de-DE" w:eastAsia="ru-RU"/>
        </w:rPr>
        <w:tab/>
      </w:r>
      <w:r w:rsidR="00167EB3" w:rsidRPr="008C50E7">
        <w:rPr>
          <w:rFonts w:eastAsia="Times New Roman" w:cs="Times New Roman"/>
          <w:szCs w:val="28"/>
          <w:lang w:val="de-DE" w:eastAsia="ru-RU"/>
        </w:rPr>
        <w:tab/>
      </w:r>
      <w:r w:rsidR="00167EB3" w:rsidRPr="008C50E7">
        <w:rPr>
          <w:rFonts w:eastAsia="Times New Roman" w:cs="Times New Roman"/>
          <w:szCs w:val="28"/>
          <w:lang w:val="de-DE" w:eastAsia="ru-RU"/>
        </w:rPr>
        <w:tab/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="00167EB3" w:rsidRPr="008C50E7">
        <w:rPr>
          <w:rFonts w:eastAsia="Times New Roman" w:cs="Times New Roman"/>
          <w:szCs w:val="28"/>
          <w:lang w:val="de-DE" w:eastAsia="ru-RU"/>
        </w:rPr>
        <w:t>8)</w:t>
      </w:r>
    </w:p>
    <w:p w:rsidR="00167EB3" w:rsidRPr="008C50E7" w:rsidRDefault="00167EB3" w:rsidP="00167EB3">
      <w:pPr>
        <w:widowControl w:val="0"/>
        <w:tabs>
          <w:tab w:val="left" w:pos="709"/>
        </w:tabs>
        <w:spacing w:after="0"/>
        <w:ind w:firstLine="709"/>
        <w:jc w:val="both"/>
        <w:rPr>
          <w:rFonts w:eastAsia="Times New Roman" w:cs="Times New Roman"/>
          <w:szCs w:val="28"/>
          <w:lang w:val="de-DE" w:eastAsia="uk-UA"/>
        </w:rPr>
      </w:pPr>
    </w:p>
    <w:p w:rsidR="00167EB3" w:rsidRPr="008C50E7" w:rsidRDefault="00167EB3" w:rsidP="00167E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567"/>
        <w:jc w:val="both"/>
        <w:rPr>
          <w:rFonts w:eastAsia="Times New Roman" w:cs="Times New Roman"/>
          <w:color w:val="212121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Обме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E428E0">
        <w:rPr>
          <w:rFonts w:eastAsia="Times New Roman" w:cs="Times New Roman"/>
          <w:color w:val="212121"/>
          <w:szCs w:val="28"/>
          <w:lang w:val="uk-UA" w:eastAsia="ru-RU"/>
        </w:rPr>
        <w:t>7.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4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изнача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р</w:t>
      </w:r>
      <w:r>
        <w:rPr>
          <w:rFonts w:eastAsia="Times New Roman" w:cs="Times New Roman"/>
          <w:color w:val="212121"/>
          <w:szCs w:val="28"/>
          <w:lang w:val="uk-UA" w:eastAsia="ru-RU"/>
        </w:rPr>
        <w:t>озміщ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абор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R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R</w:t>
      </w:r>
      <w:r>
        <w:rPr>
          <w:rFonts w:eastAsia="Times New Roman" w:cs="Times New Roman"/>
          <w:color w:val="212121"/>
          <w:szCs w:val="28"/>
          <w:vertAlign w:val="subscript"/>
          <w:lang w:val="uk-UA" w:eastAsia="ru-RU"/>
        </w:rPr>
        <w:t>0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(умо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рисут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кожн</w:t>
      </w:r>
      <w:r>
        <w:rPr>
          <w:rFonts w:eastAsia="Times New Roman" w:cs="Times New Roman"/>
          <w:color w:val="212121"/>
          <w:szCs w:val="28"/>
          <w:lang w:val="uk-UA" w:eastAsia="ru-RU"/>
        </w:rPr>
        <w:t>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скла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роекту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E428E0">
        <w:rPr>
          <w:rFonts w:eastAsia="Times New Roman" w:cs="Times New Roman"/>
          <w:color w:val="212121"/>
          <w:szCs w:val="28"/>
          <w:lang w:val="uk-UA" w:eastAsia="ru-RU"/>
        </w:rPr>
        <w:t>7.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5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заєм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опар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неперетин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(щ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забезпечу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неможливіс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икорист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од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ресурс</w:t>
      </w:r>
      <w:r>
        <w:rPr>
          <w:rFonts w:eastAsia="Times New Roman" w:cs="Times New Roman"/>
          <w:color w:val="212121"/>
          <w:szCs w:val="28"/>
          <w:lang w:val="uk-UA" w:eastAsia="ru-RU"/>
        </w:rPr>
        <w:t>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двом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оботам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дночасно)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E428E0">
        <w:rPr>
          <w:rFonts w:eastAsia="Times New Roman" w:cs="Times New Roman"/>
          <w:color w:val="212121"/>
          <w:szCs w:val="28"/>
          <w:lang w:val="uk-UA" w:eastAsia="ru-RU"/>
        </w:rPr>
        <w:t>7.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6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lastRenderedPageBreak/>
        <w:t>част</w:t>
      </w:r>
      <w:r>
        <w:rPr>
          <w:rFonts w:eastAsia="Times New Roman" w:cs="Times New Roman"/>
          <w:color w:val="212121"/>
          <w:szCs w:val="28"/>
          <w:lang w:val="uk-UA" w:eastAsia="ru-RU"/>
        </w:rPr>
        <w:t>кової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порядкова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обіт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E428E0">
        <w:rPr>
          <w:rFonts w:eastAsia="Times New Roman" w:cs="Times New Roman"/>
          <w:color w:val="212121"/>
          <w:szCs w:val="28"/>
          <w:lang w:val="uk-UA" w:eastAsia="ru-RU"/>
        </w:rPr>
        <w:t>7.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7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обме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величи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робіт,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(</w:t>
      </w:r>
      <w:r w:rsidR="00E428E0">
        <w:rPr>
          <w:rFonts w:eastAsia="Times New Roman" w:cs="Times New Roman"/>
          <w:color w:val="212121"/>
          <w:szCs w:val="28"/>
          <w:lang w:val="uk-UA" w:eastAsia="ru-RU"/>
        </w:rPr>
        <w:t>7.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8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-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збереже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обсяг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роботи.</w:t>
      </w:r>
    </w:p>
    <w:p w:rsidR="00167EB3" w:rsidRPr="008C50E7" w:rsidRDefault="00167EB3" w:rsidP="00167E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567"/>
        <w:jc w:val="both"/>
        <w:rPr>
          <w:rFonts w:eastAsia="Times New Roman" w:cs="Times New Roman"/>
          <w:color w:val="212121"/>
          <w:szCs w:val="28"/>
          <w:lang w:eastAsia="ru-RU"/>
        </w:rPr>
      </w:pPr>
      <w:r w:rsidRPr="008C50E7">
        <w:rPr>
          <w:rFonts w:eastAsia="Times New Roman" w:cs="Times New Roman"/>
          <w:color w:val="212121"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су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(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з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загальноприйнят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методикою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рішення)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є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двухкрітеріальной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може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редставле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​​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ослідов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дво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однокритері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завдан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иду</w:t>
      </w: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iCs/>
          <w:sz w:val="24"/>
          <w:szCs w:val="28"/>
          <w:lang w:eastAsia="ru-RU"/>
        </w:rPr>
      </w:pPr>
    </w:p>
    <w:p w:rsidR="00167EB3" w:rsidRPr="00CE3DB1" w:rsidRDefault="00167EB3" w:rsidP="00167EB3">
      <w:pPr>
        <w:widowControl w:val="0"/>
        <w:spacing w:after="0"/>
        <w:ind w:left="2040" w:firstLine="680"/>
        <w:jc w:val="right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position w:val="-40"/>
          <w:szCs w:val="28"/>
          <w:lang w:eastAsia="ru-RU"/>
        </w:rPr>
        <w:object w:dxaOrig="2220" w:dyaOrig="660">
          <v:shape id="_x0000_i1291" type="#_x0000_t75" style="width:110.8pt;height:33.2pt" o:ole="">
            <v:imagedata r:id="rId1025" o:title=""/>
          </v:shape>
          <o:OLEObject Type="Embed" ProgID="Equation.3" ShapeID="_x0000_i1291" DrawAspect="Content" ObjectID="_1676375936" r:id="rId1026"/>
        </w:object>
      </w:r>
      <w:r>
        <w:rPr>
          <w:rFonts w:eastAsia="Times New Roman" w:cs="Times New Roman"/>
          <w:iCs/>
          <w:szCs w:val="28"/>
          <w:lang w:eastAsia="ru-RU"/>
        </w:rPr>
        <w:t>,</w: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9)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right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40"/>
          <w:szCs w:val="28"/>
          <w:lang w:eastAsia="ru-RU"/>
        </w:rPr>
        <w:object w:dxaOrig="2280" w:dyaOrig="660">
          <v:shape id="_x0000_i1292" type="#_x0000_t75" style="width:113.95pt;height:33.2pt" o:ole="">
            <v:imagedata r:id="rId1027" o:title=""/>
          </v:shape>
          <o:OLEObject Type="Embed" ProgID="Equation.3" ShapeID="_x0000_i1292" DrawAspect="Content" ObjectID="_1676375937" r:id="rId1028"/>
        </w:object>
      </w:r>
      <w:r>
        <w:rPr>
          <w:rFonts w:eastAsia="Times New Roman" w:cs="Times New Roman"/>
          <w:iCs/>
          <w:szCs w:val="28"/>
          <w:lang w:eastAsia="ru-RU"/>
        </w:rPr>
        <w:t>,</w: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10)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eastAsia="ru-RU"/>
        </w:rPr>
      </w:pPr>
    </w:p>
    <w:p w:rsidR="00167EB3" w:rsidRPr="00AB5005" w:rsidRDefault="00167EB3" w:rsidP="00E428E0">
      <w:pPr>
        <w:pStyle w:val="HTML"/>
        <w:shd w:val="clear" w:color="auto" w:fill="FFFFFF"/>
        <w:spacing w:line="276" w:lineRule="auto"/>
        <w:jc w:val="both"/>
        <w:rPr>
          <w:rFonts w:ascii="inherit" w:eastAsia="Times New Roman" w:hAnsi="inherit" w:cs="Courier New"/>
          <w:color w:val="212121"/>
          <w:lang w:eastAsia="ru-RU"/>
        </w:rPr>
      </w:pP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е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і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область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D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бласт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опустим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и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х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ішень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D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у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задач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9)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зада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є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ь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я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без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бмеження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еличину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R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а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бо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R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враховується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остат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ньо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великою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,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і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область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D</w:t>
      </w:r>
      <w:r w:rsidRPr="00AB5005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діляєтьс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меження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иду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</w:t>
      </w:r>
      <w:r w:rsidR="00E428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7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4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E428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–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="00E428E0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7.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8)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фіксовани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наченням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еличини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380" w:dyaOrig="340">
          <v:shape id="_x0000_i1293" type="#_x0000_t75" style="width:18.8pt;height:16.9pt" o:ole="">
            <v:imagedata r:id="rId1029" o:title=""/>
          </v:shape>
          <o:OLEObject Type="Embed" ProgID="Equation.3" ShapeID="_x0000_i1293" DrawAspect="Content" ObjectID="_1676375938" r:id="rId1030"/>
        </w:object>
      </w:r>
      <w:r w:rsidR="00DD58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араметр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міщ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безліч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б'єкті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озміщення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що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моделюю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ритич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E428E0">
        <w:rPr>
          <w:rFonts w:ascii="Times New Roman" w:eastAsia="Times New Roman" w:hAnsi="Times New Roman" w:cs="Times New Roman"/>
          <w:color w:val="212121"/>
          <w:sz w:val="28"/>
          <w:szCs w:val="28"/>
          <w:highlight w:val="yellow"/>
          <w:lang w:val="uk-UA" w:eastAsia="ru-RU"/>
        </w:rPr>
        <w:t>[72]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ерації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як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триман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в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езультат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рішення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дачі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(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9),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K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sym w:font="Symbol" w:char="F02D"/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кількість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некритичних</w:t>
      </w:r>
      <w:r w:rsidR="00DD5839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</w:t>
      </w:r>
      <w:r w:rsidRPr="00AB500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операцій</w:t>
      </w:r>
      <w:r w:rsidRPr="00AB5005">
        <w:rPr>
          <w:rFonts w:ascii="inherit" w:eastAsia="Times New Roman" w:hAnsi="inherit" w:cs="Courier New"/>
          <w:color w:val="212121"/>
          <w:lang w:val="uk-UA" w:eastAsia="ru-RU"/>
        </w:rPr>
        <w:t>.</w:t>
      </w:r>
    </w:p>
    <w:p w:rsidR="00167EB3" w:rsidRPr="00AB5005" w:rsidRDefault="00167EB3" w:rsidP="00167EB3">
      <w:pPr>
        <w:pStyle w:val="HTML"/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</w:p>
    <w:p w:rsidR="00167EB3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Pr="00AB5005">
        <w:rPr>
          <w:rFonts w:eastAsia="Times New Roman" w:cs="Times New Roman"/>
          <w:iCs/>
          <w:szCs w:val="28"/>
          <w:lang w:eastAsia="ru-RU"/>
        </w:rPr>
        <w:t>Пр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вирішенні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за</w:t>
      </w:r>
      <w:r>
        <w:rPr>
          <w:rFonts w:eastAsia="Times New Roman" w:cs="Times New Roman"/>
          <w:iCs/>
          <w:szCs w:val="28"/>
          <w:lang w:eastAsia="ru-RU"/>
        </w:rPr>
        <w:t>вдань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>
        <w:rPr>
          <w:rFonts w:eastAsia="Times New Roman" w:cs="Times New Roman"/>
          <w:iCs/>
          <w:szCs w:val="28"/>
          <w:lang w:eastAsia="ru-RU"/>
        </w:rPr>
        <w:t>9)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>
        <w:rPr>
          <w:rFonts w:eastAsia="Times New Roman" w:cs="Times New Roman"/>
          <w:iCs/>
          <w:szCs w:val="28"/>
          <w:lang w:eastAsia="ru-RU"/>
        </w:rPr>
        <w:t>10)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параметр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a</w:t>
      </w:r>
      <w:r>
        <w:rPr>
          <w:rFonts w:eastAsia="Times New Roman" w:cs="Times New Roman"/>
          <w:iCs/>
          <w:szCs w:val="28"/>
          <w:vertAlign w:val="subscript"/>
          <w:lang w:val="uk-UA" w:eastAsia="ru-RU"/>
        </w:rPr>
        <w:t>і</w:t>
      </w:r>
      <w:r w:rsidRPr="00AB5005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10"/>
          <w:szCs w:val="28"/>
          <w:lang w:eastAsia="ru-RU"/>
        </w:rPr>
        <w:object w:dxaOrig="840" w:dyaOrig="420">
          <v:shape id="_x0000_i1294" type="#_x0000_t75" style="width:41.95pt;height:21.3pt" o:ole="">
            <v:imagedata r:id="rId1031" o:title=""/>
          </v:shape>
          <o:OLEObject Type="Embed" ProgID="Equation.3" ShapeID="_x0000_i1294" DrawAspect="Content" ObjectID="_1676375939" r:id="rId1032"/>
        </w:object>
      </w:r>
      <w:r w:rsidRPr="00AB5005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ф</w:t>
      </w:r>
      <w:r>
        <w:rPr>
          <w:rFonts w:eastAsia="Times New Roman" w:cs="Times New Roman"/>
          <w:iCs/>
          <w:szCs w:val="28"/>
          <w:lang w:eastAsia="ru-RU"/>
        </w:rPr>
        <w:t>іксовані.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Пр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цьом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критерій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(</w:t>
      </w:r>
      <w:r w:rsidRPr="00AB5005">
        <w:rPr>
          <w:rFonts w:eastAsia="Times New Roman" w:cs="Times New Roman"/>
          <w:iCs/>
          <w:szCs w:val="28"/>
          <w:lang w:eastAsia="ru-RU"/>
        </w:rPr>
        <w:t>10)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може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бути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представлений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у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eastAsia="ru-RU"/>
        </w:rPr>
        <w:t>вигляді</w:t>
      </w:r>
      <w:r>
        <w:rPr>
          <w:rFonts w:eastAsia="Times New Roman" w:cs="Times New Roman"/>
          <w:iCs/>
          <w:szCs w:val="28"/>
          <w:lang w:val="uk-UA" w:eastAsia="ru-RU"/>
        </w:rPr>
        <w:t>: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eastAsia="ru-RU"/>
        </w:rPr>
      </w:pP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right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position w:val="-40"/>
          <w:szCs w:val="28"/>
          <w:lang w:eastAsia="ru-RU"/>
        </w:rPr>
        <w:object w:dxaOrig="2439" w:dyaOrig="660">
          <v:shape id="_x0000_i1295" type="#_x0000_t75" style="width:122.1pt;height:33.2pt" o:ole="">
            <v:imagedata r:id="rId1033" o:title=""/>
          </v:shape>
          <o:OLEObject Type="Embed" ProgID="Equation.3" ShapeID="_x0000_i1295" DrawAspect="Content" ObjectID="_1676375940" r:id="rId1034"/>
        </w:object>
      </w:r>
      <w:r>
        <w:rPr>
          <w:rFonts w:eastAsia="Times New Roman" w:cs="Times New Roman"/>
          <w:iCs/>
          <w:szCs w:val="28"/>
          <w:lang w:eastAsia="ru-RU"/>
        </w:rPr>
        <w:t>,</w: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11)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right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szCs w:val="28"/>
          <w:lang w:eastAsia="ru-RU"/>
        </w:rPr>
        <w:t>де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Pr="00CE3DB1">
        <w:rPr>
          <w:rFonts w:eastAsia="Times New Roman" w:cs="Times New Roman"/>
          <w:iCs/>
          <w:szCs w:val="28"/>
          <w:lang w:eastAsia="ru-RU"/>
        </w:rPr>
        <w:tab/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36"/>
          <w:szCs w:val="28"/>
          <w:lang w:eastAsia="ru-RU"/>
        </w:rPr>
        <w:object w:dxaOrig="3280" w:dyaOrig="620">
          <v:shape id="_x0000_i1296" type="#_x0000_t75" style="width:164.05pt;height:31.3pt" o:ole="">
            <v:imagedata r:id="rId1035" o:title=""/>
          </v:shape>
          <o:OLEObject Type="Embed" ProgID="Equation.3" ShapeID="_x0000_i1296" DrawAspect="Content" ObjectID="_1676375941" r:id="rId1036"/>
        </w:object>
      </w:r>
      <w:r>
        <w:rPr>
          <w:rFonts w:eastAsia="Times New Roman" w:cs="Times New Roman"/>
          <w:iCs/>
          <w:szCs w:val="28"/>
          <w:lang w:eastAsia="ru-RU"/>
        </w:rPr>
        <w:t>,</w: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>
        <w:rPr>
          <w:rFonts w:eastAsia="Times New Roman" w:cs="Times New Roman"/>
          <w:iCs/>
          <w:szCs w:val="28"/>
          <w:lang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12)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eastAsia="ru-RU"/>
        </w:rPr>
      </w:pPr>
    </w:p>
    <w:p w:rsidR="00167EB3" w:rsidRPr="00AB5005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AB5005">
        <w:rPr>
          <w:rFonts w:eastAsia="Times New Roman" w:cs="Times New Roman"/>
          <w:iCs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терміна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основн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дослідж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еквівалентним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оданням.</w:t>
      </w:r>
    </w:p>
    <w:p w:rsidR="00167EB3" w:rsidRPr="00AB5005" w:rsidRDefault="00167EB3" w:rsidP="00E428E0">
      <w:pPr>
        <w:widowControl w:val="0"/>
        <w:tabs>
          <w:tab w:val="left" w:pos="709"/>
        </w:tabs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AB5005">
        <w:rPr>
          <w:rFonts w:eastAsia="Times New Roman" w:cs="Times New Roman"/>
          <w:iCs/>
          <w:szCs w:val="28"/>
          <w:lang w:val="uk-UA" w:eastAsia="ru-RU"/>
        </w:rPr>
        <w:t>Отже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гальн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необхід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обудуват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оптималь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календар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графі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G(Т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R</w:t>
      </w:r>
      <w:r w:rsidRPr="00CE3DB1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44"/>
      </w:r>
      <w:r w:rsidRPr="00CE3DB1">
        <w:rPr>
          <w:rFonts w:eastAsia="Times New Roman" w:cs="Times New Roman"/>
          <w:iCs/>
          <w:szCs w:val="28"/>
          <w:lang w:val="en-US" w:eastAsia="ru-RU"/>
        </w:rPr>
        <w:t>L</w:t>
      </w:r>
      <w:r w:rsidRPr="00CE3DB1">
        <w:rPr>
          <w:rFonts w:eastAsia="Times New Roman" w:cs="Times New Roman"/>
          <w:iCs/>
          <w:szCs w:val="28"/>
          <w:vertAlign w:val="subscript"/>
          <w:lang w:val="en-US" w:eastAsia="ru-RU"/>
        </w:rPr>
        <w:t>R</w:t>
      </w:r>
      <w:r w:rsidRPr="00AB5005">
        <w:rPr>
          <w:rFonts w:eastAsia="Times New Roman" w:cs="Times New Roman"/>
          <w:iCs/>
          <w:szCs w:val="28"/>
          <w:lang w:val="uk-UA" w:eastAsia="ru-RU"/>
        </w:rPr>
        <w:t>)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R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д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Т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R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-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галь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час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у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36"/>
          <w:szCs w:val="28"/>
          <w:lang w:eastAsia="ru-RU"/>
        </w:rPr>
        <w:object w:dxaOrig="3280" w:dyaOrig="620">
          <v:shape id="_x0000_i1297" type="#_x0000_t75" style="width:164.05pt;height:31.3pt" o:ole="">
            <v:imagedata r:id="rId1037" o:title=""/>
          </v:shape>
          <o:OLEObject Type="Embed" ProgID="Equation.3" ShapeID="_x0000_i1297" DrawAspect="Content" ObjectID="_1676375942" r:id="rId1038"/>
        </w:object>
      </w:r>
      <w:r w:rsidRPr="00AB5005">
        <w:rPr>
          <w:rFonts w:eastAsia="Times New Roman" w:cs="Times New Roman"/>
          <w:iCs/>
          <w:szCs w:val="28"/>
          <w:lang w:val="uk-UA" w:eastAsia="ru-RU"/>
        </w:rPr>
        <w:t>.</w:t>
      </w:r>
    </w:p>
    <w:p w:rsidR="00167EB3" w:rsidRDefault="00167EB3" w:rsidP="00167EB3">
      <w:pPr>
        <w:widowControl w:val="0"/>
        <w:tabs>
          <w:tab w:val="left" w:pos="709"/>
        </w:tabs>
        <w:spacing w:after="0"/>
        <w:ind w:firstLine="709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AB5005">
        <w:rPr>
          <w:rFonts w:eastAsia="Times New Roman" w:cs="Times New Roman"/>
          <w:iCs/>
          <w:szCs w:val="28"/>
          <w:lang w:val="uk-UA" w:eastAsia="ru-RU"/>
        </w:rPr>
        <w:t>Як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араметр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у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отриман</w:t>
      </w:r>
      <w:r>
        <w:rPr>
          <w:rFonts w:eastAsia="Times New Roman" w:cs="Times New Roman"/>
          <w:iCs/>
          <w:szCs w:val="28"/>
          <w:lang w:val="uk-UA" w:eastAsia="ru-RU"/>
        </w:rPr>
        <w:t>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езультат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ріш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задач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>
        <w:rPr>
          <w:rFonts w:eastAsia="Times New Roman" w:cs="Times New Roman"/>
          <w:iCs/>
          <w:szCs w:val="28"/>
          <w:lang w:val="uk-UA" w:eastAsia="ru-RU"/>
        </w:rPr>
        <w:t>9)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AB5005">
        <w:rPr>
          <w:rFonts w:eastAsia="Times New Roman" w:cs="Times New Roman"/>
          <w:iCs/>
          <w:szCs w:val="28"/>
          <w:lang w:val="uk-UA" w:eastAsia="ru-RU"/>
        </w:rPr>
        <w:t>11)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такими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можливе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діл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додаткових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безпеч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якнайшвидшог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у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ника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трет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завда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вед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проект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максималь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інтенсивний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режим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AB5005">
        <w:rPr>
          <w:rFonts w:eastAsia="Times New Roman" w:cs="Times New Roman"/>
          <w:iCs/>
          <w:szCs w:val="28"/>
          <w:lang w:val="uk-UA" w:eastAsia="ru-RU"/>
        </w:rPr>
        <w:t>виду</w:t>
      </w:r>
    </w:p>
    <w:p w:rsidR="00167EB3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val="uk-UA" w:eastAsia="ru-RU"/>
        </w:rPr>
      </w:pP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 w:val="22"/>
          <w:lang w:eastAsia="ru-RU"/>
        </w:rPr>
      </w:pP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right"/>
        <w:rPr>
          <w:rFonts w:eastAsia="Times New Roman" w:cs="Times New Roman"/>
          <w:iCs/>
          <w:szCs w:val="28"/>
          <w:lang w:eastAsia="ru-RU"/>
        </w:rPr>
      </w:pPr>
      <w:r w:rsidRPr="00CE3DB1">
        <w:rPr>
          <w:rFonts w:eastAsia="Times New Roman" w:cs="Times New Roman"/>
          <w:iCs/>
          <w:position w:val="-40"/>
          <w:szCs w:val="28"/>
          <w:lang w:eastAsia="ru-RU"/>
        </w:rPr>
        <w:object w:dxaOrig="2740" w:dyaOrig="660">
          <v:shape id="_x0000_i1298" type="#_x0000_t75" style="width:137.1pt;height:33.2pt" o:ole="">
            <v:imagedata r:id="rId1039" o:title=""/>
          </v:shape>
          <o:OLEObject Type="Embed" ProgID="Equation.3" ShapeID="_x0000_i1298" DrawAspect="Content" ObjectID="_1676375943" r:id="rId1040"/>
        </w:object>
      </w:r>
      <w:r>
        <w:rPr>
          <w:rFonts w:eastAsia="Times New Roman" w:cs="Times New Roman"/>
          <w:iCs/>
          <w:szCs w:val="28"/>
          <w:lang w:eastAsia="ru-RU"/>
        </w:rPr>
        <w:t>,</w: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13)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 w:val="22"/>
          <w:lang w:eastAsia="ru-RU"/>
        </w:rPr>
      </w:pPr>
    </w:p>
    <w:p w:rsidR="00167EB3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Cs w:val="28"/>
          <w:lang w:val="uk-UA" w:eastAsia="ru-RU"/>
        </w:rPr>
      </w:pPr>
      <w:r w:rsidRPr="003758D0">
        <w:rPr>
          <w:rFonts w:eastAsia="Times New Roman" w:cs="Times New Roman"/>
          <w:iCs/>
          <w:szCs w:val="28"/>
          <w:lang w:val="uk-UA" w:eastAsia="ru-RU"/>
        </w:rPr>
        <w:t>причо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метричн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об'єктів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щ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моделюють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критичні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операці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R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k</w:t>
      </w:r>
      <w:r w:rsidRPr="003758D0"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k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iCs/>
          <w:szCs w:val="28"/>
          <w:lang w:val="uk-UA" w:eastAsia="ru-RU"/>
        </w:rPr>
        <w:t>=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620" w:dyaOrig="440">
          <v:shape id="_x0000_i1299" type="#_x0000_t75" style="width:31.3pt;height:21.9pt" o:ole="">
            <v:imagedata r:id="rId1041" o:title=""/>
          </v:shape>
          <o:OLEObject Type="Embed" ProgID="Equation.3" ShapeID="_x0000_i1299" DrawAspect="Content" ObjectID="_1676375944" r:id="rId1042"/>
        </w:object>
      </w:r>
      <w:r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є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змінними</w:t>
      </w:r>
      <w:r w:rsidRPr="00CE3DB1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K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+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К</w:t>
      </w:r>
      <w:r w:rsidRPr="00CE3DB1">
        <w:rPr>
          <w:rFonts w:eastAsia="Times New Roman" w:cs="Times New Roman"/>
          <w:iCs/>
          <w:szCs w:val="28"/>
          <w:vertAlign w:val="subscript"/>
          <w:lang w:eastAsia="ru-RU"/>
        </w:rPr>
        <w:t>1</w:t>
      </w:r>
      <w:r w:rsidRPr="00CE3DB1">
        <w:rPr>
          <w:rFonts w:eastAsia="Times New Roman" w:cs="Times New Roman"/>
          <w:iCs/>
          <w:szCs w:val="28"/>
          <w:lang w:eastAsia="ru-RU"/>
        </w:rPr>
        <w:t>=N.</w:t>
      </w:r>
    </w:p>
    <w:p w:rsidR="00167EB3" w:rsidRPr="00CE3DB1" w:rsidRDefault="00167EB3" w:rsidP="00167EB3">
      <w:pPr>
        <w:widowControl w:val="0"/>
        <w:tabs>
          <w:tab w:val="left" w:pos="709"/>
        </w:tabs>
        <w:spacing w:after="0"/>
        <w:jc w:val="both"/>
        <w:rPr>
          <w:rFonts w:eastAsia="Times New Roman" w:cs="Times New Roman"/>
          <w:iCs/>
          <w:sz w:val="22"/>
          <w:lang w:eastAsia="ru-RU"/>
        </w:rPr>
      </w:pPr>
    </w:p>
    <w:p w:rsidR="00167EB3" w:rsidRPr="00E428E0" w:rsidRDefault="00167EB3" w:rsidP="00167EB3">
      <w:pPr>
        <w:widowControl w:val="0"/>
        <w:spacing w:after="0"/>
        <w:ind w:firstLine="680"/>
        <w:jc w:val="both"/>
        <w:rPr>
          <w:rFonts w:eastAsia="Times New Roman" w:cs="Times New Roman"/>
          <w:b/>
          <w:szCs w:val="28"/>
          <w:lang w:eastAsia="ru-RU"/>
        </w:rPr>
      </w:pPr>
      <w:r w:rsidRPr="00E428E0">
        <w:rPr>
          <w:rFonts w:eastAsia="Times New Roman" w:cs="Times New Roman"/>
          <w:b/>
          <w:szCs w:val="28"/>
          <w:lang w:eastAsia="ru-RU"/>
        </w:rPr>
        <w:t>2</w:t>
      </w:r>
      <w:r w:rsidRPr="00E428E0">
        <w:rPr>
          <w:rFonts w:eastAsia="Times New Roman" w:cs="Times New Roman"/>
          <w:b/>
          <w:szCs w:val="28"/>
          <w:lang w:val="uk-UA" w:eastAsia="ru-RU"/>
        </w:rPr>
        <w:t>.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Аналітичний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опис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основних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обмежень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за</w:t>
      </w:r>
      <w:r w:rsidRPr="00E428E0">
        <w:rPr>
          <w:rFonts w:eastAsia="Times New Roman" w:cs="Times New Roman"/>
          <w:b/>
          <w:szCs w:val="28"/>
          <w:lang w:val="uk-UA" w:eastAsia="ru-RU"/>
        </w:rPr>
        <w:t>дачі</w:t>
      </w:r>
      <w:r w:rsidR="00DD5839">
        <w:rPr>
          <w:rFonts w:eastAsia="Times New Roman" w:cs="Times New Roman"/>
          <w:b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szCs w:val="28"/>
          <w:lang w:eastAsia="ru-RU"/>
        </w:rPr>
        <w:t>(</w:t>
      </w:r>
      <w:r w:rsidR="00E428E0" w:rsidRPr="00E428E0">
        <w:rPr>
          <w:rFonts w:eastAsia="Times New Roman" w:cs="Times New Roman"/>
          <w:b/>
          <w:szCs w:val="28"/>
          <w:lang w:val="uk-UA" w:eastAsia="ru-RU"/>
        </w:rPr>
        <w:t>7.</w:t>
      </w:r>
      <w:r w:rsidRPr="00E428E0">
        <w:rPr>
          <w:rFonts w:eastAsia="Times New Roman" w:cs="Times New Roman"/>
          <w:b/>
          <w:szCs w:val="28"/>
          <w:lang w:eastAsia="ru-RU"/>
        </w:rPr>
        <w:t>3-</w:t>
      </w:r>
      <w:r w:rsidR="00E428E0" w:rsidRPr="00E428E0">
        <w:rPr>
          <w:rFonts w:eastAsia="Times New Roman" w:cs="Times New Roman"/>
          <w:b/>
          <w:szCs w:val="28"/>
          <w:lang w:val="uk-UA" w:eastAsia="ru-RU"/>
        </w:rPr>
        <w:t>7.</w:t>
      </w:r>
      <w:r w:rsidRPr="00E428E0">
        <w:rPr>
          <w:rFonts w:eastAsia="Times New Roman" w:cs="Times New Roman"/>
          <w:b/>
          <w:szCs w:val="28"/>
          <w:lang w:eastAsia="ru-RU"/>
        </w:rPr>
        <w:t>8)</w:t>
      </w: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ru-RU"/>
        </w:rPr>
      </w:pP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3758D0">
        <w:rPr>
          <w:rFonts w:eastAsia="Times New Roman" w:cs="Times New Roman"/>
          <w:szCs w:val="28"/>
          <w:lang w:val="uk-UA" w:eastAsia="ru-RU"/>
        </w:rPr>
        <w:t>Розглян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ана</w:t>
      </w:r>
      <w:r>
        <w:rPr>
          <w:rFonts w:eastAsia="Times New Roman" w:cs="Times New Roman"/>
          <w:szCs w:val="28"/>
          <w:lang w:val="uk-UA" w:eastAsia="ru-RU"/>
        </w:rPr>
        <w:t>літич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опи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>
        <w:rPr>
          <w:rFonts w:eastAsia="Times New Roman" w:cs="Times New Roman"/>
          <w:szCs w:val="28"/>
          <w:lang w:val="uk-UA" w:eastAsia="ru-RU"/>
        </w:rPr>
        <w:t>4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>
        <w:rPr>
          <w:rFonts w:eastAsia="Times New Roman" w:cs="Times New Roman"/>
          <w:szCs w:val="28"/>
          <w:lang w:val="uk-UA" w:eastAsia="ru-RU"/>
        </w:rPr>
        <w:t>6)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3758D0">
        <w:rPr>
          <w:rFonts w:eastAsia="Times New Roman" w:cs="Times New Roman"/>
          <w:szCs w:val="28"/>
          <w:lang w:val="uk-UA" w:eastAsia="ru-RU"/>
        </w:rPr>
        <w:t>4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набо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об'є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ascii="Times New Roman CYR" w:eastAsia="Times New Roman" w:hAnsi="Times New Roman CYR" w:cs="Times New Roman"/>
          <w:szCs w:val="28"/>
          <w:lang w:eastAsia="ru-RU"/>
        </w:rPr>
        <w:t>R</w:t>
      </w:r>
      <w:r w:rsidRPr="00CE3DB1">
        <w:rPr>
          <w:rFonts w:ascii="Times New Roman CYR" w:eastAsia="Times New Roman" w:hAnsi="Times New Roman CYR" w:cs="Times New Roman"/>
          <w:szCs w:val="28"/>
          <w:vertAlign w:val="subscript"/>
          <w:lang w:eastAsia="ru-RU"/>
        </w:rPr>
        <w:t>i</w:t>
      </w:r>
      <w:r w:rsidRPr="00FB6562">
        <w:rPr>
          <w:rFonts w:ascii="Times New Roman CYR" w:eastAsia="Times New Roman" w:hAnsi="Times New Roman CYR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обла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ascii="Times New Roman CYR" w:eastAsia="Times New Roman" w:hAnsi="Times New Roman CYR" w:cs="Times New Roman"/>
          <w:szCs w:val="28"/>
          <w:lang w:eastAsia="ru-RU"/>
        </w:rPr>
        <w:t>R</w:t>
      </w:r>
      <w:r>
        <w:rPr>
          <w:rFonts w:ascii="Times New Roman CYR" w:eastAsia="Times New Roman" w:hAnsi="Times New Roman CYR" w:cs="Times New Roman"/>
          <w:szCs w:val="28"/>
          <w:vertAlign w:val="subscript"/>
          <w:lang w:val="uk-UA" w:eastAsia="ru-RU"/>
        </w:rPr>
        <w:t>0</w:t>
      </w:r>
      <w:r>
        <w:rPr>
          <w:rFonts w:ascii="Times New Roman CYR" w:eastAsia="Times New Roman" w:hAnsi="Times New Roman CYR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c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урахування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3758D0">
        <w:rPr>
          <w:rFonts w:eastAsia="Times New Roman" w:cs="Times New Roman"/>
          <w:szCs w:val="28"/>
          <w:lang w:val="uk-UA" w:eastAsia="ru-RU"/>
        </w:rPr>
        <w:t>7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задає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системою</w:t>
      </w:r>
      <w:r w:rsidRPr="00CE3DB1">
        <w:rPr>
          <w:rFonts w:eastAsia="Times New Roman" w:cs="Times New Roman"/>
          <w:position w:val="-24"/>
          <w:szCs w:val="28"/>
          <w:lang w:eastAsia="ru-RU"/>
        </w:rPr>
        <w:object w:dxaOrig="2200" w:dyaOrig="600">
          <v:shape id="_x0000_i1300" type="#_x0000_t75" style="width:110.2pt;height:30.05pt" o:ole="">
            <v:imagedata r:id="rId1043" o:title=""/>
          </v:shape>
          <o:OLEObject Type="Embed" ProgID="Equation.3" ShapeID="_x0000_i1300" DrawAspect="Content" ObjectID="_1676375945" r:id="rId1044"/>
        </w:object>
      </w:r>
      <w:r w:rsidRPr="003758D0">
        <w:rPr>
          <w:rFonts w:eastAsia="Times New Roman" w:cs="Times New Roman"/>
          <w:szCs w:val="28"/>
          <w:lang w:val="uk-UA" w:eastAsia="ru-RU"/>
        </w:rPr>
        <w:t>,</w:t>
      </w:r>
      <w:r w:rsidRPr="00CE3DB1">
        <w:rPr>
          <w:rFonts w:eastAsia="Times New Roman" w:cs="Times New Roman"/>
          <w:position w:val="-10"/>
          <w:szCs w:val="28"/>
          <w:lang w:eastAsia="ru-RU"/>
        </w:rPr>
        <w:object w:dxaOrig="840" w:dyaOrig="420">
          <v:shape id="_x0000_i1301" type="#_x0000_t75" style="width:41.95pt;height:21.3pt" o:ole="">
            <v:imagedata r:id="rId1045" o:title=""/>
          </v:shape>
          <o:OLEObject Type="Embed" ProgID="Equation.3" ShapeID="_x0000_i1301" DrawAspect="Content" ObjectID="_1676375946" r:id="rId1046"/>
        </w:object>
      </w:r>
      <w:r w:rsidRPr="003758D0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неліній</w:t>
      </w:r>
      <w:r>
        <w:rPr>
          <w:rFonts w:eastAsia="Times New Roman" w:cs="Times New Roman"/>
          <w:szCs w:val="28"/>
          <w:lang w:val="uk-UA" w:eastAsia="ru-RU"/>
        </w:rPr>
        <w:t>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ерівно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функці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ліви</w:t>
      </w:r>
      <w:r w:rsidRPr="003758D0">
        <w:rPr>
          <w:rFonts w:eastAsia="Times New Roman" w:cs="Times New Roman"/>
          <w:szCs w:val="28"/>
          <w:lang w:val="uk-UA" w:eastAsia="ru-RU"/>
        </w:rPr>
        <w:t>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части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3758D0">
        <w:rPr>
          <w:rFonts w:eastAsia="Times New Roman" w:cs="Times New Roman"/>
          <w:szCs w:val="28"/>
          <w:lang w:val="uk-UA" w:eastAsia="ru-RU"/>
        </w:rPr>
        <w:t>виду</w:t>
      </w: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CE3DB1" w:rsidRDefault="00167EB3" w:rsidP="00167EB3">
      <w:pPr>
        <w:widowControl w:val="0"/>
        <w:spacing w:after="0"/>
        <w:jc w:val="right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position w:val="-24"/>
          <w:szCs w:val="28"/>
          <w:lang w:eastAsia="ru-RU"/>
        </w:rPr>
        <w:object w:dxaOrig="2000" w:dyaOrig="600">
          <v:shape id="_x0000_i1302" type="#_x0000_t75" style="width:100.15pt;height:30.05pt" o:ole="">
            <v:imagedata r:id="rId1047" o:title=""/>
          </v:shape>
          <o:OLEObject Type="Embed" ProgID="Equation.3" ShapeID="_x0000_i1302" DrawAspect="Content" ObjectID="_1676375947" r:id="rId1048"/>
        </w:object>
      </w:r>
      <w:r w:rsidRPr="00CE3DB1">
        <w:rPr>
          <w:rFonts w:eastAsia="Times New Roman" w:cs="Times New Roman"/>
          <w:szCs w:val="28"/>
          <w:lang w:eastAsia="ru-RU"/>
        </w:rPr>
        <w:t>{</w:t>
      </w:r>
      <w:r w:rsidRPr="00CE3DB1">
        <w:rPr>
          <w:rFonts w:eastAsia="Times New Roman" w:cs="Times New Roman"/>
          <w:position w:val="-34"/>
          <w:szCs w:val="28"/>
          <w:lang w:eastAsia="ru-RU"/>
        </w:rPr>
        <w:object w:dxaOrig="6520" w:dyaOrig="800">
          <v:shape id="_x0000_i1303" type="#_x0000_t75" style="width:311.8pt;height:40.05pt" o:ole="">
            <v:imagedata r:id="rId1049" o:title=""/>
          </v:shape>
          <o:OLEObject Type="Embed" ProgID="Equation.3" ShapeID="_x0000_i1303" DrawAspect="Content" ObjectID="_1676375948" r:id="rId1050"/>
        </w:object>
      </w:r>
      <w:r>
        <w:rPr>
          <w:rFonts w:eastAsia="Times New Roman" w:cs="Times New Roman"/>
          <w:szCs w:val="28"/>
          <w:lang w:eastAsia="ru-RU"/>
        </w:rPr>
        <w:t>}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CE3DB1">
        <w:rPr>
          <w:rFonts w:eastAsia="Times New Roman" w:cs="Times New Roman"/>
          <w:szCs w:val="28"/>
          <w:lang w:eastAsia="ru-RU"/>
        </w:rPr>
        <w:t>14)</w:t>
      </w: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 w:val="22"/>
          <w:lang w:eastAsia="ru-RU"/>
        </w:rPr>
      </w:pP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FB6562">
        <w:rPr>
          <w:rFonts w:eastAsia="Times New Roman" w:cs="Times New Roman"/>
          <w:szCs w:val="28"/>
          <w:lang w:eastAsia="ru-RU"/>
        </w:rPr>
        <w:t>У</w:t>
      </w:r>
      <w:r>
        <w:rPr>
          <w:rFonts w:eastAsia="Times New Roman" w:cs="Times New Roman"/>
          <w:szCs w:val="28"/>
          <w:lang w:eastAsia="ru-RU"/>
        </w:rPr>
        <w:t>мо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заєм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еперетин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FB6562">
        <w:rPr>
          <w:rFonts w:eastAsia="Times New Roman" w:cs="Times New Roman"/>
          <w:szCs w:val="28"/>
          <w:lang w:eastAsia="ru-RU"/>
        </w:rPr>
        <w:t>5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зад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наборо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position w:val="-18"/>
          <w:szCs w:val="28"/>
          <w:lang w:eastAsia="ru-RU"/>
        </w:rPr>
        <w:object w:dxaOrig="2439" w:dyaOrig="440">
          <v:shape id="_x0000_i1304" type="#_x0000_t75" style="width:122.1pt;height:21.9pt" o:ole="">
            <v:imagedata r:id="rId1051" o:title=""/>
          </v:shape>
          <o:OLEObject Type="Embed" ProgID="Equation.3" ShapeID="_x0000_i1304" DrawAspect="Content" ObjectID="_1676375949" r:id="rId1052"/>
        </w:objec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неліній</w:t>
      </w:r>
      <w:r>
        <w:rPr>
          <w:rFonts w:eastAsia="Times New Roman" w:cs="Times New Roman"/>
          <w:szCs w:val="28"/>
          <w:lang w:val="uk-UA" w:eastAsia="ru-RU"/>
        </w:rPr>
        <w:t>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ерівно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функці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ліви</w:t>
      </w:r>
      <w:r w:rsidRPr="00FB6562">
        <w:rPr>
          <w:rFonts w:eastAsia="Times New Roman" w:cs="Times New Roman"/>
          <w:szCs w:val="28"/>
          <w:lang w:val="uk-UA" w:eastAsia="ru-RU"/>
        </w:rPr>
        <w:t>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частин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иду</w:t>
      </w: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2"/>
          <w:lang w:eastAsia="ru-RU"/>
        </w:rPr>
      </w:pPr>
    </w:p>
    <w:p w:rsidR="00167EB3" w:rsidRPr="00CE3DB1" w:rsidRDefault="00167EB3" w:rsidP="00167EB3">
      <w:pPr>
        <w:widowControl w:val="0"/>
        <w:spacing w:after="120"/>
        <w:ind w:left="283"/>
        <w:rPr>
          <w:rFonts w:eastAsia="Times New Roman" w:cs="Times New Roman"/>
          <w:sz w:val="24"/>
          <w:szCs w:val="28"/>
          <w:lang w:eastAsia="ru-RU"/>
        </w:rPr>
      </w:pPr>
      <w:r w:rsidRPr="00CE3DB1">
        <w:rPr>
          <w:rFonts w:eastAsia="Times New Roman" w:cs="Times New Roman"/>
          <w:position w:val="-18"/>
          <w:sz w:val="24"/>
          <w:szCs w:val="24"/>
          <w:lang w:eastAsia="ru-RU"/>
        </w:rPr>
        <w:object w:dxaOrig="1820" w:dyaOrig="440">
          <v:shape id="_x0000_i1305" type="#_x0000_t75" style="width:90.8pt;height:21.9pt" o:ole="">
            <v:imagedata r:id="rId1053" o:title=""/>
          </v:shape>
          <o:OLEObject Type="Embed" ProgID="Equation.3" ShapeID="_x0000_i1305" DrawAspect="Content" ObjectID="_1676375950" r:id="rId1054"/>
        </w:object>
      </w:r>
      <w:r w:rsidRPr="00CE3DB1">
        <w:rPr>
          <w:rFonts w:eastAsia="Times New Roman" w:cs="Times New Roman"/>
          <w:sz w:val="24"/>
          <w:szCs w:val="24"/>
          <w:lang w:eastAsia="ru-RU"/>
        </w:rPr>
        <w:t>={</w:t>
      </w:r>
      <w:r w:rsidRPr="00CE3DB1">
        <w:rPr>
          <w:rFonts w:eastAsia="Times New Roman" w:cs="Times New Roman"/>
          <w:position w:val="-18"/>
          <w:sz w:val="24"/>
          <w:szCs w:val="28"/>
          <w:lang w:eastAsia="ru-RU"/>
        </w:rPr>
        <w:object w:dxaOrig="6979" w:dyaOrig="440">
          <v:shape id="_x0000_i1306" type="#_x0000_t75" style="width:329.95pt;height:21.9pt" o:ole="">
            <v:imagedata r:id="rId1055" o:title=""/>
          </v:shape>
          <o:OLEObject Type="Embed" ProgID="Equation.3" ShapeID="_x0000_i1306" DrawAspect="Content" ObjectID="_1676375951" r:id="rId1056"/>
        </w:object>
      </w:r>
      <w:r w:rsidRPr="00CE3DB1">
        <w:rPr>
          <w:rFonts w:eastAsia="Times New Roman" w:cs="Times New Roman"/>
          <w:sz w:val="24"/>
          <w:szCs w:val="24"/>
          <w:lang w:eastAsia="ru-RU"/>
        </w:rPr>
        <w:t>},</w:t>
      </w:r>
    </w:p>
    <w:p w:rsidR="00167EB3" w:rsidRPr="00CE3DB1" w:rsidRDefault="00167EB3" w:rsidP="00167EB3">
      <w:pPr>
        <w:widowControl w:val="0"/>
        <w:spacing w:after="120"/>
        <w:ind w:left="283"/>
        <w:jc w:val="right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position w:val="-12"/>
          <w:sz w:val="24"/>
          <w:szCs w:val="28"/>
          <w:lang w:eastAsia="ru-RU"/>
        </w:rPr>
        <w:object w:dxaOrig="1680" w:dyaOrig="440">
          <v:shape id="_x0000_i1307" type="#_x0000_t75" style="width:83.9pt;height:21.9pt" o:ole="">
            <v:imagedata r:id="rId1057" o:title=""/>
          </v:shape>
          <o:OLEObject Type="Embed" ProgID="Equation.3" ShapeID="_x0000_i1307" DrawAspect="Content" ObjectID="_1676375952" r:id="rId1058"/>
        </w:object>
      </w:r>
      <w:r w:rsidRPr="00CE3DB1">
        <w:rPr>
          <w:rFonts w:eastAsia="Times New Roman" w:cs="Times New Roman"/>
          <w:sz w:val="24"/>
          <w:szCs w:val="28"/>
          <w:lang w:eastAsia="ru-RU"/>
        </w:rPr>
        <w:t>.</w:t>
      </w:r>
      <w:r w:rsidRPr="00CE3DB1">
        <w:rPr>
          <w:rFonts w:eastAsia="Times New Roman" w:cs="Times New Roman"/>
          <w:sz w:val="24"/>
          <w:szCs w:val="28"/>
          <w:lang w:eastAsia="ru-RU"/>
        </w:rPr>
        <w:tab/>
      </w:r>
      <w:r w:rsidRPr="00CE3DB1">
        <w:rPr>
          <w:rFonts w:eastAsia="Times New Roman" w:cs="Times New Roman"/>
          <w:sz w:val="24"/>
          <w:szCs w:val="28"/>
          <w:lang w:eastAsia="ru-RU"/>
        </w:rPr>
        <w:tab/>
      </w:r>
      <w:r w:rsidRPr="00CE3DB1">
        <w:rPr>
          <w:rFonts w:eastAsia="Times New Roman" w:cs="Times New Roman"/>
          <w:sz w:val="24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CE3DB1">
        <w:rPr>
          <w:rFonts w:eastAsia="Times New Roman" w:cs="Times New Roman"/>
          <w:szCs w:val="28"/>
          <w:lang w:eastAsia="ru-RU"/>
        </w:rPr>
        <w:t>15)</w:t>
      </w: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FB6562">
        <w:rPr>
          <w:rFonts w:eastAsia="Times New Roman" w:cs="Times New Roman"/>
          <w:szCs w:val="28"/>
          <w:lang w:eastAsia="ru-RU"/>
        </w:rPr>
        <w:t>Ум</w:t>
      </w:r>
      <w:r>
        <w:rPr>
          <w:rFonts w:eastAsia="Times New Roman" w:cs="Times New Roman"/>
          <w:szCs w:val="28"/>
          <w:lang w:eastAsia="ru-RU"/>
        </w:rPr>
        <w:t>ов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частк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упорядкув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FB6562">
        <w:rPr>
          <w:rFonts w:eastAsia="Times New Roman" w:cs="Times New Roman"/>
          <w:szCs w:val="28"/>
          <w:lang w:eastAsia="ru-RU"/>
        </w:rPr>
        <w:t>6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представля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вигляд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систе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ліній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B6562">
        <w:rPr>
          <w:rFonts w:eastAsia="Times New Roman" w:cs="Times New Roman"/>
          <w:szCs w:val="28"/>
          <w:lang w:eastAsia="ru-RU"/>
        </w:rPr>
        <w:t>нерівностей</w:t>
      </w:r>
    </w:p>
    <w:p w:rsidR="00167EB3" w:rsidRPr="00CE3DB1" w:rsidRDefault="00167EB3" w:rsidP="00167EB3">
      <w:pPr>
        <w:widowControl w:val="0"/>
        <w:spacing w:after="0"/>
        <w:jc w:val="both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szCs w:val="28"/>
          <w:lang w:eastAsia="ru-RU"/>
        </w:rPr>
        <w:tab/>
      </w:r>
      <w:r w:rsidRPr="00CE3DB1">
        <w:rPr>
          <w:rFonts w:eastAsia="Times New Roman" w:cs="Times New Roman"/>
          <w:szCs w:val="28"/>
          <w:lang w:eastAsia="ru-RU"/>
        </w:rPr>
        <w:tab/>
      </w:r>
      <w:r w:rsidRPr="00CE3DB1">
        <w:rPr>
          <w:rFonts w:eastAsia="Times New Roman" w:cs="Times New Roman"/>
          <w:szCs w:val="28"/>
          <w:lang w:eastAsia="ru-RU"/>
        </w:rPr>
        <w:tab/>
      </w:r>
      <w:r w:rsidRPr="00CE3DB1">
        <w:rPr>
          <w:rFonts w:eastAsia="Times New Roman" w:cs="Times New Roman"/>
          <w:position w:val="-18"/>
          <w:szCs w:val="28"/>
          <w:lang w:eastAsia="ru-RU"/>
        </w:rPr>
        <w:object w:dxaOrig="1760" w:dyaOrig="440">
          <v:shape id="_x0000_i1308" type="#_x0000_t75" style="width:88.3pt;height:21.9pt" o:ole="">
            <v:imagedata r:id="rId1059" o:title=""/>
          </v:shape>
          <o:OLEObject Type="Embed" ProgID="Equation.3" ShapeID="_x0000_i1308" DrawAspect="Content" ObjectID="_1676375953" r:id="rId1060"/>
        </w:object>
      </w:r>
      <w:r w:rsidRPr="00CE3DB1">
        <w:rPr>
          <w:rFonts w:eastAsia="Times New Roman" w:cs="Times New Roman"/>
          <w:szCs w:val="28"/>
          <w:lang w:eastAsia="ru-RU"/>
        </w:rPr>
        <w:t>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t>j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szCs w:val="28"/>
          <w:lang w:eastAsia="ru-RU"/>
        </w:rPr>
        <w:sym w:font="Symbol" w:char="F0CE"/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16"/>
          <w:szCs w:val="28"/>
          <w:lang w:eastAsia="ru-RU"/>
        </w:rPr>
        <w:object w:dxaOrig="279" w:dyaOrig="540">
          <v:shape id="_x0000_i1309" type="#_x0000_t75" style="width:13.75pt;height:26.9pt" o:ole="">
            <v:imagedata r:id="rId1061" o:title=""/>
          </v:shape>
          <o:OLEObject Type="Embed" ProgID="Equation.3" ShapeID="_x0000_i1309" DrawAspect="Content" ObjectID="_1676375954" r:id="rId1062"/>
        </w:object>
      </w:r>
      <w:r w:rsidRPr="00CE3DB1">
        <w:rPr>
          <w:rFonts w:eastAsia="Times New Roman" w:cs="Times New Roman"/>
          <w:iCs/>
          <w:szCs w:val="28"/>
          <w:lang w:eastAsia="ru-RU"/>
        </w:rPr>
        <w:t>,</w:t>
      </w:r>
      <w:r w:rsidR="00DD5839">
        <w:rPr>
          <w:rFonts w:eastAsia="Times New Roman" w:cs="Times New Roman"/>
          <w:iCs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iCs/>
          <w:position w:val="-12"/>
          <w:szCs w:val="28"/>
          <w:lang w:eastAsia="ru-RU"/>
        </w:rPr>
        <w:object w:dxaOrig="1660" w:dyaOrig="440">
          <v:shape id="_x0000_i1310" type="#_x0000_t75" style="width:83.25pt;height:21.9pt" o:ole="" fillcolor="window">
            <v:imagedata r:id="rId1063" o:title=""/>
          </v:shape>
          <o:OLEObject Type="Embed" ProgID="Equation.3" ShapeID="_x0000_i1310" DrawAspect="Content" ObjectID="_1676375955" r:id="rId1064"/>
        </w:object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</w:r>
      <w:r>
        <w:rPr>
          <w:rFonts w:eastAsia="Times New Roman" w:cs="Times New Roman"/>
          <w:iCs/>
          <w:szCs w:val="28"/>
          <w:lang w:eastAsia="ru-RU"/>
        </w:rPr>
        <w:tab/>
        <w:t>(</w:t>
      </w:r>
      <w:r w:rsidR="00E428E0">
        <w:rPr>
          <w:rFonts w:eastAsia="Times New Roman" w:cs="Times New Roman"/>
          <w:iCs/>
          <w:szCs w:val="28"/>
          <w:lang w:val="uk-UA" w:eastAsia="ru-RU"/>
        </w:rPr>
        <w:t>7.</w:t>
      </w:r>
      <w:r w:rsidRPr="00CE3DB1">
        <w:rPr>
          <w:rFonts w:eastAsia="Times New Roman" w:cs="Times New Roman"/>
          <w:iCs/>
          <w:szCs w:val="28"/>
          <w:lang w:eastAsia="ru-RU"/>
        </w:rPr>
        <w:t>16)</w:t>
      </w:r>
    </w:p>
    <w:p w:rsidR="00167EB3" w:rsidRPr="00CE3DB1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FB6562"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ць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можли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(виходяч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ракти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календар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ланування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д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ідход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Як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«робо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szCs w:val="28"/>
          <w:lang w:val="en-US" w:eastAsia="ru-RU"/>
        </w:rPr>
        <w:t>R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j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сл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безпосереднь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іс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szCs w:val="28"/>
          <w:lang w:val="en-US" w:eastAsia="ru-RU"/>
        </w:rPr>
        <w:t>R</w:t>
      </w:r>
      <w:r>
        <w:rPr>
          <w:rFonts w:eastAsia="Times New Roman" w:cs="Times New Roman"/>
          <w:szCs w:val="28"/>
          <w:vertAlign w:val="subscript"/>
          <w:lang w:val="uk-UA" w:eastAsia="ru-RU"/>
        </w:rPr>
        <w:t>і</w:t>
      </w:r>
      <w:r w:rsidRPr="00FB6562">
        <w:rPr>
          <w:rFonts w:eastAsia="Times New Roman" w:cs="Times New Roman"/>
          <w:szCs w:val="28"/>
          <w:lang w:val="uk-UA" w:eastAsia="ru-RU"/>
        </w:rPr>
        <w:t>»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обов'язкови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т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FB6562">
        <w:rPr>
          <w:rFonts w:eastAsia="Times New Roman" w:cs="Times New Roman"/>
          <w:szCs w:val="28"/>
          <w:lang w:val="uk-UA" w:eastAsia="ru-RU"/>
        </w:rPr>
        <w:t>16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ідповід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обмеж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строг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рівн</w:t>
      </w:r>
      <w:r>
        <w:rPr>
          <w:rFonts w:eastAsia="Times New Roman" w:cs="Times New Roman"/>
          <w:szCs w:val="28"/>
          <w:lang w:val="uk-UA" w:eastAsia="ru-RU"/>
        </w:rPr>
        <w:t>істю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інш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пад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ум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FB6562">
        <w:rPr>
          <w:rFonts w:eastAsia="Times New Roman" w:cs="Times New Roman"/>
          <w:szCs w:val="28"/>
          <w:lang w:val="uk-UA" w:eastAsia="ru-RU"/>
        </w:rPr>
        <w:t>16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означає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«робо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CE3DB1">
        <w:rPr>
          <w:rFonts w:eastAsia="Times New Roman" w:cs="Times New Roman"/>
          <w:szCs w:val="28"/>
          <w:lang w:val="en-US" w:eastAsia="ru-RU"/>
        </w:rPr>
        <w:t>R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j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овин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бу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иконан</w:t>
      </w:r>
      <w:r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аніш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акін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обо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R</w:t>
      </w:r>
      <w:r>
        <w:rPr>
          <w:rFonts w:eastAsia="Times New Roman" w:cs="Times New Roman"/>
          <w:szCs w:val="28"/>
          <w:vertAlign w:val="subscript"/>
          <w:lang w:val="uk-UA" w:eastAsia="ru-RU"/>
        </w:rPr>
        <w:t>і</w:t>
      </w:r>
      <w:r w:rsidRPr="00FB6562">
        <w:rPr>
          <w:rFonts w:eastAsia="Times New Roman" w:cs="Times New Roman"/>
          <w:szCs w:val="28"/>
          <w:lang w:val="uk-UA" w:eastAsia="ru-RU"/>
        </w:rPr>
        <w:t>»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Дал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буд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оказано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ная</w:t>
      </w:r>
      <w:r>
        <w:rPr>
          <w:rFonts w:eastAsia="Times New Roman" w:cs="Times New Roman"/>
          <w:szCs w:val="28"/>
          <w:lang w:val="uk-UA" w:eastAsia="ru-RU"/>
        </w:rPr>
        <w:t>в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аб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ідсут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умов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</w:t>
      </w:r>
      <w:r w:rsidR="00E428E0">
        <w:rPr>
          <w:rFonts w:eastAsia="Times New Roman" w:cs="Times New Roman"/>
          <w:szCs w:val="28"/>
          <w:lang w:val="uk-UA" w:eastAsia="ru-RU"/>
        </w:rPr>
        <w:t>7.</w:t>
      </w:r>
      <w:r w:rsidRPr="00FB6562">
        <w:rPr>
          <w:rFonts w:eastAsia="Times New Roman" w:cs="Times New Roman"/>
          <w:szCs w:val="28"/>
          <w:lang w:val="uk-UA" w:eastAsia="ru-RU"/>
        </w:rPr>
        <w:t>13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й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більш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жорстк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аналог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рів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значн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вплив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оцінк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обчислюв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склад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алгорит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розв'яз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задачі.</w:t>
      </w:r>
    </w:p>
    <w:p w:rsidR="00167EB3" w:rsidRPr="00711986" w:rsidRDefault="00167EB3" w:rsidP="00167EB3">
      <w:pPr>
        <w:widowControl w:val="0"/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11986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виріш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сформульова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оптималь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розподіл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бул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астосов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апропонова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інструменталь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асоб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моделю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розв'яз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а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розміщ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прямокут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геометр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проек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із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змін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метрич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szCs w:val="28"/>
          <w:lang w:val="uk-UA" w:eastAsia="ru-RU"/>
        </w:rPr>
        <w:t>характеристиками.</w:t>
      </w:r>
    </w:p>
    <w:p w:rsidR="00167EB3" w:rsidRPr="00711986" w:rsidRDefault="00167EB3" w:rsidP="00167EB3">
      <w:pPr>
        <w:spacing w:after="0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Pr="00E428E0" w:rsidRDefault="00167EB3" w:rsidP="00167EB3">
      <w:pPr>
        <w:spacing w:after="0"/>
        <w:jc w:val="both"/>
        <w:rPr>
          <w:rFonts w:eastAsia="Times New Roman" w:cs="Times New Roman"/>
          <w:b/>
          <w:bCs/>
          <w:szCs w:val="28"/>
          <w:lang w:eastAsia="ru-RU"/>
        </w:rPr>
      </w:pPr>
      <w:r w:rsidRPr="00E428E0">
        <w:rPr>
          <w:rFonts w:eastAsia="Times New Roman" w:cs="Times New Roman"/>
          <w:b/>
          <w:szCs w:val="28"/>
          <w:lang w:val="uk-UA" w:eastAsia="ru-RU"/>
        </w:rPr>
        <w:lastRenderedPageBreak/>
        <w:tab/>
      </w:r>
      <w:r w:rsidRPr="00E428E0">
        <w:rPr>
          <w:rFonts w:eastAsia="Times New Roman" w:cs="Times New Roman"/>
          <w:b/>
          <w:bCs/>
          <w:szCs w:val="28"/>
          <w:lang w:val="uk-UA" w:eastAsia="ru-RU"/>
        </w:rPr>
        <w:t>3</w:t>
      </w:r>
      <w:r w:rsidRPr="00E428E0">
        <w:rPr>
          <w:rFonts w:eastAsia="Times New Roman" w:cs="Times New Roman"/>
          <w:b/>
          <w:bCs/>
          <w:szCs w:val="28"/>
          <w:lang w:eastAsia="ru-RU"/>
        </w:rPr>
        <w:t>.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Визначення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оптимальної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структури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продукту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інвестиційно-будівельного</w:t>
      </w:r>
      <w:r w:rsidR="00DD5839">
        <w:rPr>
          <w:rFonts w:eastAsia="Times New Roman" w:cs="Times New Roman"/>
          <w:b/>
          <w:bCs/>
          <w:szCs w:val="28"/>
          <w:lang w:eastAsia="ru-RU"/>
        </w:rPr>
        <w:t xml:space="preserve"> </w:t>
      </w:r>
      <w:r w:rsidRPr="00E428E0">
        <w:rPr>
          <w:rFonts w:eastAsia="Times New Roman" w:cs="Times New Roman"/>
          <w:b/>
          <w:bCs/>
          <w:szCs w:val="28"/>
          <w:lang w:eastAsia="ru-RU"/>
        </w:rPr>
        <w:t>проекту</w: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Times New Roman"/>
          <w:bCs/>
          <w:szCs w:val="28"/>
          <w:lang w:eastAsia="ru-RU"/>
        </w:rPr>
      </w:pPr>
    </w:p>
    <w:p w:rsidR="00167EB3" w:rsidRPr="00711986" w:rsidRDefault="00167EB3" w:rsidP="00167EB3">
      <w:pPr>
        <w:spacing w:after="0"/>
        <w:ind w:firstLine="708"/>
        <w:jc w:val="both"/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val="uk-UA" w:eastAsia="ru-RU"/>
        </w:rPr>
        <w:t>З</w:t>
      </w:r>
      <w:r w:rsidRPr="00711986">
        <w:rPr>
          <w:rFonts w:eastAsia="Times New Roman" w:cs="Times New Roman"/>
          <w:bCs/>
          <w:szCs w:val="28"/>
          <w:lang w:eastAsia="ru-RU"/>
        </w:rPr>
        <w:t>авда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значе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птималь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труктур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ду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нвестиційно-будівельног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прое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необхідн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включ</w:t>
      </w:r>
      <w:r>
        <w:rPr>
          <w:rFonts w:eastAsia="Times New Roman" w:cs="Times New Roman"/>
          <w:bCs/>
          <w:szCs w:val="28"/>
          <w:lang w:val="uk-UA" w:eastAsia="ru-RU"/>
        </w:rPr>
        <w:t>ит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я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здатніс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іполня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ям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функцію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передже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жеж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ї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гасі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чатковій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таді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озвитку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а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блі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плив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ду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е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вколишнє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ередовище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яке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оси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евизначений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аб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мовірнісний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характер.</w:t>
      </w:r>
    </w:p>
    <w:p w:rsidR="00167EB3" w:rsidRPr="00711986" w:rsidRDefault="00167EB3" w:rsidP="00167EB3">
      <w:pPr>
        <w:spacing w:after="0"/>
        <w:ind w:firstLine="708"/>
        <w:jc w:val="both"/>
        <w:rPr>
          <w:rFonts w:eastAsia="Times New Roman" w:cs="Times New Roman"/>
          <w:bCs/>
          <w:szCs w:val="28"/>
          <w:lang w:eastAsia="ru-RU"/>
        </w:rPr>
      </w:pPr>
      <w:r w:rsidRPr="00711986">
        <w:rPr>
          <w:rFonts w:eastAsia="Times New Roman" w:cs="Times New Roman"/>
          <w:bCs/>
          <w:szCs w:val="28"/>
          <w:lang w:eastAsia="ru-RU"/>
        </w:rPr>
        <w:t>Екологіч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ефективніс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ду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СП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я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клад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рганізаційно-техніч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истем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здатністю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ціє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истем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тистоят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егативном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плив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можливих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дзвичайних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итуацій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б'єкт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авколишнє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ередовище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людей.</w:t>
      </w:r>
    </w:p>
    <w:p w:rsidR="00167EB3" w:rsidRPr="00711986" w:rsidRDefault="00167EB3" w:rsidP="00167EB3">
      <w:pPr>
        <w:spacing w:after="0"/>
        <w:ind w:firstLine="708"/>
        <w:jc w:val="both"/>
        <w:rPr>
          <w:rFonts w:eastAsia="Times New Roman" w:cs="Times New Roman"/>
          <w:bCs/>
          <w:szCs w:val="28"/>
          <w:lang w:eastAsia="ru-RU"/>
        </w:rPr>
      </w:pPr>
      <w:r w:rsidRPr="00711986">
        <w:rPr>
          <w:rFonts w:eastAsia="Times New Roman" w:cs="Times New Roman"/>
          <w:bCs/>
          <w:szCs w:val="28"/>
          <w:lang w:eastAsia="ru-RU"/>
        </w:rPr>
        <w:t>Неможливіс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будов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універсаль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истем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безпек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значає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еобхідніс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озробк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истем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безпек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дл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кожног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ип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б'єкт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ріше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блем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птимальног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озподіл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бмежених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есурсів.</w:t>
      </w:r>
    </w:p>
    <w:p w:rsidR="00167EB3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711986">
        <w:rPr>
          <w:rFonts w:eastAsia="Times New Roman" w:cs="Times New Roman"/>
          <w:bCs/>
          <w:szCs w:val="28"/>
          <w:lang w:eastAsia="ru-RU"/>
        </w:rPr>
        <w:t>Дл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ізних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дів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комерцій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нерухомості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ом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числ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кладськ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ермінали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екологічн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ефективніс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значній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мір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жеж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ефективністю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а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як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сновним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чинником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щ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изводить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д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ускладне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екологіч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бстановк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регіоні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є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ожеж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а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техногенн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аварії,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які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супроводжуютьс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eastAsia="ru-RU"/>
        </w:rPr>
        <w:t>пожежами.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>
        <w:rPr>
          <w:rFonts w:eastAsia="Times New Roman" w:cs="Times New Roman"/>
          <w:bCs/>
          <w:szCs w:val="28"/>
          <w:lang w:val="uk-UA" w:eastAsia="ru-RU"/>
        </w:rPr>
        <w:t>Особливості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</w:t>
      </w:r>
      <w:r>
        <w:rPr>
          <w:rFonts w:eastAsia="Times New Roman" w:cs="Times New Roman"/>
          <w:szCs w:val="28"/>
          <w:lang w:eastAsia="ru-RU"/>
        </w:rPr>
        <w:t>ластив</w:t>
      </w:r>
      <w:r>
        <w:rPr>
          <w:rFonts w:eastAsia="Times New Roman" w:cs="Times New Roman"/>
          <w:szCs w:val="28"/>
          <w:lang w:val="uk-UA" w:eastAsia="ru-RU"/>
        </w:rPr>
        <w:t>осте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ромислов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szCs w:val="28"/>
          <w:lang w:eastAsia="ru-RU"/>
        </w:rPr>
        <w:t>об'єк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szCs w:val="28"/>
          <w:lang w:eastAsia="ru-RU"/>
        </w:rPr>
        <w:t>ефективніст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szCs w:val="28"/>
          <w:lang w:eastAsia="ru-RU"/>
        </w:rPr>
        <w:t>функціонува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szCs w:val="28"/>
          <w:lang w:eastAsia="ru-RU"/>
        </w:rPr>
        <w:t>сис</w:t>
      </w:r>
      <w:r>
        <w:rPr>
          <w:rFonts w:eastAsia="Times New Roman" w:cs="Times New Roman"/>
          <w:szCs w:val="28"/>
          <w:lang w:eastAsia="ru-RU"/>
        </w:rPr>
        <w:t>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ротипожежног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захист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С</w:t>
      </w:r>
      <w:r>
        <w:rPr>
          <w:rFonts w:eastAsia="Times New Roman" w:cs="Times New Roman"/>
          <w:szCs w:val="28"/>
          <w:lang w:val="uk-UA" w:eastAsia="ru-RU"/>
        </w:rPr>
        <w:t>ПЗ</w:t>
      </w:r>
      <w:r w:rsidRPr="00711986">
        <w:rPr>
          <w:rFonts w:eastAsia="Times New Roman" w:cs="Times New Roman"/>
          <w:szCs w:val="28"/>
          <w:lang w:eastAsia="ru-RU"/>
        </w:rPr>
        <w:t>).</w: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szCs w:val="28"/>
          <w:lang w:eastAsia="ru-RU" w:bidi="te-IN"/>
        </w:rPr>
        <w:t>Виділимо</w:t>
      </w:r>
      <w:r w:rsidR="00DD5839">
        <w:rPr>
          <w:rFonts w:eastAsia="Times New Roman" w:cs="Gautami"/>
          <w:b/>
          <w:bCs/>
          <w:szCs w:val="28"/>
          <w:lang w:eastAsia="ru-RU" w:bidi="te-IN"/>
        </w:rPr>
        <w:t xml:space="preserve"> </w:t>
      </w:r>
      <w:r>
        <w:rPr>
          <w:rFonts w:eastAsia="Times New Roman" w:cs="Gautami"/>
          <w:b/>
          <w:bCs/>
          <w:szCs w:val="28"/>
          <w:lang w:eastAsia="ru-RU" w:bidi="te-IN"/>
        </w:rPr>
        <w:t>основні</w:t>
      </w:r>
      <w:r w:rsidR="00DD5839">
        <w:rPr>
          <w:rFonts w:eastAsia="Times New Roman" w:cs="Gautami"/>
          <w:b/>
          <w:bCs/>
          <w:szCs w:val="28"/>
          <w:lang w:eastAsia="ru-RU" w:bidi="te-IN"/>
        </w:rPr>
        <w:t xml:space="preserve"> </w:t>
      </w:r>
      <w:r>
        <w:rPr>
          <w:rFonts w:eastAsia="Times New Roman" w:cs="Gautami"/>
          <w:b/>
          <w:bCs/>
          <w:szCs w:val="28"/>
          <w:lang w:eastAsia="ru-RU" w:bidi="te-IN"/>
        </w:rPr>
        <w:t>складові</w:t>
      </w:r>
      <w:r w:rsidR="00DD5839">
        <w:rPr>
          <w:rFonts w:eastAsia="Times New Roman" w:cs="Gautami"/>
          <w:b/>
          <w:bCs/>
          <w:szCs w:val="28"/>
          <w:lang w:val="uk-UA" w:eastAsia="ru-RU" w:bidi="te-IN"/>
        </w:rPr>
        <w:t xml:space="preserve"> </w:t>
      </w:r>
      <w:r>
        <w:rPr>
          <w:rFonts w:eastAsia="Times New Roman" w:cs="Gautami"/>
          <w:b/>
          <w:bCs/>
          <w:szCs w:val="28"/>
          <w:lang w:eastAsia="ru-RU" w:bidi="te-IN"/>
        </w:rPr>
        <w:t>С</w:t>
      </w:r>
      <w:r>
        <w:rPr>
          <w:rFonts w:eastAsia="Times New Roman" w:cs="Gautami"/>
          <w:b/>
          <w:bCs/>
          <w:szCs w:val="28"/>
          <w:lang w:val="uk-UA" w:eastAsia="ru-RU" w:bidi="te-IN"/>
        </w:rPr>
        <w:t>ПЗ</w:t>
      </w:r>
      <w:r w:rsidR="00DD5839">
        <w:rPr>
          <w:rFonts w:eastAsia="Times New Roman" w:cs="Gautami"/>
          <w:b/>
          <w:bCs/>
          <w:color w:val="FF00FF"/>
          <w:szCs w:val="28"/>
          <w:lang w:eastAsia="ru-RU" w:bidi="te-IN"/>
        </w:rPr>
        <w:t xml:space="preserve"> </w:t>
      </w:r>
      <w:r>
        <w:rPr>
          <w:rFonts w:eastAsia="Times New Roman" w:cs="Gautami"/>
          <w:b/>
          <w:bCs/>
          <w:szCs w:val="28"/>
          <w:lang w:eastAsia="ru-RU" w:bidi="te-IN"/>
        </w:rPr>
        <w:t>(рис.</w:t>
      </w:r>
      <w:r w:rsidR="00DD5839">
        <w:rPr>
          <w:rFonts w:eastAsia="Times New Roman" w:cs="Gautami"/>
          <w:b/>
          <w:bCs/>
          <w:szCs w:val="28"/>
          <w:lang w:val="uk-UA" w:eastAsia="ru-RU" w:bidi="te-IN"/>
        </w:rPr>
        <w:t xml:space="preserve"> </w:t>
      </w:r>
      <w:r w:rsidR="00E428E0">
        <w:rPr>
          <w:rFonts w:eastAsia="Times New Roman" w:cs="Gautami"/>
          <w:b/>
          <w:bCs/>
          <w:szCs w:val="28"/>
          <w:lang w:val="uk-UA" w:eastAsia="ru-RU" w:bidi="te-IN"/>
        </w:rPr>
        <w:t>7.</w:t>
      </w:r>
      <w:r w:rsidRPr="00CE3DB1">
        <w:rPr>
          <w:rFonts w:eastAsia="Times New Roman" w:cs="Gautami"/>
          <w:b/>
          <w:bCs/>
          <w:szCs w:val="28"/>
          <w:lang w:eastAsia="ru-RU" w:bidi="te-IN"/>
        </w:rPr>
        <w:t>4).</w:t>
      </w:r>
    </w:p>
    <w:p w:rsidR="00167EB3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val="uk-UA"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0320CAB" wp14:editId="5B1CD19D">
                <wp:simplePos x="0" y="0"/>
                <wp:positionH relativeFrom="column">
                  <wp:posOffset>1718310</wp:posOffset>
                </wp:positionH>
                <wp:positionV relativeFrom="paragraph">
                  <wp:posOffset>145277</wp:posOffset>
                </wp:positionV>
                <wp:extent cx="2590800" cy="890546"/>
                <wp:effectExtent l="0" t="0" r="19050" b="24130"/>
                <wp:wrapNone/>
                <wp:docPr id="1095" name="Поле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89054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E310D9" w:rsidRDefault="00DD5839" w:rsidP="00167EB3">
                            <w:pPr>
                              <w:jc w:val="center"/>
                              <w:rPr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szCs w:val="28"/>
                              </w:rPr>
                              <w:t>Систем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и протипожежного захисту</w:t>
                            </w:r>
                          </w:p>
                          <w:p w:rsidR="00DD5839" w:rsidRPr="00471A5E" w:rsidRDefault="00DD5839" w:rsidP="00167EB3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 xml:space="preserve"> (С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ПЗ</w:t>
                            </w:r>
                            <w:r>
                              <w:rPr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5" o:spid="_x0000_s1568" type="#_x0000_t202" style="position:absolute;left:0;text-align:left;margin-left:135.3pt;margin-top:11.45pt;width:204pt;height:70.1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" filled="f">
                <v:textbox>
                  <w:txbxContent>
                    <w:p w:rsidR="00DD5839" w:rsidRPr="00E310D9" w:rsidRDefault="00DD5839" w:rsidP="00167EB3">
                      <w:pPr>
                        <w:jc w:val="center"/>
                        <w:rPr>
                          <w:szCs w:val="28"/>
                          <w:lang w:val="uk-UA"/>
                        </w:rPr>
                      </w:pPr>
                      <w:r>
                        <w:rPr>
                          <w:szCs w:val="28"/>
                        </w:rPr>
                        <w:t>Систем</w:t>
                      </w:r>
                      <w:r>
                        <w:rPr>
                          <w:szCs w:val="28"/>
                          <w:lang w:val="uk-UA"/>
                        </w:rPr>
                        <w:t>и протипожежного захисту</w:t>
                      </w:r>
                    </w:p>
                    <w:p w:rsidR="00DD5839" w:rsidRPr="00471A5E" w:rsidRDefault="00DD5839" w:rsidP="00167EB3">
                      <w:pPr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 xml:space="preserve"> (С</w:t>
                      </w:r>
                      <w:r>
                        <w:rPr>
                          <w:szCs w:val="28"/>
                          <w:lang w:val="uk-UA"/>
                        </w:rPr>
                        <w:t>ПЗ</w:t>
                      </w:r>
                      <w:r>
                        <w:rPr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711986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val="uk-UA" w:eastAsia="ru-RU" w:bidi="te-IN"/>
        </w:rPr>
      </w:pP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BA25789" wp14:editId="1E052B5E">
                <wp:simplePos x="0" y="0"/>
                <wp:positionH relativeFrom="column">
                  <wp:posOffset>164465</wp:posOffset>
                </wp:positionH>
                <wp:positionV relativeFrom="paragraph">
                  <wp:posOffset>242570</wp:posOffset>
                </wp:positionV>
                <wp:extent cx="1816100" cy="368300"/>
                <wp:effectExtent l="6350" t="6985" r="6350" b="5715"/>
                <wp:wrapNone/>
                <wp:docPr id="1096" name="Поле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61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0037F0" w:rsidRDefault="00DD5839" w:rsidP="00167EB3">
                            <w:pPr>
                              <w:rPr>
                                <w:szCs w:val="28"/>
                              </w:rPr>
                            </w:pPr>
                            <w:r w:rsidRPr="000037F0">
                              <w:rPr>
                                <w:szCs w:val="28"/>
                              </w:rPr>
                              <w:t>Ф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і</w:t>
                            </w:r>
                            <w:r w:rsidRPr="000037F0">
                              <w:rPr>
                                <w:szCs w:val="28"/>
                              </w:rPr>
                              <w:t>зич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н</w:t>
                            </w:r>
                            <w:r>
                              <w:rPr>
                                <w:szCs w:val="28"/>
                              </w:rPr>
                              <w:t>и</w:t>
                            </w:r>
                            <w:r w:rsidRPr="000037F0">
                              <w:rPr>
                                <w:szCs w:val="28"/>
                              </w:rPr>
                              <w:t xml:space="preserve">й </w:t>
                            </w:r>
                            <w:r>
                              <w:rPr>
                                <w:szCs w:val="28"/>
                              </w:rPr>
                              <w:t>р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і</w:t>
                            </w:r>
                            <w:r>
                              <w:rPr>
                                <w:szCs w:val="28"/>
                              </w:rPr>
                              <w:t>вен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6" o:spid="_x0000_s1569" type="#_x0000_t202" style="position:absolute;left:0;text-align:left;margin-left:12.95pt;margin-top:19.1pt;width:143pt;height:29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" filled="f">
                <v:textbox>
                  <w:txbxContent>
                    <w:p w:rsidR="00DD5839" w:rsidRPr="000037F0" w:rsidRDefault="00DD5839" w:rsidP="00167EB3">
                      <w:pPr>
                        <w:rPr>
                          <w:szCs w:val="28"/>
                        </w:rPr>
                      </w:pPr>
                      <w:r w:rsidRPr="000037F0">
                        <w:rPr>
                          <w:szCs w:val="28"/>
                        </w:rPr>
                        <w:t>Ф</w:t>
                      </w:r>
                      <w:r>
                        <w:rPr>
                          <w:szCs w:val="28"/>
                          <w:lang w:val="uk-UA"/>
                        </w:rPr>
                        <w:t>і</w:t>
                      </w:r>
                      <w:r w:rsidRPr="000037F0">
                        <w:rPr>
                          <w:szCs w:val="28"/>
                        </w:rPr>
                        <w:t>зич</w:t>
                      </w:r>
                      <w:r>
                        <w:rPr>
                          <w:szCs w:val="28"/>
                          <w:lang w:val="uk-UA"/>
                        </w:rPr>
                        <w:t>н</w:t>
                      </w:r>
                      <w:r>
                        <w:rPr>
                          <w:szCs w:val="28"/>
                        </w:rPr>
                        <w:t>и</w:t>
                      </w:r>
                      <w:r w:rsidRPr="000037F0">
                        <w:rPr>
                          <w:szCs w:val="28"/>
                        </w:rPr>
                        <w:t xml:space="preserve">й </w:t>
                      </w:r>
                      <w:r>
                        <w:rPr>
                          <w:szCs w:val="28"/>
                        </w:rPr>
                        <w:t>р</w:t>
                      </w:r>
                      <w:r>
                        <w:rPr>
                          <w:szCs w:val="28"/>
                          <w:lang w:val="uk-UA"/>
                        </w:rPr>
                        <w:t>і</w:t>
                      </w:r>
                      <w:r>
                        <w:rPr>
                          <w:szCs w:val="28"/>
                        </w:rPr>
                        <w:t>вен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75D6DB8" wp14:editId="66470B00">
                <wp:simplePos x="0" y="0"/>
                <wp:positionH relativeFrom="column">
                  <wp:posOffset>3479165</wp:posOffset>
                </wp:positionH>
                <wp:positionV relativeFrom="paragraph">
                  <wp:posOffset>90170</wp:posOffset>
                </wp:positionV>
                <wp:extent cx="1092200" cy="76200"/>
                <wp:effectExtent l="6350" t="6985" r="25400" b="59690"/>
                <wp:wrapNone/>
                <wp:docPr id="1097" name="Прямая соединительная линия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2200" cy="76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97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.95pt,7.1pt" to="359.9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">
                <v:stroke endarrow="block"/>
              </v:lin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E7DF310" wp14:editId="50E29483">
                <wp:simplePos x="0" y="0"/>
                <wp:positionH relativeFrom="column">
                  <wp:posOffset>1282065</wp:posOffset>
                </wp:positionH>
                <wp:positionV relativeFrom="paragraph">
                  <wp:posOffset>102870</wp:posOffset>
                </wp:positionV>
                <wp:extent cx="1054100" cy="101600"/>
                <wp:effectExtent l="19050" t="10160" r="12700" b="59690"/>
                <wp:wrapNone/>
                <wp:docPr id="1098" name="Прямая соединительная линия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54100" cy="10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98" o:spid="_x0000_s1026" style="position:absolute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95pt,8.1pt" to="183.9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">
                <v:stroke endarrow="block"/>
              </v:lin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F684E6B" wp14:editId="7F9516C4">
                <wp:simplePos x="0" y="0"/>
                <wp:positionH relativeFrom="column">
                  <wp:posOffset>3631565</wp:posOffset>
                </wp:positionH>
                <wp:positionV relativeFrom="paragraph">
                  <wp:posOffset>217170</wp:posOffset>
                </wp:positionV>
                <wp:extent cx="1879600" cy="368300"/>
                <wp:effectExtent l="6350" t="10160" r="9525" b="12065"/>
                <wp:wrapNone/>
                <wp:docPr id="1099" name="Поле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96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0037F0" w:rsidRDefault="00DD5839" w:rsidP="00167EB3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 w:rsidRPr="00BB5409">
                              <w:rPr>
                                <w:szCs w:val="28"/>
                              </w:rPr>
                              <w:t>Логічний рівень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9" o:spid="_x0000_s1570" type="#_x0000_t202" style="position:absolute;left:0;text-align:left;margin-left:285.95pt;margin-top:17.1pt;width:148pt;height:2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" filled="f">
                <v:textbox>
                  <w:txbxContent>
                    <w:p w:rsidR="00DD5839" w:rsidRPr="000037F0" w:rsidRDefault="00DD5839" w:rsidP="00167EB3">
                      <w:pPr>
                        <w:jc w:val="center"/>
                        <w:rPr>
                          <w:szCs w:val="28"/>
                        </w:rPr>
                      </w:pPr>
                      <w:r w:rsidRPr="00BB5409">
                        <w:rPr>
                          <w:szCs w:val="28"/>
                        </w:rPr>
                        <w:t>Логічний рівень.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5974A60" wp14:editId="680D1160">
                <wp:simplePos x="0" y="0"/>
                <wp:positionH relativeFrom="column">
                  <wp:posOffset>2481580</wp:posOffset>
                </wp:positionH>
                <wp:positionV relativeFrom="paragraph">
                  <wp:posOffset>184150</wp:posOffset>
                </wp:positionV>
                <wp:extent cx="5080" cy="1498600"/>
                <wp:effectExtent l="0" t="0" r="33020" b="25400"/>
                <wp:wrapNone/>
                <wp:docPr id="1100" name="Прямая соединительная линия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80" cy="149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0" o:spid="_x0000_s1026" style="position:absolute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4pt,14.5pt" to="195.8pt,1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"/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8607B2C" wp14:editId="08622506">
                <wp:simplePos x="0" y="0"/>
                <wp:positionH relativeFrom="column">
                  <wp:posOffset>3054543</wp:posOffset>
                </wp:positionH>
                <wp:positionV relativeFrom="paragraph">
                  <wp:posOffset>126337</wp:posOffset>
                </wp:positionV>
                <wp:extent cx="0" cy="1502797"/>
                <wp:effectExtent l="0" t="0" r="19050" b="21590"/>
                <wp:wrapNone/>
                <wp:docPr id="1101" name="Прямая соединительная линия 1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0279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1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5pt,9.95pt" to="240.5pt,1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"/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8330915" wp14:editId="18F0436C">
                <wp:simplePos x="0" y="0"/>
                <wp:positionH relativeFrom="column">
                  <wp:posOffset>3053715</wp:posOffset>
                </wp:positionH>
                <wp:positionV relativeFrom="paragraph">
                  <wp:posOffset>126365</wp:posOffset>
                </wp:positionV>
                <wp:extent cx="577850" cy="0"/>
                <wp:effectExtent l="9525" t="6985" r="12700" b="12065"/>
                <wp:wrapNone/>
                <wp:docPr id="1102" name="Прямая соединительная линия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7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2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45pt,9.95pt" to="285.9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"/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4574313" wp14:editId="32B51CA0">
                <wp:simplePos x="0" y="0"/>
                <wp:positionH relativeFrom="column">
                  <wp:posOffset>1980565</wp:posOffset>
                </wp:positionH>
                <wp:positionV relativeFrom="paragraph">
                  <wp:posOffset>126365</wp:posOffset>
                </wp:positionV>
                <wp:extent cx="508000" cy="0"/>
                <wp:effectExtent l="12700" t="6985" r="12700" b="12065"/>
                <wp:wrapNone/>
                <wp:docPr id="1103" name="Прямая соединительная линия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3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95pt,9.95pt" to="195.9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"/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917EF1A" wp14:editId="563CB580">
                <wp:simplePos x="0" y="0"/>
                <wp:positionH relativeFrom="column">
                  <wp:posOffset>3244215</wp:posOffset>
                </wp:positionH>
                <wp:positionV relativeFrom="paragraph">
                  <wp:posOffset>213360</wp:posOffset>
                </wp:positionV>
                <wp:extent cx="2679700" cy="393700"/>
                <wp:effectExtent l="9525" t="10160" r="6350" b="5715"/>
                <wp:wrapNone/>
                <wp:docPr id="1104" name="Поле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0037F0" w:rsidRDefault="00DD5839" w:rsidP="00167EB3">
                            <w:pPr>
                              <w:rPr>
                                <w:szCs w:val="28"/>
                              </w:rPr>
                            </w:pPr>
                            <w:r w:rsidRPr="00BB5409">
                              <w:rPr>
                                <w:szCs w:val="28"/>
                              </w:rPr>
                              <w:t>Підсистема виявлення пожеж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04" o:spid="_x0000_s1571" type="#_x0000_t202" style="position:absolute;left:0;text-align:left;margin-left:255.45pt;margin-top:16.8pt;width:211pt;height:31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" filled="f">
                <v:textbox>
                  <w:txbxContent>
                    <w:p w:rsidR="00DD5839" w:rsidRPr="000037F0" w:rsidRDefault="00DD5839" w:rsidP="00167EB3">
                      <w:pPr>
                        <w:rPr>
                          <w:szCs w:val="28"/>
                        </w:rPr>
                      </w:pPr>
                      <w:r w:rsidRPr="00BB5409">
                        <w:rPr>
                          <w:szCs w:val="28"/>
                        </w:rPr>
                        <w:t>Підсистема виявлення пожежі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0BCF68" wp14:editId="4A20B5CD">
                <wp:simplePos x="0" y="0"/>
                <wp:positionH relativeFrom="column">
                  <wp:posOffset>151765</wp:posOffset>
                </wp:positionH>
                <wp:positionV relativeFrom="paragraph">
                  <wp:posOffset>226060</wp:posOffset>
                </wp:positionV>
                <wp:extent cx="2108200" cy="381000"/>
                <wp:effectExtent l="12700" t="13335" r="12700" b="5715"/>
                <wp:wrapNone/>
                <wp:docPr id="1105" name="Поле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82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BB5409" w:rsidRDefault="00DD5839" w:rsidP="00167EB3">
                            <w:pPr>
                              <w:jc w:val="center"/>
                              <w:rPr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szCs w:val="28"/>
                              </w:rPr>
                              <w:t>Техн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і</w:t>
                            </w:r>
                            <w:r>
                              <w:rPr>
                                <w:szCs w:val="28"/>
                              </w:rPr>
                              <w:t>ч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ні засоби</w:t>
                            </w:r>
                            <w:r>
                              <w:rPr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05" o:spid="_x0000_s1572" type="#_x0000_t202" style="position:absolute;left:0;text-align:left;margin-left:11.95pt;margin-top:17.8pt;width:166pt;height:30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" filled="f">
                <v:textbox>
                  <w:txbxContent>
                    <w:p w:rsidR="00DD5839" w:rsidRPr="00BB5409" w:rsidRDefault="00DD5839" w:rsidP="00167EB3">
                      <w:pPr>
                        <w:jc w:val="center"/>
                        <w:rPr>
                          <w:szCs w:val="28"/>
                          <w:lang w:val="uk-UA"/>
                        </w:rPr>
                      </w:pPr>
                      <w:r>
                        <w:rPr>
                          <w:szCs w:val="28"/>
                        </w:rPr>
                        <w:t>Техн</w:t>
                      </w:r>
                      <w:r>
                        <w:rPr>
                          <w:szCs w:val="28"/>
                          <w:lang w:val="uk-UA"/>
                        </w:rPr>
                        <w:t>і</w:t>
                      </w:r>
                      <w:r>
                        <w:rPr>
                          <w:szCs w:val="28"/>
                        </w:rPr>
                        <w:t>ч</w:t>
                      </w:r>
                      <w:r>
                        <w:rPr>
                          <w:szCs w:val="28"/>
                          <w:lang w:val="uk-UA"/>
                        </w:rPr>
                        <w:t>ні засоби</w:t>
                      </w:r>
                      <w:r>
                        <w:rPr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3EB5E66" wp14:editId="57916298">
                <wp:simplePos x="0" y="0"/>
                <wp:positionH relativeFrom="column">
                  <wp:posOffset>3047365</wp:posOffset>
                </wp:positionH>
                <wp:positionV relativeFrom="paragraph">
                  <wp:posOffset>109855</wp:posOffset>
                </wp:positionV>
                <wp:extent cx="203200" cy="0"/>
                <wp:effectExtent l="12700" t="60960" r="22225" b="53340"/>
                <wp:wrapNone/>
                <wp:docPr id="1106" name="Прямая соединительная линия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6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95pt,8.65pt" to="255.9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">
                <v:stroke endarrow="block"/>
              </v:lin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F803E80" wp14:editId="75EABA2B">
                <wp:simplePos x="0" y="0"/>
                <wp:positionH relativeFrom="column">
                  <wp:posOffset>2259965</wp:posOffset>
                </wp:positionH>
                <wp:positionV relativeFrom="paragraph">
                  <wp:posOffset>122555</wp:posOffset>
                </wp:positionV>
                <wp:extent cx="228600" cy="0"/>
                <wp:effectExtent l="15875" t="54610" r="12700" b="59690"/>
                <wp:wrapNone/>
                <wp:docPr id="1107" name="Прямая соединительная линия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7" o:spid="_x0000_s1026" style="position:absolute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95pt,9.65pt" to="195.9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">
                <v:stroke endarrow="block"/>
              </v:lin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8F5059F" wp14:editId="7AE5844B">
                <wp:simplePos x="0" y="0"/>
                <wp:positionH relativeFrom="column">
                  <wp:posOffset>3263265</wp:posOffset>
                </wp:positionH>
                <wp:positionV relativeFrom="paragraph">
                  <wp:posOffset>248285</wp:posOffset>
                </wp:positionV>
                <wp:extent cx="2692400" cy="381000"/>
                <wp:effectExtent l="9525" t="10795" r="12700" b="8255"/>
                <wp:wrapNone/>
                <wp:docPr id="1108" name="Поле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24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BB5409" w:rsidRDefault="00DD5839" w:rsidP="00167EB3">
                            <w:pPr>
                              <w:jc w:val="center"/>
                              <w:rPr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szCs w:val="28"/>
                              </w:rPr>
                              <w:t xml:space="preserve">Підсистема 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оповіщен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08" o:spid="_x0000_s1573" type="#_x0000_t202" style="position:absolute;left:0;text-align:left;margin-left:256.95pt;margin-top:19.55pt;width:212pt;height:30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" filled="f">
                <v:textbox>
                  <w:txbxContent>
                    <w:p w:rsidR="00DD5839" w:rsidRPr="00BB5409" w:rsidRDefault="00DD5839" w:rsidP="00167EB3">
                      <w:pPr>
                        <w:jc w:val="center"/>
                        <w:rPr>
                          <w:szCs w:val="28"/>
                          <w:lang w:val="uk-UA"/>
                        </w:rPr>
                      </w:pPr>
                      <w:r>
                        <w:rPr>
                          <w:szCs w:val="28"/>
                        </w:rPr>
                        <w:t xml:space="preserve">Підсистема </w:t>
                      </w:r>
                      <w:r>
                        <w:rPr>
                          <w:szCs w:val="28"/>
                          <w:lang w:val="uk-UA"/>
                        </w:rPr>
                        <w:t>оповіщенн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21121CA" wp14:editId="764A15A0">
                <wp:simplePos x="0" y="0"/>
                <wp:positionH relativeFrom="column">
                  <wp:posOffset>164465</wp:posOffset>
                </wp:positionH>
                <wp:positionV relativeFrom="paragraph">
                  <wp:posOffset>273685</wp:posOffset>
                </wp:positionV>
                <wp:extent cx="2095500" cy="406400"/>
                <wp:effectExtent l="6350" t="7620" r="12700" b="5080"/>
                <wp:wrapNone/>
                <wp:docPr id="1109" name="Поле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406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BB5409" w:rsidRDefault="00DD5839" w:rsidP="00167EB3">
                            <w:pPr>
                              <w:jc w:val="center"/>
                              <w:rPr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szCs w:val="28"/>
                                <w:lang w:val="uk-UA"/>
                              </w:rPr>
                              <w:t>Людськи</w:t>
                            </w:r>
                            <w:r>
                              <w:rPr>
                                <w:szCs w:val="28"/>
                              </w:rPr>
                              <w:t xml:space="preserve"> ресурс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09" o:spid="_x0000_s1574" type="#_x0000_t202" style="position:absolute;left:0;text-align:left;margin-left:12.95pt;margin-top:21.55pt;width:165pt;height:3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" filled="f">
                <v:textbox>
                  <w:txbxContent>
                    <w:p w:rsidR="00DD5839" w:rsidRPr="00BB5409" w:rsidRDefault="00DD5839" w:rsidP="00167EB3">
                      <w:pPr>
                        <w:jc w:val="center"/>
                        <w:rPr>
                          <w:szCs w:val="28"/>
                          <w:lang w:val="uk-UA"/>
                        </w:rPr>
                      </w:pPr>
                      <w:r>
                        <w:rPr>
                          <w:szCs w:val="28"/>
                          <w:lang w:val="uk-UA"/>
                        </w:rPr>
                        <w:t>Людськи</w:t>
                      </w:r>
                      <w:r>
                        <w:rPr>
                          <w:szCs w:val="28"/>
                        </w:rPr>
                        <w:t xml:space="preserve"> ресурс</w:t>
                      </w:r>
                      <w:r>
                        <w:rPr>
                          <w:szCs w:val="28"/>
                          <w:lang w:val="uk-UA"/>
                        </w:rPr>
                        <w:t>и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32C93C3" wp14:editId="302D6467">
                <wp:simplePos x="0" y="0"/>
                <wp:positionH relativeFrom="column">
                  <wp:posOffset>3053715</wp:posOffset>
                </wp:positionH>
                <wp:positionV relativeFrom="paragraph">
                  <wp:posOffset>170180</wp:posOffset>
                </wp:positionV>
                <wp:extent cx="215900" cy="0"/>
                <wp:effectExtent l="9525" t="58420" r="22225" b="55880"/>
                <wp:wrapNone/>
                <wp:docPr id="1110" name="Прямая соединительная линия 1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10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45pt,13.4pt" to="257.4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">
                <v:stroke endarrow="block"/>
              </v:lin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8717E9C" wp14:editId="1513138C">
                <wp:simplePos x="0" y="0"/>
                <wp:positionH relativeFrom="column">
                  <wp:posOffset>2259965</wp:posOffset>
                </wp:positionH>
                <wp:positionV relativeFrom="paragraph">
                  <wp:posOffset>170180</wp:posOffset>
                </wp:positionV>
                <wp:extent cx="228600" cy="0"/>
                <wp:effectExtent l="15875" t="58420" r="12700" b="55880"/>
                <wp:wrapNone/>
                <wp:docPr id="1111" name="Прямая соединительная линия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11" o:spid="_x0000_s1026" style="position:absolute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95pt,13.4pt" to="195.9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">
                <v:stroke endarrow="block"/>
              </v:lin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7E1926A" wp14:editId="43BABAF5">
                <wp:simplePos x="0" y="0"/>
                <wp:positionH relativeFrom="column">
                  <wp:posOffset>3221990</wp:posOffset>
                </wp:positionH>
                <wp:positionV relativeFrom="paragraph">
                  <wp:posOffset>208280</wp:posOffset>
                </wp:positionV>
                <wp:extent cx="2692400" cy="393700"/>
                <wp:effectExtent l="0" t="0" r="12700" b="25400"/>
                <wp:wrapNone/>
                <wp:docPr id="1112" name="Поле 1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24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0037F0" w:rsidRDefault="00DD5839" w:rsidP="00167EB3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 xml:space="preserve">Підсистема 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ліквідації</w:t>
                            </w:r>
                            <w:r w:rsidRPr="004F111D">
                              <w:rPr>
                                <w:szCs w:val="28"/>
                              </w:rPr>
                              <w:t xml:space="preserve"> пожеж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12" o:spid="_x0000_s1575" type="#_x0000_t202" style="position:absolute;left:0;text-align:left;margin-left:253.7pt;margin-top:16.4pt;width:212pt;height:31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" filled="f">
                <v:textbox>
                  <w:txbxContent>
                    <w:p w:rsidR="00DD5839" w:rsidRPr="000037F0" w:rsidRDefault="00DD5839" w:rsidP="00167EB3">
                      <w:pPr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 xml:space="preserve">Підсистема </w:t>
                      </w:r>
                      <w:r>
                        <w:rPr>
                          <w:szCs w:val="28"/>
                          <w:lang w:val="uk-UA"/>
                        </w:rPr>
                        <w:t>ліквідації</w:t>
                      </w:r>
                      <w:r w:rsidRPr="004F111D">
                        <w:rPr>
                          <w:szCs w:val="28"/>
                        </w:rPr>
                        <w:t xml:space="preserve"> пожежі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DA329A9" wp14:editId="27821E60">
                <wp:simplePos x="0" y="0"/>
                <wp:positionH relativeFrom="column">
                  <wp:posOffset>3053715</wp:posOffset>
                </wp:positionH>
                <wp:positionV relativeFrom="paragraph">
                  <wp:posOffset>217170</wp:posOffset>
                </wp:positionV>
                <wp:extent cx="185420" cy="0"/>
                <wp:effectExtent l="0" t="76200" r="24130" b="95250"/>
                <wp:wrapNone/>
                <wp:docPr id="1113" name="Прямая соединительная линия 1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13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45pt,17.1pt" to="255.0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">
                <v:stroke endarrow="block"/>
              </v:line>
            </w:pict>
          </mc:Fallback>
        </mc:AlternateContent>
      </w: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5D40498" wp14:editId="71C10C23">
                <wp:simplePos x="0" y="0"/>
                <wp:positionH relativeFrom="column">
                  <wp:posOffset>188595</wp:posOffset>
                </wp:positionH>
                <wp:positionV relativeFrom="paragraph">
                  <wp:posOffset>48260</wp:posOffset>
                </wp:positionV>
                <wp:extent cx="2146300" cy="381000"/>
                <wp:effectExtent l="0" t="0" r="25400" b="19050"/>
                <wp:wrapNone/>
                <wp:docPr id="1114" name="Поле 1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63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5839" w:rsidRPr="00BB5409" w:rsidRDefault="00DD5839" w:rsidP="00167EB3">
                            <w:pPr>
                              <w:jc w:val="center"/>
                              <w:rPr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szCs w:val="28"/>
                              </w:rPr>
                              <w:t>Ф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і</w:t>
                            </w:r>
                            <w:r>
                              <w:rPr>
                                <w:szCs w:val="28"/>
                              </w:rPr>
                              <w:t xml:space="preserve">нансове 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за</w:t>
                            </w:r>
                            <w:r>
                              <w:rPr>
                                <w:szCs w:val="28"/>
                              </w:rPr>
                              <w:t>бе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з</w:t>
                            </w:r>
                            <w:r>
                              <w:rPr>
                                <w:szCs w:val="28"/>
                              </w:rPr>
                              <w:t>пече</w:t>
                            </w:r>
                            <w:r>
                              <w:rPr>
                                <w:szCs w:val="28"/>
                                <w:lang w:val="uk-UA"/>
                              </w:rPr>
                              <w:t>н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14" o:spid="_x0000_s1576" type="#_x0000_t202" style="position:absolute;left:0;text-align:left;margin-left:14.85pt;margin-top:3.8pt;width:169pt;height:30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" filled="f">
                <v:textbox>
                  <w:txbxContent>
                    <w:p w:rsidR="00DD5839" w:rsidRPr="00BB5409" w:rsidRDefault="00DD5839" w:rsidP="00167EB3">
                      <w:pPr>
                        <w:jc w:val="center"/>
                        <w:rPr>
                          <w:szCs w:val="28"/>
                          <w:lang w:val="uk-UA"/>
                        </w:rPr>
                      </w:pPr>
                      <w:r>
                        <w:rPr>
                          <w:szCs w:val="28"/>
                        </w:rPr>
                        <w:t>Ф</w:t>
                      </w:r>
                      <w:r>
                        <w:rPr>
                          <w:szCs w:val="28"/>
                          <w:lang w:val="uk-UA"/>
                        </w:rPr>
                        <w:t>і</w:t>
                      </w:r>
                      <w:r>
                        <w:rPr>
                          <w:szCs w:val="28"/>
                        </w:rPr>
                        <w:t xml:space="preserve">нансове </w:t>
                      </w:r>
                      <w:r>
                        <w:rPr>
                          <w:szCs w:val="28"/>
                          <w:lang w:val="uk-UA"/>
                        </w:rPr>
                        <w:t>за</w:t>
                      </w:r>
                      <w:r>
                        <w:rPr>
                          <w:szCs w:val="28"/>
                        </w:rPr>
                        <w:t>бе</w:t>
                      </w:r>
                      <w:r>
                        <w:rPr>
                          <w:szCs w:val="28"/>
                          <w:lang w:val="uk-UA"/>
                        </w:rPr>
                        <w:t>з</w:t>
                      </w:r>
                      <w:r>
                        <w:rPr>
                          <w:szCs w:val="28"/>
                        </w:rPr>
                        <w:t>пече</w:t>
                      </w:r>
                      <w:r>
                        <w:rPr>
                          <w:szCs w:val="28"/>
                          <w:lang w:val="uk-UA"/>
                        </w:rPr>
                        <w:t>ння</w:t>
                      </w:r>
                    </w:p>
                  </w:txbxContent>
                </v:textbox>
              </v:shape>
            </w:pict>
          </mc:Fallback>
        </mc:AlternateContent>
      </w:r>
    </w:p>
    <w:p w:rsidR="00167EB3" w:rsidRPr="00CD309D" w:rsidRDefault="00167EB3" w:rsidP="00167EB3">
      <w:pPr>
        <w:spacing w:after="0"/>
        <w:ind w:firstLine="708"/>
        <w:jc w:val="both"/>
        <w:rPr>
          <w:rFonts w:eastAsia="Times New Roman" w:cs="Gautami"/>
          <w:b/>
          <w:bCs/>
          <w:szCs w:val="28"/>
          <w:lang w:val="uk-UA" w:eastAsia="ru-RU" w:bidi="te-IN"/>
        </w:rPr>
      </w:pPr>
      <w:r>
        <w:rPr>
          <w:rFonts w:eastAsia="Times New Roman" w:cs="Gautami"/>
          <w:b/>
          <w:bCs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5FBA184" wp14:editId="716FEFBC">
                <wp:simplePos x="0" y="0"/>
                <wp:positionH relativeFrom="column">
                  <wp:posOffset>2311400</wp:posOffset>
                </wp:positionH>
                <wp:positionV relativeFrom="paragraph">
                  <wp:posOffset>36361</wp:posOffset>
                </wp:positionV>
                <wp:extent cx="177800" cy="0"/>
                <wp:effectExtent l="38100" t="76200" r="0" b="95250"/>
                <wp:wrapNone/>
                <wp:docPr id="1115" name="Прямая соединительная линия 1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15" o:spid="_x0000_s1026" style="position:absolute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pt,2.85pt" to="19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">
                <v:stroke endarrow="block"/>
              </v:line>
            </w:pict>
          </mc:Fallback>
        </mc:AlternateContent>
      </w:r>
    </w:p>
    <w:p w:rsidR="00167EB3" w:rsidRPr="00E428E0" w:rsidRDefault="00E428E0" w:rsidP="00167EB3">
      <w:pPr>
        <w:spacing w:after="0"/>
        <w:jc w:val="center"/>
        <w:rPr>
          <w:rFonts w:eastAsia="Times New Roman" w:cs="Gautami"/>
          <w:b/>
          <w:bCs/>
          <w:sz w:val="24"/>
          <w:szCs w:val="24"/>
          <w:lang w:val="uk-UA" w:eastAsia="ru-RU" w:bidi="te-IN"/>
        </w:rPr>
      </w:pPr>
      <w:r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р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ис</w:t>
      </w:r>
      <w:r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унок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.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7.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4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–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Структура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СПЗ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промислового</w:t>
      </w:r>
      <w:r w:rsidR="00DD5839">
        <w:rPr>
          <w:rFonts w:eastAsia="Times New Roman" w:cs="Gautami"/>
          <w:b/>
          <w:bCs/>
          <w:sz w:val="24"/>
          <w:szCs w:val="24"/>
          <w:lang w:val="uk-UA" w:eastAsia="ru-RU" w:bidi="te-IN"/>
        </w:rPr>
        <w:t xml:space="preserve"> </w:t>
      </w:r>
      <w:r w:rsidR="00167EB3" w:rsidRPr="00E428E0">
        <w:rPr>
          <w:rFonts w:eastAsia="Times New Roman" w:cs="Gautami"/>
          <w:b/>
          <w:bCs/>
          <w:sz w:val="24"/>
          <w:szCs w:val="24"/>
          <w:lang w:val="uk-UA" w:eastAsia="ru-RU" w:bidi="te-IN"/>
        </w:rPr>
        <w:t>об'єкта</w:t>
      </w:r>
    </w:p>
    <w:p w:rsidR="00167EB3" w:rsidRDefault="00167EB3" w:rsidP="00167EB3">
      <w:pPr>
        <w:spacing w:after="0"/>
        <w:ind w:firstLine="851"/>
        <w:jc w:val="both"/>
        <w:rPr>
          <w:rFonts w:eastAsia="Times New Roman" w:cs="Gautami"/>
          <w:bCs/>
          <w:szCs w:val="28"/>
          <w:lang w:val="uk-UA" w:eastAsia="ru-RU" w:bidi="te-IN"/>
        </w:rPr>
      </w:pPr>
    </w:p>
    <w:p w:rsidR="00167EB3" w:rsidRDefault="00167EB3" w:rsidP="00167EB3">
      <w:pPr>
        <w:spacing w:after="0"/>
        <w:ind w:firstLine="851"/>
        <w:jc w:val="both"/>
        <w:rPr>
          <w:rFonts w:eastAsia="Times New Roman" w:cs="Gautami"/>
          <w:bCs/>
          <w:szCs w:val="28"/>
          <w:lang w:val="uk-UA" w:eastAsia="ru-RU" w:bidi="te-IN"/>
        </w:rPr>
      </w:pPr>
    </w:p>
    <w:p w:rsidR="00167EB3" w:rsidRPr="004F111D" w:rsidRDefault="00167EB3" w:rsidP="00167EB3">
      <w:pPr>
        <w:spacing w:after="0"/>
        <w:ind w:firstLine="851"/>
        <w:jc w:val="both"/>
        <w:rPr>
          <w:rFonts w:eastAsia="Times New Roman" w:cs="Times New Roman"/>
          <w:szCs w:val="28"/>
          <w:lang w:val="uk-UA" w:eastAsia="ru-RU"/>
        </w:rPr>
      </w:pPr>
      <w:r w:rsidRPr="004F111D">
        <w:rPr>
          <w:rFonts w:eastAsia="Times New Roman" w:cs="Gautami"/>
          <w:bCs/>
          <w:szCs w:val="28"/>
          <w:lang w:val="uk-UA" w:eastAsia="ru-RU" w:bidi="te-IN"/>
        </w:rPr>
        <w:lastRenderedPageBreak/>
        <w:t>Така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компонента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системи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забезпечення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пожежної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безпеки,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як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«технічні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засоби»,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в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більшості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практичних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застосувань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включає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технічні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засоби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автоматичного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попередження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(пожежна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сигналізація):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>
        <w:rPr>
          <w:rFonts w:eastAsia="Times New Roman" w:cs="Gautami"/>
          <w:bCs/>
          <w:szCs w:val="28"/>
          <w:lang w:val="uk-UA" w:eastAsia="ru-RU" w:bidi="te-IN"/>
        </w:rPr>
        <w:t>множина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Gautami"/>
          <w:bCs/>
          <w:szCs w:val="28"/>
          <w:lang w:val="uk-UA" w:eastAsia="ru-RU" w:bidi="te-IN"/>
        </w:rPr>
        <w:t>елементів</w:t>
      </w:r>
      <w:r w:rsidR="00DD5839">
        <w:rPr>
          <w:rFonts w:eastAsia="Times New Roman" w:cs="Gautami"/>
          <w:bCs/>
          <w:szCs w:val="28"/>
          <w:lang w:val="uk-UA" w:eastAsia="ru-RU" w:bidi="te-IN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М</w:t>
      </w:r>
      <w:r w:rsidRPr="004F111D">
        <w:rPr>
          <w:rFonts w:eastAsia="Times New Roman" w:cs="Times New Roman"/>
          <w:szCs w:val="28"/>
          <w:vertAlign w:val="superscript"/>
          <w:lang w:val="uk-UA" w:eastAsia="ru-RU"/>
        </w:rPr>
        <w:t>АПС</w:t>
      </w:r>
      <w:r w:rsidRPr="004F111D">
        <w:rPr>
          <w:rFonts w:eastAsia="Times New Roman" w:cs="Times New Roman"/>
          <w:szCs w:val="28"/>
          <w:lang w:val="uk-UA" w:eastAsia="ru-RU"/>
        </w:rPr>
        <w:t>={</w:t>
      </w:r>
      <w:r w:rsidRPr="00CE3DB1">
        <w:rPr>
          <w:rFonts w:eastAsia="Times New Roman" w:cs="Times New Roman"/>
          <w:position w:val="-16"/>
          <w:szCs w:val="28"/>
          <w:lang w:eastAsia="ru-RU"/>
        </w:rPr>
        <w:object w:dxaOrig="820" w:dyaOrig="520">
          <v:shape id="_x0000_i1311" type="#_x0000_t75" style="width:40.7pt;height:26.3pt" o:ole="">
            <v:imagedata r:id="rId1065" o:title=""/>
          </v:shape>
          <o:OLEObject Type="Embed" ProgID="Equation.3" ShapeID="_x0000_i1311" DrawAspect="Content" ObjectID="_1676375956" r:id="rId1066"/>
        </w:object>
      </w:r>
      <w:r w:rsidRPr="004F111D">
        <w:rPr>
          <w:rFonts w:eastAsia="Times New Roman" w:cs="Times New Roman"/>
          <w:szCs w:val="28"/>
          <w:lang w:val="uk-UA" w:eastAsia="ru-RU"/>
        </w:rPr>
        <w:t>}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k</w:t>
      </w:r>
      <w:r w:rsidRPr="004F111D">
        <w:rPr>
          <w:rFonts w:eastAsia="Times New Roman" w:cs="Times New Roman"/>
          <w:szCs w:val="28"/>
          <w:vertAlign w:val="subscript"/>
          <w:lang w:val="uk-UA" w:eastAsia="ru-RU"/>
        </w:rPr>
        <w:t>=1,2,…,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K</w:t>
      </w:r>
      <w:r w:rsidRPr="004F111D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технічн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засоб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лікві</w:t>
      </w:r>
      <w:r>
        <w:rPr>
          <w:rFonts w:eastAsia="Times New Roman" w:cs="Times New Roman"/>
          <w:szCs w:val="28"/>
          <w:lang w:val="uk-UA" w:eastAsia="ru-RU"/>
        </w:rPr>
        <w:t>даці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ож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(систе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ожежогасіння</w:t>
      </w:r>
      <w:r w:rsidRPr="004F111D">
        <w:rPr>
          <w:rFonts w:eastAsia="Times New Roman" w:cs="Times New Roman"/>
          <w:szCs w:val="28"/>
          <w:lang w:val="uk-UA" w:eastAsia="ru-RU"/>
        </w:rPr>
        <w:t>)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ножи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елемен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М</w:t>
      </w:r>
      <w:r w:rsidRPr="004F111D">
        <w:rPr>
          <w:rFonts w:eastAsia="Times New Roman" w:cs="Times New Roman"/>
          <w:szCs w:val="28"/>
          <w:vertAlign w:val="superscript"/>
          <w:lang w:val="uk-UA" w:eastAsia="ru-RU"/>
        </w:rPr>
        <w:t>СЛП</w:t>
      </w:r>
      <w:r w:rsidRPr="004F111D">
        <w:rPr>
          <w:rFonts w:eastAsia="Times New Roman" w:cs="Times New Roman"/>
          <w:szCs w:val="28"/>
          <w:lang w:val="uk-UA" w:eastAsia="ru-RU"/>
        </w:rPr>
        <w:t>={</w:t>
      </w:r>
      <w:r w:rsidRPr="00CE3DB1">
        <w:rPr>
          <w:rFonts w:eastAsia="Times New Roman" w:cs="Times New Roman"/>
          <w:position w:val="-16"/>
          <w:szCs w:val="28"/>
          <w:lang w:eastAsia="ru-RU"/>
        </w:rPr>
        <w:object w:dxaOrig="760" w:dyaOrig="499">
          <v:shape id="_x0000_i1312" type="#_x0000_t75" style="width:38.2pt;height:25.05pt" o:ole="">
            <v:imagedata r:id="rId1067" o:title=""/>
          </v:shape>
          <o:OLEObject Type="Embed" ProgID="Equation.3" ShapeID="_x0000_i1312" DrawAspect="Content" ObjectID="_1676375957" r:id="rId1068"/>
        </w:object>
      </w:r>
      <w:r w:rsidRPr="004F111D">
        <w:rPr>
          <w:rFonts w:eastAsia="Times New Roman" w:cs="Times New Roman"/>
          <w:szCs w:val="28"/>
          <w:lang w:val="uk-UA" w:eastAsia="ru-RU"/>
        </w:rPr>
        <w:t>}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g</w:t>
      </w:r>
      <w:r w:rsidRPr="004F111D">
        <w:rPr>
          <w:rFonts w:eastAsia="Times New Roman" w:cs="Times New Roman"/>
          <w:szCs w:val="28"/>
          <w:vertAlign w:val="subscript"/>
          <w:lang w:val="uk-UA" w:eastAsia="ru-RU"/>
        </w:rPr>
        <w:t>=1,2,…,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G</w:t>
      </w:r>
      <w:r w:rsidRPr="004F111D">
        <w:rPr>
          <w:rFonts w:eastAsia="Times New Roman" w:cs="Times New Roman"/>
          <w:szCs w:val="28"/>
          <w:lang w:val="uk-UA" w:eastAsia="ru-RU"/>
        </w:rPr>
        <w:t>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(рис.</w:t>
      </w:r>
      <w:r w:rsidR="00A96D2D">
        <w:rPr>
          <w:rFonts w:eastAsia="Times New Roman" w:cs="Times New Roman"/>
          <w:szCs w:val="28"/>
          <w:lang w:val="uk-UA" w:eastAsia="ru-RU"/>
        </w:rPr>
        <w:t>7.</w:t>
      </w:r>
      <w:r w:rsidRPr="004F111D">
        <w:rPr>
          <w:rFonts w:eastAsia="Times New Roman" w:cs="Times New Roman"/>
          <w:szCs w:val="28"/>
          <w:lang w:val="uk-UA" w:eastAsia="ru-RU"/>
        </w:rPr>
        <w:t>5)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uk-UA" w:eastAsia="ru-RU"/>
        </w:rPr>
      </w:pPr>
      <w:r w:rsidRPr="004F111D">
        <w:rPr>
          <w:rFonts w:eastAsia="Times New Roman" w:cs="Times New Roman"/>
          <w:szCs w:val="28"/>
          <w:lang w:val="uk-UA" w:eastAsia="ru-RU"/>
        </w:rPr>
        <w:t>Неха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сам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кош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склада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безлі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елементі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{</w:t>
      </w:r>
      <w:r w:rsidRPr="00CE3DB1">
        <w:rPr>
          <w:rFonts w:eastAsia="Times New Roman" w:cs="Times New Roman"/>
          <w:szCs w:val="28"/>
          <w:lang w:eastAsia="ru-RU"/>
        </w:rPr>
        <w:t>m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i</w:t>
      </w:r>
      <w:r w:rsidRPr="0085176E">
        <w:rPr>
          <w:rFonts w:eastAsia="Times New Roman" w:cs="Times New Roman"/>
          <w:szCs w:val="28"/>
          <w:lang w:val="uk-UA" w:eastAsia="ru-RU"/>
        </w:rPr>
        <w:t>}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i</w:t>
      </w:r>
      <w:r w:rsidRPr="0085176E">
        <w:rPr>
          <w:rFonts w:eastAsia="Times New Roman" w:cs="Times New Roman"/>
          <w:szCs w:val="28"/>
          <w:vertAlign w:val="subscript"/>
          <w:lang w:val="uk-UA" w:eastAsia="ru-RU"/>
        </w:rPr>
        <w:t>=1,2,…,</w:t>
      </w:r>
      <w:r w:rsidRPr="00CE3DB1">
        <w:rPr>
          <w:rFonts w:eastAsia="Times New Roman" w:cs="Times New Roman"/>
          <w:szCs w:val="28"/>
          <w:vertAlign w:val="subscript"/>
          <w:lang w:eastAsia="ru-RU"/>
        </w:rPr>
        <w:t>I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структу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забезпе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пожеж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безпеки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4F111D">
        <w:rPr>
          <w:rFonts w:eastAsia="Times New Roman" w:cs="Times New Roman"/>
          <w:szCs w:val="28"/>
          <w:lang w:val="uk-UA" w:eastAsia="ru-RU"/>
        </w:rPr>
        <w:t>тобто</w:t>
      </w:r>
    </w:p>
    <w:p w:rsidR="00167EB3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85176E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Default="00167EB3" w:rsidP="00167EB3">
      <w:pPr>
        <w:spacing w:after="0"/>
        <w:jc w:val="center"/>
        <w:rPr>
          <w:rFonts w:eastAsia="Times New Roman" w:cs="Times New Roman"/>
          <w:szCs w:val="28"/>
          <w:lang w:val="uk-UA" w:eastAsia="ru-RU"/>
        </w:rPr>
      </w:pP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lang w:val="en-US" w:eastAsia="ru-RU"/>
        </w:rPr>
        <w:t>=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СПС</w:t>
      </w:r>
      <w:r w:rsidR="00DD5839">
        <w:rPr>
          <w:rFonts w:eastAsia="Times New Roman" w:cs="Times New Roman"/>
          <w:szCs w:val="28"/>
          <w:vertAlign w:val="superscript"/>
          <w:lang w:val="en-US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C8"/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СЛП</w:t>
      </w:r>
      <w:r w:rsidRPr="00CE3DB1">
        <w:rPr>
          <w:rFonts w:eastAsia="Times New Roman" w:cs="Times New Roman"/>
          <w:szCs w:val="28"/>
          <w:lang w:val="en-US" w:eastAsia="ru-RU"/>
        </w:rPr>
        <w:t>,</w:t>
      </w:r>
      <w:r w:rsidR="00DD5839">
        <w:rPr>
          <w:rFonts w:eastAsia="Times New Roman" w:cs="Times New Roman"/>
          <w:szCs w:val="28"/>
          <w:lang w:val="en-US" w:eastAsia="ru-RU"/>
        </w:rPr>
        <w:t xml:space="preserve"> </w:t>
      </w:r>
      <w:r w:rsidRPr="00CE3DB1">
        <w:rPr>
          <w:rFonts w:eastAsia="Times New Roman" w:cs="Times New Roman"/>
          <w:szCs w:val="28"/>
          <w:lang w:val="en-US" w:eastAsia="ru-RU"/>
        </w:rPr>
        <w:t>I=K+G.</w:t>
      </w:r>
    </w:p>
    <w:p w:rsidR="00167EB3" w:rsidRDefault="00167EB3" w:rsidP="00167EB3">
      <w:pPr>
        <w:spacing w:after="0"/>
        <w:jc w:val="center"/>
        <w:rPr>
          <w:rFonts w:eastAsia="Times New Roman" w:cs="Times New Roman"/>
          <w:szCs w:val="28"/>
          <w:lang w:val="uk-UA" w:eastAsia="ru-RU"/>
        </w:rPr>
      </w:pP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en-US" w:eastAsia="ru-RU"/>
        </w:rPr>
      </w:pP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en-US" w:eastAsia="ru-RU"/>
        </w:rPr>
      </w:pPr>
      <w:r>
        <w:rPr>
          <w:rFonts w:eastAsia="Times New Roman" w:cs="Times New Roman"/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1D69FEF0" wp14:editId="06660845">
                <wp:simplePos x="0" y="0"/>
                <wp:positionH relativeFrom="column">
                  <wp:posOffset>-110076</wp:posOffset>
                </wp:positionH>
                <wp:positionV relativeFrom="paragraph">
                  <wp:posOffset>29597</wp:posOffset>
                </wp:positionV>
                <wp:extent cx="6007735" cy="4780915"/>
                <wp:effectExtent l="0" t="0" r="12065" b="19685"/>
                <wp:wrapNone/>
                <wp:docPr id="1116" name="Группа 1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07735" cy="4780915"/>
                          <a:chOff x="1521" y="7018"/>
                          <a:chExt cx="9461" cy="7529"/>
                        </a:xfrm>
                      </wpg:grpSpPr>
                      <wps:wsp>
                        <wps:cNvPr id="1117" name="Rectangle 5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083" y="6522"/>
                            <a:ext cx="1295" cy="4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2C2DAD" w:rsidRDefault="00DD5839" w:rsidP="00167EB3">
                              <w:pPr>
                                <w:spacing w:before="120"/>
                                <w:jc w:val="center"/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2C2DAD">
                                <w:rPr>
                                  <w:szCs w:val="28"/>
                                </w:rPr>
                                <w:t xml:space="preserve">Способи ліквідації пожежі </w:t>
                              </w:r>
                              <w:r>
                                <w:rPr>
                                  <w:szCs w:val="28"/>
                                </w:rPr>
                                <w:t xml:space="preserve">– 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системи пожежогасіння</w:t>
                              </w:r>
                              <w:r>
                                <w:rPr>
                                  <w:szCs w:val="28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18" name="Group 52"/>
                        <wpg:cNvGrpSpPr>
                          <a:grpSpLocks/>
                        </wpg:cNvGrpSpPr>
                        <wpg:grpSpPr bwMode="auto">
                          <a:xfrm>
                            <a:off x="6952" y="9450"/>
                            <a:ext cx="3570" cy="5097"/>
                            <a:chOff x="8542" y="6448"/>
                            <a:chExt cx="2213" cy="3418"/>
                          </a:xfrm>
                        </wpg:grpSpPr>
                        <wps:wsp>
                          <wps:cNvPr id="1119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31" y="6547"/>
                              <a:ext cx="19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CA368C" w:rsidRDefault="00DD5839" w:rsidP="00167EB3">
                                <w:pPr>
                                  <w:jc w:val="center"/>
                                  <w:rPr>
                                    <w:szCs w:val="28"/>
                                  </w:rPr>
                                </w:pPr>
                                <w:r w:rsidRPr="002C2DAD">
                                  <w:rPr>
                                    <w:szCs w:val="28"/>
                                  </w:rPr>
                                  <w:t>водні (пінні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0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947" y="6961"/>
                              <a:ext cx="1746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CA368C" w:rsidRDefault="00DD5839" w:rsidP="00167EB3">
                                <w:pPr>
                                  <w:jc w:val="center"/>
                                  <w:rPr>
                                    <w:szCs w:val="28"/>
                                  </w:rPr>
                                </w:pPr>
                                <w:r w:rsidRPr="000B0111">
                                  <w:rPr>
                                    <w:szCs w:val="28"/>
                                  </w:rPr>
                                  <w:t>дренчерн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1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947" y="7365"/>
                              <a:ext cx="1746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CA368C" w:rsidRDefault="00DD5839" w:rsidP="00167EB3">
                                <w:pPr>
                                  <w:jc w:val="center"/>
                                  <w:rPr>
                                    <w:szCs w:val="28"/>
                                  </w:rPr>
                                </w:pPr>
                                <w:r w:rsidRPr="000B0111">
                                  <w:rPr>
                                    <w:szCs w:val="28"/>
                                  </w:rPr>
                                  <w:t>спринклерн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2" name="Line 56"/>
                          <wps:cNvCnPr/>
                          <wps:spPr bwMode="auto">
                            <a:xfrm>
                              <a:off x="8749" y="6907"/>
                              <a:ext cx="1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3" name="Line 57"/>
                          <wps:cNvCnPr/>
                          <wps:spPr bwMode="auto">
                            <a:xfrm>
                              <a:off x="8749" y="7122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4" name="Line 58"/>
                          <wps:cNvCnPr/>
                          <wps:spPr bwMode="auto">
                            <a:xfrm>
                              <a:off x="8758" y="7554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5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58" y="7788"/>
                              <a:ext cx="1979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73016A" w:rsidRDefault="00DD5839" w:rsidP="00167EB3">
                                <w:pPr>
                                  <w:jc w:val="center"/>
                                  <w:rPr>
                                    <w:szCs w:val="28"/>
                                    <w:lang w:val="uk-UA"/>
                                  </w:rPr>
                                </w:pPr>
                                <w:r w:rsidRPr="00CA368C">
                                  <w:rPr>
                                    <w:szCs w:val="28"/>
                                  </w:rPr>
                                  <w:t>газов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6" name="Line 60"/>
                          <wps:cNvCnPr/>
                          <wps:spPr bwMode="auto">
                            <a:xfrm>
                              <a:off x="8551" y="6448"/>
                              <a:ext cx="1" cy="32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7" name="Line 61"/>
                          <wps:cNvCnPr/>
                          <wps:spPr bwMode="auto">
                            <a:xfrm>
                              <a:off x="8542" y="6727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8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7" y="8202"/>
                              <a:ext cx="1973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73016A" w:rsidRDefault="00DD5839" w:rsidP="00167EB3">
                                <w:pPr>
                                  <w:jc w:val="center"/>
                                  <w:rPr>
                                    <w:szCs w:val="28"/>
                                    <w:lang w:val="uk-UA"/>
                                  </w:rPr>
                                </w:pPr>
                                <w:r w:rsidRPr="00CA368C">
                                  <w:rPr>
                                    <w:szCs w:val="28"/>
                                  </w:rPr>
                                  <w:t>порошков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9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0" y="8632"/>
                              <a:ext cx="1973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73016A" w:rsidRDefault="00DD5839" w:rsidP="00167EB3">
                                <w:pPr>
                                  <w:jc w:val="center"/>
                                  <w:rPr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Cs w:val="28"/>
                                  </w:rPr>
                                  <w:t>а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е</w:t>
                                </w:r>
                                <w:r>
                                  <w:rPr>
                                    <w:szCs w:val="28"/>
                                  </w:rPr>
                                  <w:t>розольн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30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72" y="9063"/>
                              <a:ext cx="1973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73016A" w:rsidRDefault="00DD5839" w:rsidP="00167EB3">
                                <w:pPr>
                                  <w:jc w:val="center"/>
                                  <w:rPr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Cs w:val="28"/>
                                  </w:rPr>
                                  <w:t>паров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31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2" y="9503"/>
                              <a:ext cx="1973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D5839" w:rsidRPr="0073016A" w:rsidRDefault="00DD5839" w:rsidP="00167EB3">
                                <w:pPr>
                                  <w:jc w:val="center"/>
                                  <w:rPr>
                                    <w:szCs w:val="28"/>
                                    <w:lang w:val="uk-UA"/>
                                  </w:rPr>
                                </w:pPr>
                                <w:r w:rsidRPr="00CA368C">
                                  <w:rPr>
                                    <w:szCs w:val="28"/>
                                  </w:rPr>
                                  <w:t>Комб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>і</w:t>
                                </w:r>
                                <w:r w:rsidRPr="00CA368C">
                                  <w:rPr>
                                    <w:szCs w:val="28"/>
                                  </w:rPr>
                                  <w:t>н</w:t>
                                </w:r>
                                <w:r>
                                  <w:rPr>
                                    <w:szCs w:val="28"/>
                                    <w:lang w:val="uk-UA"/>
                                  </w:rPr>
                                  <w:t xml:space="preserve">овані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32" name="Line 66"/>
                          <wps:cNvCnPr/>
                          <wps:spPr bwMode="auto">
                            <a:xfrm>
                              <a:off x="8560" y="7986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3" name="Line 67"/>
                          <wps:cNvCnPr/>
                          <wps:spPr bwMode="auto">
                            <a:xfrm>
                              <a:off x="8569" y="8391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4" name="Line 68"/>
                          <wps:cNvCnPr/>
                          <wps:spPr bwMode="auto">
                            <a:xfrm>
                              <a:off x="8578" y="8787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" name="Line 69"/>
                          <wps:cNvCnPr/>
                          <wps:spPr bwMode="auto">
                            <a:xfrm>
                              <a:off x="8569" y="9283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70"/>
                          <wps:cNvCnPr/>
                          <wps:spPr bwMode="auto">
                            <a:xfrm>
                              <a:off x="8578" y="9643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3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7018"/>
                            <a:ext cx="5760" cy="6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AA70CF" w:rsidRDefault="00DD5839" w:rsidP="00167EB3">
                              <w:pPr>
                                <w:ind w:left="-70" w:right="-108"/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73016A">
                                <w:rPr>
                                  <w:szCs w:val="28"/>
                                </w:rPr>
                                <w:t>Технічні засоби пожежної автома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2601" y="9593"/>
                            <a:ext cx="3232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jc w:val="center"/>
                              </w:pPr>
                              <w:r w:rsidRPr="002C2DAD">
                                <w:rPr>
                                  <w:szCs w:val="28"/>
                                </w:rPr>
                                <w:t xml:space="preserve">Автоматичні 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 xml:space="preserve">(ручні) </w:t>
                              </w:r>
                              <w:r w:rsidRPr="002C2DAD">
                                <w:rPr>
                                  <w:szCs w:val="28"/>
                                </w:rPr>
                                <w:t xml:space="preserve">пожежні сповіщувачі </w:t>
                              </w:r>
                              <w:r>
                                <w:rPr>
                                  <w:szCs w:val="28"/>
                                </w:rPr>
                                <w:t>(П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С</w:t>
                              </w:r>
                              <w:r w:rsidRPr="006614D6">
                                <w:rPr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9" name="Line 73"/>
                        <wps:cNvCnPr/>
                        <wps:spPr bwMode="auto">
                          <a:xfrm flipH="1">
                            <a:off x="2019" y="9450"/>
                            <a:ext cx="0" cy="33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8167"/>
                            <a:ext cx="4473" cy="1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jc w:val="center"/>
                              </w:pPr>
                              <w:r w:rsidRPr="002C2DAD">
                                <w:rPr>
                                  <w:szCs w:val="28"/>
                                </w:rPr>
                                <w:t xml:space="preserve">Засоби виявлення пожежної небезпеки </w:t>
                              </w:r>
                              <w:r w:rsidRPr="006614D6">
                                <w:rPr>
                                  <w:szCs w:val="28"/>
                                </w:rPr>
                                <w:t>–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 xml:space="preserve"> система </w:t>
                              </w:r>
                              <w:r w:rsidRPr="006614D6">
                                <w:rPr>
                                  <w:szCs w:val="28"/>
                                </w:rPr>
                                <w:t>пож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ежної</w:t>
                              </w:r>
                              <w:r w:rsidRPr="006614D6">
                                <w:rPr>
                                  <w:szCs w:val="28"/>
                                </w:rPr>
                                <w:t xml:space="preserve"> сигнал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ізації</w:t>
                              </w:r>
                              <w:r>
                                <w:rPr>
                                  <w:szCs w:val="28"/>
                                </w:rPr>
                                <w:t xml:space="preserve"> (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С</w:t>
                              </w:r>
                              <w:r>
                                <w:rPr>
                                  <w:szCs w:val="28"/>
                                </w:rPr>
                                <w:t>ПС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1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608" y="10869"/>
                            <a:ext cx="3251" cy="1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Default="00DD5839" w:rsidP="00167EB3">
                              <w:pPr>
                                <w:jc w:val="center"/>
                                <w:rPr>
                                  <w:szCs w:val="28"/>
                                  <w:lang w:val="uk-UA"/>
                                </w:rPr>
                              </w:pPr>
                              <w:r w:rsidRPr="00A87C01">
                                <w:rPr>
                                  <w:szCs w:val="28"/>
                                </w:rPr>
                                <w:t>При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ймально-контрольні прилади</w:t>
                              </w:r>
                            </w:p>
                            <w:p w:rsidR="00DD5839" w:rsidRPr="00A87C01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A87C01">
                                <w:rPr>
                                  <w:szCs w:val="28"/>
                                </w:rPr>
                                <w:t>(ПК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П</w:t>
                              </w:r>
                              <w:r w:rsidRPr="00A87C01">
                                <w:rPr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2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2605" y="12245"/>
                            <a:ext cx="3232" cy="1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FE7523" w:rsidRDefault="00DD5839" w:rsidP="00167EB3">
                              <w:pPr>
                                <w:spacing w:before="120"/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2C2DAD">
                                <w:rPr>
                                  <w:szCs w:val="28"/>
                                </w:rPr>
                                <w:t xml:space="preserve">Технічні засоби передачі інформації </w:t>
                              </w:r>
                              <w:r>
                                <w:rPr>
                                  <w:szCs w:val="28"/>
                                </w:rPr>
                                <w:t>(Т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З</w:t>
                              </w:r>
                              <w:r>
                                <w:rPr>
                                  <w:szCs w:val="28"/>
                                </w:rPr>
                                <w:t>П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3" name="Line 77"/>
                        <wps:cNvCnPr/>
                        <wps:spPr bwMode="auto">
                          <a:xfrm>
                            <a:off x="2053" y="10131"/>
                            <a:ext cx="5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4" name="Line 78"/>
                        <wps:cNvCnPr/>
                        <wps:spPr bwMode="auto">
                          <a:xfrm>
                            <a:off x="2024" y="11408"/>
                            <a:ext cx="5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Line 79"/>
                        <wps:cNvCnPr/>
                        <wps:spPr bwMode="auto">
                          <a:xfrm>
                            <a:off x="2024" y="12790"/>
                            <a:ext cx="5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" name="Line 80"/>
                        <wps:cNvCnPr/>
                        <wps:spPr bwMode="auto">
                          <a:xfrm flipH="1">
                            <a:off x="3620" y="7675"/>
                            <a:ext cx="1729" cy="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7" name="Line 81"/>
                        <wps:cNvCnPr/>
                        <wps:spPr bwMode="auto">
                          <a:xfrm>
                            <a:off x="7137" y="7691"/>
                            <a:ext cx="1744" cy="3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16" o:spid="_x0000_s1577" style="position:absolute;left:0;text-align:left;margin-left:-8.65pt;margin-top:2.35pt;width:473.05pt;height:376.45pt;z-index:251718656;mso-position-horizontal-relative:text;mso-position-vertical-relative:text" coordorigin="1521,7018" coordsize="9461,7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">
                <v:rect id="Rectangle 51" o:spid="_x0000_s1578" style="position:absolute;left:8083;top:6522;width:1295;height:450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fv78IA&#10;AADdAAAADwAAAGRycy9kb3ducmV2LnhtbERP24rCMBB9X/Afwgi+rUkXUalGEVFZfVm8fMDYjG2x&#10;mZQmq12/3ggLvs3hXGc6b20lbtT40rGGpK9AEGfOlJxrOB3Xn2MQPiAbrByThj/yMJ91PqaYGnfn&#10;Pd0OIRcxhH2KGooQ6lRKnxVk0fddTRy5i2sshgibXJoG7zHcVvJLqaG0WHJsKLCmZUHZ9fBrNQzU&#10;z0Wtkl1Vq+36sS8356XcjLTuddvFBESgNrzF/+5vE+cnyQhe38QT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d+/vwgAAAN0AAAAPAAAAAAAAAAAAAAAAAJgCAABkcnMvZG93&#10;bnJldi54bWxQSwUGAAAAAAQABAD1AAAAhwMAAAAA&#10;" strokeweight="1pt">
                  <v:textbox inset="0,0,0,0">
                    <w:txbxContent>
                      <w:p w:rsidR="00DD5839" w:rsidRPr="002C2DAD" w:rsidRDefault="00DD5839" w:rsidP="00167EB3">
                        <w:pPr>
                          <w:spacing w:before="120"/>
                          <w:jc w:val="center"/>
                          <w:rPr>
                            <w:szCs w:val="28"/>
                            <w:lang w:val="uk-UA"/>
                          </w:rPr>
                        </w:pPr>
                        <w:r w:rsidRPr="002C2DAD">
                          <w:rPr>
                            <w:szCs w:val="28"/>
                          </w:rPr>
                          <w:t xml:space="preserve">Способи ліквідації пожежі </w:t>
                        </w:r>
                        <w:r>
                          <w:rPr>
                            <w:szCs w:val="28"/>
                          </w:rPr>
                          <w:t xml:space="preserve">– </w:t>
                        </w:r>
                        <w:r>
                          <w:rPr>
                            <w:szCs w:val="28"/>
                            <w:lang w:val="uk-UA"/>
                          </w:rPr>
                          <w:t>системи пожежогасіння</w:t>
                        </w:r>
                        <w:r>
                          <w:rPr>
                            <w:szCs w:val="28"/>
                          </w:rPr>
                          <w:t xml:space="preserve">  </w:t>
                        </w:r>
                      </w:p>
                    </w:txbxContent>
                  </v:textbox>
                </v:rect>
                <v:group id="Group 52" o:spid="_x0000_s1579" style="position:absolute;left:6952;top:9450;width:3570;height:5097" coordorigin="8542,6448" coordsize="2213,3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T8Jc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T8JccAAADd&#10;AAAADwAAAAAAAAAAAAAAAACqAgAAZHJzL2Rvd25yZXYueG1sUEsFBgAAAAAEAAQA+gAAAJ4DAAAA&#10;AA==&#10;">
                  <v:rect id="Rectangle 53" o:spid="_x0000_s1580" style="position:absolute;left:8731;top:6547;width:19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WT6ccA&#10;AADdAAAADwAAAGRycy9kb3ducmV2LnhtbESPQWvCQBCF74L/YRmht7qJ2KKpq4ggSEtFo5Qeh+yY&#10;pGZnQ3Ybo7/eLRS8zfDevO/NbNGZSrTUuNKygngYgSDOrC45V3A8rJ8nIJxH1lhZJgVXcrCY93sz&#10;TLS98J7a1OcihLBLUEHhfZ1I6bKCDLqhrYmDdrKNQR/WJpe6wUsIN5UcRdGrNFhyIBRY06qg7Jz+&#10;msAd1z/H7ft2/Xm9fbVu9/GdvpysUk+DbvkGwlPnH+b/640O9eN4Cn/fhBHk/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lk+nHAAAA3QAAAA8AAAAAAAAAAAAAAAAAmAIAAGRy&#10;cy9kb3ducmV2LnhtbFBLBQYAAAAABAAEAPUAAACMAwAAAAA=&#10;">
                    <v:textbox inset="0,0,0,0">
                      <w:txbxContent>
                        <w:p w:rsidR="00DD5839" w:rsidRPr="00CA368C" w:rsidRDefault="00DD5839" w:rsidP="00167EB3">
                          <w:pPr>
                            <w:jc w:val="center"/>
                            <w:rPr>
                              <w:szCs w:val="28"/>
                            </w:rPr>
                          </w:pPr>
                          <w:r w:rsidRPr="002C2DAD">
                            <w:rPr>
                              <w:szCs w:val="28"/>
                            </w:rPr>
                            <w:t>водні (пінні)</w:t>
                          </w:r>
                        </w:p>
                      </w:txbxContent>
                    </v:textbox>
                  </v:rect>
                  <v:rect id="Rectangle 54" o:spid="_x0000_s1581" style="position:absolute;left:8947;top:6961;width:174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PwycYA&#10;AADdAAAADwAAAGRycy9kb3ducmV2LnhtbESPTWvCQBCG70L/wzJCb3WjtKVEV5GCIJZKG0U8Dtkx&#10;iWZnQ3YbY39951DwNsO8H8/MFr2rVUdtqDwbGI8SUMS5txUXBva71dMbqBCRLdaeycCNAizmD4MZ&#10;ptZf+Zu6LBZKQjikaKCMsUm1DnlJDsPIN8RyO/nWYZS1LbRt8SrhrtaTJHnVDiuWhhIbei8pv2Q/&#10;Tnqfm/N+u9muPm+/hy58fRyzl5M35nHYL6egIvXxLv53r63gjyfCL9/ICHr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/PwycYAAADdAAAADwAAAAAAAAAAAAAAAACYAgAAZHJz&#10;L2Rvd25yZXYueG1sUEsFBgAAAAAEAAQA9QAAAIsDAAAAAA==&#10;">
                    <v:textbox inset="0,0,0,0">
                      <w:txbxContent>
                        <w:p w:rsidR="00DD5839" w:rsidRPr="00CA368C" w:rsidRDefault="00DD5839" w:rsidP="00167EB3">
                          <w:pPr>
                            <w:jc w:val="center"/>
                            <w:rPr>
                              <w:szCs w:val="28"/>
                            </w:rPr>
                          </w:pPr>
                          <w:r w:rsidRPr="000B0111">
                            <w:rPr>
                              <w:szCs w:val="28"/>
                            </w:rPr>
                            <w:t>дренчерні</w:t>
                          </w:r>
                        </w:p>
                      </w:txbxContent>
                    </v:textbox>
                  </v:rect>
                  <v:rect id="Rectangle 55" o:spid="_x0000_s1582" style="position:absolute;left:8947;top:7365;width:1746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9VUsgA&#10;AADdAAAADwAAAGRycy9kb3ducmV2LnhtbESPQWvCQBCF70L/wzKF3nQTqVJSN6EUBLEomkrpcciO&#10;SdrsbMhuY/TXu4LQ2wzvzfveLLLBNKKnztWWFcSTCARxYXXNpYLD53L8AsJ5ZI2NZVJwJgdZ+jBa&#10;YKLtiffU574UIYRdggoq79tESldUZNBNbEsctKPtDPqwdqXUHZ5CuGnkNIrm0mDNgVBhS+8VFb/5&#10;nwnc5/bnsF1vl5vz5at3u4/vfHa0Sj09Dm+vIDwN/t98v17pUD+exnD7Jowg0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v1VSyAAAAN0AAAAPAAAAAAAAAAAAAAAAAJgCAABk&#10;cnMvZG93bnJldi54bWxQSwUGAAAAAAQABAD1AAAAjQMAAAAA&#10;">
                    <v:textbox inset="0,0,0,0">
                      <w:txbxContent>
                        <w:p w:rsidR="00DD5839" w:rsidRPr="00CA368C" w:rsidRDefault="00DD5839" w:rsidP="00167EB3">
                          <w:pPr>
                            <w:jc w:val="center"/>
                            <w:rPr>
                              <w:szCs w:val="28"/>
                            </w:rPr>
                          </w:pPr>
                          <w:r w:rsidRPr="000B0111">
                            <w:rPr>
                              <w:szCs w:val="28"/>
                            </w:rPr>
                            <w:t>спринклерні</w:t>
                          </w:r>
                        </w:p>
                      </w:txbxContent>
                    </v:textbox>
                  </v:rect>
                  <v:line id="Line 56" o:spid="_x0000_s1583" style="position:absolute;visibility:visible;mso-wrap-style:square" from="8749,6907" to="8750,7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hisUAAADdAAAADwAAAGRycy9kb3ducmV2LnhtbERPS2vCQBC+C/0PyxR6040phJK6irQU&#10;tIfiC+pxzI5J2uxs2N0m8d+7QsHbfHzPmS0G04iOnK8tK5hOEhDEhdU1lwoO+4/xCwgfkDU2lknB&#10;hTws5g+jGeba9rylbhdKEUPY56igCqHNpfRFRQb9xLbEkTtbZzBE6EqpHfYx3DQyTZJMGqw5NlTY&#10;0ltFxe/uzyj4et5k3XL9uRq+19mpeN+ejj+9U+rpcVi+ggg0hLv4373Scf40Te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ThisUAAADdAAAADwAAAAAAAAAA&#10;AAAAAAChAgAAZHJzL2Rvd25yZXYueG1sUEsFBgAAAAAEAAQA+QAAAJMDAAAAAA==&#10;"/>
                  <v:line id="Line 57" o:spid="_x0000_s1584" style="position:absolute;visibility:visible;mso-wrap-style:square" from="8749,7122" to="8929,7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hEEcUAAADdAAAADwAAAGRycy9kb3ducmV2LnhtbERPTWvCQBC9F/wPywi91Y0KQaKrSEXQ&#10;Hkq1hXocs2MSm50Nu9sk/nu3IPQ2j/c5i1VvatGS85VlBeNRAoI4t7riQsHX5/ZlBsIHZI21ZVJw&#10;Iw+r5eBpgZm2HR+oPYZCxBD2GSooQ2gyKX1ekkE/sg1x5C7WGQwRukJqh10MN7WcJEkqDVYcG0ps&#10;6LWk/Of4axS8Tz/Sdr1/2/Xf+/Scbw7n07VzSj0P+/UcRKA+/Isf7p2O88eTKfx9E0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hEEcUAAADdAAAADwAAAAAAAAAA&#10;AAAAAAChAgAAZHJzL2Rvd25yZXYueG1sUEsFBgAAAAAEAAQA+QAAAJMDAAAAAA==&#10;"/>
                  <v:line id="Line 58" o:spid="_x0000_s1585" style="position:absolute;visibility:visible;mso-wrap-style:square" from="8758,7554" to="8938,7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HcZcUAAADd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9An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HcZcUAAADdAAAADwAAAAAAAAAA&#10;AAAAAAChAgAAZHJzL2Rvd25yZXYueG1sUEsFBgAAAAAEAAQA+QAAAJMDAAAAAA==&#10;"/>
                  <v:rect id="Rectangle 59" o:spid="_x0000_s1586" style="position:absolute;left:8758;top:7788;width:197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RTUccA&#10;AADdAAAADwAAAGRycy9kb3ducmV2LnhtbESPQWvCQBCF7wX/wzKCt7pRapHoKkUQpKJolNLjkB2T&#10;2OxsyK4x+utdoeBthvfmfW+m89aUoqHaFZYVDPoRCOLU6oIzBcfD8n0MwnlkjaVlUnAjB/NZ522K&#10;sbZX3lOT+EyEEHYxKsi9r2IpXZqTQde3FXHQTrY26MNaZ1LXeA3hppTDKPqUBgsOhBwrWuSU/iUX&#10;E7gf1fm4/d4uN7f7T+N2699kdLJK9brt1wSEp9a/zP/XKx3qD4YjeH4TRp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eEU1HHAAAA3QAAAA8AAAAAAAAAAAAAAAAAmAIAAGRy&#10;cy9kb3ducmV2LnhtbFBLBQYAAAAABAAEAPUAAACMAwAAAAA=&#10;">
                    <v:textbox inset="0,0,0,0">
                      <w:txbxContent>
                        <w:p w:rsidR="00DD5839" w:rsidRPr="0073016A" w:rsidRDefault="00DD5839" w:rsidP="00167EB3">
                          <w:pPr>
                            <w:jc w:val="center"/>
                            <w:rPr>
                              <w:szCs w:val="28"/>
                              <w:lang w:val="uk-UA"/>
                            </w:rPr>
                          </w:pPr>
                          <w:r w:rsidRPr="00CA368C">
                            <w:rPr>
                              <w:szCs w:val="28"/>
                            </w:rPr>
                            <w:t>газов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і</w:t>
                          </w:r>
                        </w:p>
                      </w:txbxContent>
                    </v:textbox>
                  </v:rect>
                  <v:line id="Line 60" o:spid="_x0000_s1587" style="position:absolute;visibility:visible;mso-wrap-style:square" from="8551,6448" to="8552,9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/nic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U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/nicUAAADdAAAADwAAAAAAAAAA&#10;AAAAAAChAgAAZHJzL2Rvd25yZXYueG1sUEsFBgAAAAAEAAQA+QAAAJMDAAAAAA==&#10;"/>
                  <v:line id="Line 61" o:spid="_x0000_s1588" style="position:absolute;visibility:visible;mso-wrap-style:square" from="8542,6727" to="8722,6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NCEs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H8yfYL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NCEsUAAADdAAAADwAAAAAAAAAA&#10;AAAAAAChAgAAZHJzL2Rvd25yZXYueG1sUEsFBgAAAAAEAAQA+QAAAJMDAAAAAA==&#10;"/>
                  <v:rect id="Rectangle 62" o:spid="_x0000_s1589" style="position:absolute;left:8767;top:8202;width:197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X8z8YA&#10;AADdAAAADwAAAGRycy9kb3ducmV2LnhtbESPTWvCQBCG70L/wzJCb3WjtKVEV5GCIJZKG0U8Dtkx&#10;iWZnQ3YbY39951DwNsO8H8/MFr2rVUdtqDwbGI8SUMS5txUXBva71dMbqBCRLdaeycCNAizmD4MZ&#10;ptZf+Zu6LBZKQjikaKCMsUm1DnlJDsPIN8RyO/nWYZS1LbRt8SrhrtaTJHnVDiuWhhIbei8pv2Q/&#10;Tnqfm/N+u9muPm+/hy58fRyzl5M35nHYL6egIvXxLv53r63gjyeCK9/ICHr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YX8z8YAAADdAAAADwAAAAAAAAAAAAAAAACYAgAAZHJz&#10;L2Rvd25yZXYueG1sUEsFBgAAAAAEAAQA9QAAAIsDAAAAAA==&#10;">
                    <v:textbox inset="0,0,0,0">
                      <w:txbxContent>
                        <w:p w:rsidR="00DD5839" w:rsidRPr="0073016A" w:rsidRDefault="00DD5839" w:rsidP="00167EB3">
                          <w:pPr>
                            <w:jc w:val="center"/>
                            <w:rPr>
                              <w:szCs w:val="28"/>
                              <w:lang w:val="uk-UA"/>
                            </w:rPr>
                          </w:pPr>
                          <w:r w:rsidRPr="00CA368C">
                            <w:rPr>
                              <w:szCs w:val="28"/>
                            </w:rPr>
                            <w:t>порошков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і</w:t>
                          </w:r>
                        </w:p>
                      </w:txbxContent>
                    </v:textbox>
                  </v:rect>
                  <v:rect id="Rectangle 63" o:spid="_x0000_s1590" style="position:absolute;left:8780;top:8632;width:197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lZVMcA&#10;AADdAAAADwAAAGRycy9kb3ducmV2LnhtbESPQWvCQBCF7wX/wzKCN90ordjoKiIIpaWiUYrHITsm&#10;0exsyK4x9td3BaG3Gd6b972ZLVpTioZqV1hWMBxEIIhTqwvOFBz26/4EhPPIGkvLpOBODhbzzssM&#10;Y21vvKMm8ZkIIexiVJB7X8VSujQng25gK+KgnWxt0Ie1zqSu8RbCTSlHUTSWBgsOhBwrWuWUXpKr&#10;CdzX6nzYfG7W3/ffn8Ztv47J28kq1eu2yykIT63/Nz+vP3SoPxy9w+ObMIK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JWVTHAAAA3QAAAA8AAAAAAAAAAAAAAAAAmAIAAGRy&#10;cy9kb3ducmV2LnhtbFBLBQYAAAAABAAEAPUAAACMAwAAAAA=&#10;">
                    <v:textbox inset="0,0,0,0">
                      <w:txbxContent>
                        <w:p w:rsidR="00DD5839" w:rsidRPr="0073016A" w:rsidRDefault="00DD5839" w:rsidP="00167EB3">
                          <w:pPr>
                            <w:jc w:val="center"/>
                            <w:rPr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Cs w:val="28"/>
                            </w:rPr>
                            <w:t>а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е</w:t>
                          </w:r>
                          <w:r>
                            <w:rPr>
                              <w:szCs w:val="28"/>
                            </w:rPr>
                            <w:t>розольн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і</w:t>
                          </w:r>
                        </w:p>
                      </w:txbxContent>
                    </v:textbox>
                  </v:rect>
                  <v:rect id="Rectangle 64" o:spid="_x0000_s1591" style="position:absolute;left:8772;top:9063;width:197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pmFMcA&#10;AADdAAAADwAAAGRycy9kb3ducmV2LnhtbESPTWvCQBCG7wX/wzKCN91YWympq5SCUFqUNkrpcciO&#10;STQ7G7LbGP31nYPQ2wzzfjyzWPWuVh21ofJsYDpJQBHn3lZcGNjv1uMnUCEiW6w9k4ELBVgtB3cL&#10;TK0/8xd1WSyUhHBI0UAZY5NqHfKSHIaJb4jldvCtwyhrW2jb4lnCXa3vk2SuHVYsDSU29FpSfsp+&#10;nfQ+NMf99n273lyu3134/PjJHg/emNGwf3kGFamP/+Kb+80K/nQm/PKNj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qZhTHAAAA3QAAAA8AAAAAAAAAAAAAAAAAmAIAAGRy&#10;cy9kb3ducmV2LnhtbFBLBQYAAAAABAAEAPUAAACMAwAAAAA=&#10;">
                    <v:textbox inset="0,0,0,0">
                      <w:txbxContent>
                        <w:p w:rsidR="00DD5839" w:rsidRPr="0073016A" w:rsidRDefault="00DD5839" w:rsidP="00167EB3">
                          <w:pPr>
                            <w:jc w:val="center"/>
                            <w:rPr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Cs w:val="28"/>
                            </w:rPr>
                            <w:t>паров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і</w:t>
                          </w:r>
                        </w:p>
                      </w:txbxContent>
                    </v:textbox>
                  </v:rect>
                  <v:rect id="Rectangle 65" o:spid="_x0000_s1592" style="position:absolute;left:8782;top:9503;width:197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bDj8cA&#10;AADdAAAADwAAAGRycy9kb3ducmV2LnhtbESPQWvCQBCF74L/YRmht7qJtiKpq4ggSEtFo5Qeh+yY&#10;pGZnQ3Ybo7/eLRS8zfDevO/NbNGZSrTUuNKygngYgSDOrC45V3A8rJ+nIJxH1lhZJgVXcrCY93sz&#10;TLS98J7a1OcihLBLUEHhfZ1I6bKCDLqhrYmDdrKNQR/WJpe6wUsIN5UcRdFEGiw5EAqsaVVQdk5/&#10;TeC+1D/H7ft2/Xm9fbVu9/Gdvp6sUk+DbvkGwlPnH+b/640O9eNxDH/fhBHk/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1mw4/HAAAA3QAAAA8AAAAAAAAAAAAAAAAAmAIAAGRy&#10;cy9kb3ducmV2LnhtbFBLBQYAAAAABAAEAPUAAACMAwAAAAA=&#10;">
                    <v:textbox inset="0,0,0,0">
                      <w:txbxContent>
                        <w:p w:rsidR="00DD5839" w:rsidRPr="0073016A" w:rsidRDefault="00DD5839" w:rsidP="00167EB3">
                          <w:pPr>
                            <w:jc w:val="center"/>
                            <w:rPr>
                              <w:szCs w:val="28"/>
                              <w:lang w:val="uk-UA"/>
                            </w:rPr>
                          </w:pPr>
                          <w:r w:rsidRPr="00CA368C">
                            <w:rPr>
                              <w:szCs w:val="28"/>
                            </w:rPr>
                            <w:t>Комб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і</w:t>
                          </w:r>
                          <w:r w:rsidRPr="00CA368C">
                            <w:rPr>
                              <w:szCs w:val="28"/>
                            </w:rPr>
                            <w:t>н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 xml:space="preserve">овані </w:t>
                          </w:r>
                        </w:p>
                      </w:txbxContent>
                    </v:textbox>
                  </v:rect>
                  <v:line id="Line 66" o:spid="_x0000_s1593" style="position:absolute;visibility:visible;mso-wrap-style:square" from="8560,7986" to="8740,7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13V8UAAADdAAAADwAAAGRycy9kb3ducmV2LnhtbERPTWvCQBC9F/wPywi91Y0KQaKrSEXQ&#10;Hkq1hXocs2MSm50Nu9sk/nu3IPQ2j/c5i1VvatGS85VlBeNRAoI4t7riQsHX5/ZlBsIHZI21ZVJw&#10;Iw+r5eBpgZm2HR+oPYZCxBD2GSooQ2gyKX1ekkE/sg1x5C7WGQwRukJqh10MN7WcJEkqDVYcG0ps&#10;6LWk/Of4axS8Tz/Sdr1/2/Xf+/Scbw7n07VzSj0P+/UcRKA+/Isf7p2O88fTCfx9E0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13V8UAAADdAAAADwAAAAAAAAAA&#10;AAAAAAChAgAAZHJzL2Rvd25yZXYueG1sUEsFBgAAAAAEAAQA+QAAAJMDAAAAAA==&#10;"/>
                  <v:line id="Line 67" o:spid="_x0000_s1594" style="position:absolute;visibility:visible;mso-wrap-style:square" from="8569,8391" to="8749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HSzMUAAADdAAAADwAAAGRycy9kb3ducmV2LnhtbERPS2vCQBC+C/0PyxR6040NhJK6irQU&#10;tIfiC+pxzI5J2uxs2N0m8d+7QsHbfHzPmS0G04iOnK8tK5hOEhDEhdU1lwoO+4/xCwgfkDU2lknB&#10;hTws5g+jGeba9rylbhdKEUPY56igCqHNpfRFRQb9xLbEkTtbZzBE6EqpHfYx3DTyOUkyabDm2FBh&#10;S28VFb+7P6PgK91k3XL9uRq+19mpeN+ejj+9U+rpcVi+ggg0hLv4373Scf40Te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HSzMUAAADdAAAADwAAAAAAAAAA&#10;AAAAAAChAgAAZHJzL2Rvd25yZXYueG1sUEsFBgAAAAAEAAQA+QAAAJMDAAAAAA==&#10;"/>
                  <v:line id="Line 68" o:spid="_x0000_s1595" style="position:absolute;visibility:visible;mso-wrap-style:square" from="8578,8787" to="8758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hKuMUAAADdAAAADwAAAGRycy9kb3ducmV2LnhtbERPTWvCQBC9C/6HZQRvurGW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hKuMUAAADdAAAADwAAAAAAAAAA&#10;AAAAAAChAgAAZHJzL2Rvd25yZXYueG1sUEsFBgAAAAAEAAQA+QAAAJMDAAAAAA==&#10;"/>
                  <v:line id="Line 69" o:spid="_x0000_s1596" style="position:absolute;visibility:visible;mso-wrap-style:square" from="8569,9283" to="8749,9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TvI8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TvI8UAAADdAAAADwAAAAAAAAAA&#10;AAAAAAChAgAAZHJzL2Rvd25yZXYueG1sUEsFBgAAAAAEAAQA+QAAAJMDAAAAAA==&#10;"/>
                  <v:line id="Line 70" o:spid="_x0000_s1597" style="position:absolute;visibility:visible;mso-wrap-style:square" from="8578,9643" to="8758,9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ZxVM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K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nFUxAAAAN0AAAAPAAAAAAAAAAAA&#10;AAAAAKECAABkcnMvZG93bnJldi54bWxQSwUGAAAAAAQABAD5AAAAkgMAAAAA&#10;"/>
                </v:group>
                <v:shape id="Text Box 71" o:spid="_x0000_s1598" type="#_x0000_t202" style="position:absolute;left:3501;top:7018;width:5760;height:6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tKecQA&#10;AADdAAAADwAAAGRycy9kb3ducmV2LnhtbERPS2sCMRC+F/ofwhR6KZq1io/VKFJosTdf6HXYjLuL&#10;m8mapOv6701B8DYf33Nmi9ZUoiHnS8sKet0EBHFmdcm5gv3uuzMG4QOyxsoyKbiRh8X89WWGqbZX&#10;3lCzDbmIIexTVFCEUKdS+qwgg75ra+LInawzGCJ0udQOrzHcVPIzSYbSYMmxocCavgrKzts/o2A8&#10;WDVH/9tfH7LhqZqEj1Hzc3FKvb+1yymIQG14ih/ulY7ze/0R/H8TT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bSnnEAAAA3QAAAA8AAAAAAAAAAAAAAAAAmAIAAGRycy9k&#10;b3ducmV2LnhtbFBLBQYAAAAABAAEAPUAAACJAwAAAAA=&#10;">
                  <v:textbox>
                    <w:txbxContent>
                      <w:p w:rsidR="00DD5839" w:rsidRPr="00AA70CF" w:rsidRDefault="00DD5839" w:rsidP="00167EB3">
                        <w:pPr>
                          <w:ind w:left="-70" w:right="-108"/>
                          <w:jc w:val="center"/>
                          <w:rPr>
                            <w:szCs w:val="28"/>
                          </w:rPr>
                        </w:pPr>
                        <w:r w:rsidRPr="0073016A">
                          <w:rPr>
                            <w:szCs w:val="28"/>
                          </w:rPr>
                          <w:t>Технічні засоби пожежної автоматики</w:t>
                        </w:r>
                      </w:p>
                    </w:txbxContent>
                  </v:textbox>
                </v:shape>
                <v:rect id="Rectangle 72" o:spid="_x0000_s1599" style="position:absolute;left:2601;top:9593;width:3232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qEscA&#10;AADdAAAADwAAAGRycy9kb3ducmV2LnhtbESPTWvCQBCG7wX/wzKCN91YWympq5SCUFqUNkrpcciO&#10;STQ7G7LbGP31nYPQ2wzzfjyzWPWuVh21ofJsYDpJQBHn3lZcGNjv1uMnUCEiW6w9k4ELBVgtB3cL&#10;TK0/8xd1WSyUhHBI0UAZY5NqHfKSHIaJb4jldvCtwyhrW2jb4lnCXa3vk2SuHVYsDSU29FpSfsp+&#10;nfQ+NMf99n273lyu3134/PjJHg/emNGwf3kGFamP/+Kb+80K/nQmuPKNj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xcahLHAAAA3QAAAA8AAAAAAAAAAAAAAAAAmAIAAGRy&#10;cy9kb3ducmV2LnhtbFBLBQYAAAAABAAEAPUAAACMAwAAAAA=&#10;">
                  <v:textbox inset="0,0,0,0">
                    <w:txbxContent>
                      <w:p w:rsidR="00DD5839" w:rsidRDefault="00DD5839" w:rsidP="00167EB3">
                        <w:pPr>
                          <w:jc w:val="center"/>
                        </w:pPr>
                        <w:r w:rsidRPr="002C2DAD">
                          <w:rPr>
                            <w:szCs w:val="28"/>
                          </w:rPr>
                          <w:t xml:space="preserve">Автоматичні </w:t>
                        </w:r>
                        <w:r>
                          <w:rPr>
                            <w:szCs w:val="28"/>
                            <w:lang w:val="uk-UA"/>
                          </w:rPr>
                          <w:t xml:space="preserve">(ручні) </w:t>
                        </w:r>
                        <w:r w:rsidRPr="002C2DAD">
                          <w:rPr>
                            <w:szCs w:val="28"/>
                          </w:rPr>
                          <w:t xml:space="preserve">пожежні сповіщувачі </w:t>
                        </w:r>
                        <w:r>
                          <w:rPr>
                            <w:szCs w:val="28"/>
                          </w:rPr>
                          <w:t>(П</w:t>
                        </w:r>
                        <w:r>
                          <w:rPr>
                            <w:szCs w:val="28"/>
                            <w:lang w:val="uk-UA"/>
                          </w:rPr>
                          <w:t>С</w:t>
                        </w:r>
                        <w:r w:rsidRPr="006614D6">
                          <w:rPr>
                            <w:szCs w:val="28"/>
                          </w:rPr>
                          <w:t>)</w:t>
                        </w:r>
                      </w:p>
                    </w:txbxContent>
                  </v:textbox>
                </v:rect>
                <v:line id="Line 73" o:spid="_x0000_s1600" style="position:absolute;flip:x;visibility:visible;mso-wrap-style:square" from="2019,9450" to="2019,12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KV2cUAAADdAAAADwAAAGRycy9kb3ducmV2LnhtbERPTWsCMRC9C/0PYQq9lJq1LaKrUUQQ&#10;PHipykpv42a6WXYz2SZRt/++KRS8zeN9znzZ21ZcyYfasYLRMANBXDpdc6XgeNi8TECEiKyxdUwK&#10;fijAcvEwmGOu3Y0/6LqPlUghHHJUYGLscilDachiGLqOOHFfzluMCfpKao+3FG5b+ZplY2mx5tRg&#10;sKO1obLZX6wCOdk9f/vV+b0pmtNpaoqy6D53Sj099qsZiEh9vIv/3Vud5o/ep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KV2cUAAADdAAAADwAAAAAAAAAA&#10;AAAAAAChAgAAZHJzL2Rvd25yZXYueG1sUEsFBgAAAAAEAAQA+QAAAJMDAAAAAA==&#10;"/>
                <v:shape id="Text Box 74" o:spid="_x0000_s1601" type="#_x0000_t202" style="position:absolute;left:1521;top:8167;width:4473;height:1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ShcMcA&#10;AADdAAAADwAAAGRycy9kb3ducmV2LnhtbESPT2/CMAzF75P2HSJP4jJBCkP86QhoQtrEbowhuFqN&#10;aas1TpeE0n37+TBpN1vv+b2fV5veNaqjEGvPBsajDBRx4W3NpYHj5+twASomZIuNZzLwQxE26/u7&#10;FebW3/iDukMqlYRwzNFAlVKbax2LihzGkW+JRbv44DDJGkptA94k3DV6kmUz7bBmaaiwpW1Fxdfh&#10;6gwsprvuHN+f9qdidmmW6XHevX0HYwYP/cszqER9+jf/Xe+s4I+nwi/fyAh6/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80oXDHAAAA3QAAAA8AAAAAAAAAAAAAAAAAmAIAAGRy&#10;cy9kb3ducmV2LnhtbFBLBQYAAAAABAAEAPUAAACMAwAAAAA=&#10;">
                  <v:textbox>
                    <w:txbxContent>
                      <w:p w:rsidR="00DD5839" w:rsidRDefault="00DD5839" w:rsidP="00167EB3">
                        <w:pPr>
                          <w:jc w:val="center"/>
                        </w:pPr>
                        <w:r w:rsidRPr="002C2DAD">
                          <w:rPr>
                            <w:szCs w:val="28"/>
                          </w:rPr>
                          <w:t xml:space="preserve">Засоби виявлення пожежної небезпеки </w:t>
                        </w:r>
                        <w:r w:rsidRPr="006614D6">
                          <w:rPr>
                            <w:szCs w:val="28"/>
                          </w:rPr>
                          <w:t>–</w:t>
                        </w:r>
                        <w:r>
                          <w:rPr>
                            <w:szCs w:val="28"/>
                            <w:lang w:val="uk-UA"/>
                          </w:rPr>
                          <w:t xml:space="preserve"> система </w:t>
                        </w:r>
                        <w:r w:rsidRPr="006614D6">
                          <w:rPr>
                            <w:szCs w:val="28"/>
                          </w:rPr>
                          <w:t>пож</w:t>
                        </w:r>
                        <w:r>
                          <w:rPr>
                            <w:szCs w:val="28"/>
                            <w:lang w:val="uk-UA"/>
                          </w:rPr>
                          <w:t>ежної</w:t>
                        </w:r>
                        <w:r w:rsidRPr="006614D6">
                          <w:rPr>
                            <w:szCs w:val="28"/>
                          </w:rPr>
                          <w:t xml:space="preserve"> сигнал</w:t>
                        </w:r>
                        <w:r>
                          <w:rPr>
                            <w:szCs w:val="28"/>
                            <w:lang w:val="uk-UA"/>
                          </w:rPr>
                          <w:t>ізації</w:t>
                        </w:r>
                        <w:r>
                          <w:rPr>
                            <w:szCs w:val="28"/>
                          </w:rPr>
                          <w:t xml:space="preserve"> (</w:t>
                        </w:r>
                        <w:r>
                          <w:rPr>
                            <w:szCs w:val="28"/>
                            <w:lang w:val="uk-UA"/>
                          </w:rPr>
                          <w:t>С</w:t>
                        </w:r>
                        <w:r>
                          <w:rPr>
                            <w:szCs w:val="28"/>
                          </w:rPr>
                          <w:t>ПС)</w:t>
                        </w:r>
                      </w:p>
                    </w:txbxContent>
                  </v:textbox>
                </v:shape>
                <v:rect id="Rectangle 75" o:spid="_x0000_s1602" style="position:absolute;left:2608;top:10869;width:3251;height:1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w8sgA&#10;AADdAAAADwAAAGRycy9kb3ducmV2LnhtbESPQWvCQBCF70L/wzKF3nQT0VKim1AKglSUGkU8Dtkx&#10;SZudDdk1xv76bqHQ2wzvzfveLLPBNKKnztWWFcSTCARxYXXNpYLjYTV+AeE8ssbGMim4k4MsfRgt&#10;MdH2xnvqc1+KEMIuQQWV920ipSsqMugmtiUO2sV2Bn1Yu1LqDm8h3DRyGkXP0mDNgVBhS28VFV/5&#10;1QTurP087t53q+39+9S7j805n1+sUk+Pw+sChKfB/5v/rtc61I9nMfx+E0aQ6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1YLDyyAAAAN0AAAAPAAAAAAAAAAAAAAAAAJgCAABk&#10;cnMvZG93bnJldi54bWxQSwUGAAAAAAQABAD1AAAAjQMAAAAA&#10;">
                  <v:textbox inset="0,0,0,0">
                    <w:txbxContent>
                      <w:p w:rsidR="00DD5839" w:rsidRDefault="00DD5839" w:rsidP="00167EB3">
                        <w:pPr>
                          <w:jc w:val="center"/>
                          <w:rPr>
                            <w:szCs w:val="28"/>
                            <w:lang w:val="uk-UA"/>
                          </w:rPr>
                        </w:pPr>
                        <w:r w:rsidRPr="00A87C01">
                          <w:rPr>
                            <w:szCs w:val="28"/>
                          </w:rPr>
                          <w:t>При</w:t>
                        </w:r>
                        <w:r>
                          <w:rPr>
                            <w:szCs w:val="28"/>
                            <w:lang w:val="uk-UA"/>
                          </w:rPr>
                          <w:t>ймально-контрольні прилади</w:t>
                        </w:r>
                      </w:p>
                      <w:p w:rsidR="00DD5839" w:rsidRPr="00A87C01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A87C01">
                          <w:rPr>
                            <w:szCs w:val="28"/>
                          </w:rPr>
                          <w:t>(ПК</w:t>
                        </w:r>
                        <w:r>
                          <w:rPr>
                            <w:szCs w:val="28"/>
                            <w:lang w:val="uk-UA"/>
                          </w:rPr>
                          <w:t>П</w:t>
                        </w:r>
                        <w:r w:rsidRPr="00A87C01">
                          <w:rPr>
                            <w:szCs w:val="28"/>
                          </w:rPr>
                          <w:t>)</w:t>
                        </w:r>
                      </w:p>
                    </w:txbxContent>
                  </v:textbox>
                </v:rect>
                <v:rect id="Rectangle 76" o:spid="_x0000_s1603" style="position:absolute;left:2605;top:12245;width:3232;height:1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IuhccA&#10;AADdAAAADwAAAGRycy9kb3ducmV2LnhtbESPQWvCQBCF7wX/wzKCt7pRrEh0FREEsVTaKOJxyI5J&#10;NDsbstsY/fVuQehthvfmfW9mi9aUoqHaFZYVDPoRCOLU6oIzBYf9+n0CwnlkjaVlUnAnB4t5522G&#10;sbY3/qEm8ZkIIexiVJB7X8VSujQng65vK+KgnW1t0Ie1zqSu8RbCTSmHUTSWBgsOhBwrWuWUXpNf&#10;E7ij6nLYbXfrr/vj2Ljvz1PycbZK9brtcgrCU+v/za/rjQ71B6Mh/H0TRpDz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yLoXHAAAA3QAAAA8AAAAAAAAAAAAAAAAAmAIAAGRy&#10;cy9kb3ducmV2LnhtbFBLBQYAAAAABAAEAPUAAACMAwAAAAA=&#10;">
                  <v:textbox inset="0,0,0,0">
                    <w:txbxContent>
                      <w:p w:rsidR="00DD5839" w:rsidRPr="00FE7523" w:rsidRDefault="00DD5839" w:rsidP="00167EB3">
                        <w:pPr>
                          <w:spacing w:before="120"/>
                          <w:jc w:val="center"/>
                          <w:rPr>
                            <w:szCs w:val="28"/>
                          </w:rPr>
                        </w:pPr>
                        <w:r w:rsidRPr="002C2DAD">
                          <w:rPr>
                            <w:szCs w:val="28"/>
                          </w:rPr>
                          <w:t xml:space="preserve">Технічні засоби передачі інформації </w:t>
                        </w:r>
                        <w:r>
                          <w:rPr>
                            <w:szCs w:val="28"/>
                          </w:rPr>
                          <w:t>(Т</w:t>
                        </w:r>
                        <w:r>
                          <w:rPr>
                            <w:szCs w:val="28"/>
                            <w:lang w:val="uk-UA"/>
                          </w:rPr>
                          <w:t>З</w:t>
                        </w:r>
                        <w:r>
                          <w:rPr>
                            <w:szCs w:val="28"/>
                          </w:rPr>
                          <w:t>П)</w:t>
                        </w:r>
                      </w:p>
                    </w:txbxContent>
                  </v:textbox>
                </v:rect>
                <v:line id="Line 77" o:spid="_x0000_s1604" style="position:absolute;visibility:visible;mso-wrap-style:square" from="2053,10131" to="2625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s0pcQAAADdAAAADwAAAGRycy9kb3ducmV2LnhtbERP32vCMBB+H/g/hBN8m2ndmFqNIiuD&#10;PWyCOvZ8NremrLmUJtbsv18GA9/u4/t56220rRio941jBfk0A0FcOd1wreDj9HK/AOEDssbWMSn4&#10;IQ/bzehujYV2Vz7QcAy1SCHsC1RgQugKKX1lyKKfuo44cV+utxgS7Gupe7ymcNvKWZY9SYsNpwaD&#10;HT0bqr6PF6tgbsqDnMvy7bQvhyZfxvf4eV4qNRnH3QpEoBhu4n/3q07z88cH+PsmnS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ezSlxAAAAN0AAAAPAAAAAAAAAAAA&#10;AAAAAKECAABkcnMvZG93bnJldi54bWxQSwUGAAAAAAQABAD5AAAAkgMAAAAA&#10;">
                  <v:stroke endarrow="block"/>
                </v:line>
                <v:line id="Line 78" o:spid="_x0000_s1605" style="position:absolute;visibility:visible;mso-wrap-style:square" from="2024,11408" to="2595,11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Ks0cMAAADdAAAADwAAAGRycy9kb3ducmV2LnhtbERP32vCMBB+F/Y/hBv4pmmHzFmNMlYE&#10;H+ZAHXu+NWdT1lxKE2v23y/CwLf7+H7eahNtKwbqfeNYQT7NQBBXTjdcK/g8bScvIHxA1tg6JgW/&#10;5GGzfhitsNDuygcajqEWKYR9gQpMCF0hpa8MWfRT1xEn7ux6iyHBvpa6x2sKt618yrJnabHh1GCw&#10;ozdD1c/xYhXMTXmQc1m+nz7KockXcR+/vhdKjR/j6xJEoBju4n/3Tqf5+WwG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SrNHDAAAA3QAAAA8AAAAAAAAAAAAA&#10;AAAAoQIAAGRycy9kb3ducmV2LnhtbFBLBQYAAAAABAAEAPkAAACRAwAAAAA=&#10;">
                  <v:stroke endarrow="block"/>
                </v:line>
                <v:line id="Line 79" o:spid="_x0000_s1606" style="position:absolute;visibility:visible;mso-wrap-style:square" from="2024,12790" to="2595,1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4JSsQAAADdAAAADwAAAGRycy9kb3ducmV2LnhtbERP32vCMBB+H/g/hBN8m2llm1qNIiuD&#10;PWyCOvZ8NremrLmUJtbsv18GA9/u4/t56220rRio941jBfk0A0FcOd1wreDj9HK/AOEDssbWMSn4&#10;IQ/bzehujYV2Vz7QcAy1SCHsC1RgQugKKX1lyKKfuo44cV+utxgS7Gupe7ymcNvKWZY9SYsNpwaD&#10;HT0bqr6PF6tgbsqDnMvy7bQvhyZfxvf4eV4qNRnH3QpEoBhu4n/3q07z84dH+PsmnS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3glKxAAAAN0AAAAPAAAAAAAAAAAA&#10;AAAAAKECAABkcnMvZG93bnJldi54bWxQSwUGAAAAAAQABAD5AAAAkgMAAAAA&#10;">
                  <v:stroke endarrow="block"/>
                </v:line>
                <v:line id="Line 80" o:spid="_x0000_s1607" style="position:absolute;flip:x;visibility:visible;mso-wrap-style:square" from="3620,7675" to="5349,8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PjMYAAADdAAAADwAAAGRycy9kb3ducmV2LnhtbESPT2vCQBDF74LfYRmhl6AbaxFNXUXb&#10;CkLpwT+HHofsNAnNzobsVOO3d4WCtxne+715s1h1rlZnakPl2cB4lIIizr2tuDBwOm6HM1BBkC3W&#10;nsnAlQKslv3eAjPrL7yn80EKFUM4ZGigFGkyrUNeksMw8g1x1H5861Di2hbatniJ4a7Wz2k61Q4r&#10;jhdKbOitpPz38Odije0Xv08mycbpJJnTx7d8plqMeRp061dQQp08zP/0zkZu/DKF+zdxBL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iD4zGAAAA3QAAAA8AAAAAAAAA&#10;AAAAAAAAoQIAAGRycy9kb3ducmV2LnhtbFBLBQYAAAAABAAEAPkAAACUAwAAAAA=&#10;">
                  <v:stroke endarrow="block"/>
                </v:line>
                <v:line id="Line 81" o:spid="_x0000_s1608" style="position:absolute;visibility:visible;mso-wrap-style:square" from="7137,7691" to="8881,8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AypsQAAADdAAAADwAAAGRycy9kb3ducmV2LnhtbERP32vCMBB+H+x/CDfY20w7xM5qlLEi&#10;7EEH6tjz2dyasuZSmqzG/94Ig73dx/fzlutoOzHS4FvHCvJJBoK4drrlRsHncfP0AsIHZI2dY1Jw&#10;IQ/r1f3dEkvtzryn8RAakULYl6jAhNCXUvrakEU/cT1x4r7dYDEkODRSD3hO4baTz1k2kxZbTg0G&#10;e3ozVP8cfq2CwlR7Wchqe/yoxjafx138Os2VenyIrwsQgWL4F/+533Wan08L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DKmxAAAAN0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167EB3" w:rsidRPr="00CE3DB1" w:rsidRDefault="00167EB3" w:rsidP="00167EB3">
      <w:pPr>
        <w:spacing w:after="0"/>
        <w:ind w:firstLine="708"/>
        <w:jc w:val="both"/>
        <w:rPr>
          <w:rFonts w:eastAsia="Times New Roman" w:cs="Times New Roman"/>
          <w:szCs w:val="28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Pr="00CE3DB1" w:rsidRDefault="00167EB3" w:rsidP="00167EB3">
      <w:pPr>
        <w:spacing w:after="0"/>
        <w:rPr>
          <w:rFonts w:eastAsia="Times New Roman" w:cs="Times New Roman"/>
          <w:sz w:val="24"/>
          <w:szCs w:val="24"/>
          <w:lang w:val="en-US" w:eastAsia="ru-RU"/>
        </w:rPr>
      </w:pPr>
    </w:p>
    <w:p w:rsidR="00167EB3" w:rsidRDefault="00167EB3" w:rsidP="00167EB3">
      <w:pPr>
        <w:spacing w:after="0"/>
        <w:rPr>
          <w:rFonts w:eastAsia="Times New Roman" w:cs="Times New Roman"/>
          <w:szCs w:val="28"/>
          <w:lang w:val="uk-UA" w:eastAsia="ru-RU"/>
        </w:rPr>
      </w:pPr>
    </w:p>
    <w:p w:rsidR="00167EB3" w:rsidRPr="00A96D2D" w:rsidRDefault="00A96D2D" w:rsidP="00167EB3">
      <w:pPr>
        <w:spacing w:after="0"/>
        <w:jc w:val="center"/>
        <w:rPr>
          <w:rFonts w:eastAsia="Times New Roman" w:cs="Times New Roman"/>
          <w:b/>
          <w:sz w:val="24"/>
          <w:szCs w:val="24"/>
          <w:lang w:val="uk-UA" w:eastAsia="ru-RU"/>
        </w:rPr>
      </w:pPr>
      <w:r w:rsidRPr="00A96D2D">
        <w:rPr>
          <w:rFonts w:eastAsia="Times New Roman" w:cs="Times New Roman"/>
          <w:b/>
          <w:sz w:val="24"/>
          <w:szCs w:val="24"/>
          <w:lang w:val="uk-UA" w:eastAsia="ru-RU"/>
        </w:rPr>
        <w:t>р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ис</w:t>
      </w:r>
      <w:r w:rsidRPr="00A96D2D">
        <w:rPr>
          <w:rFonts w:eastAsia="Times New Roman" w:cs="Times New Roman"/>
          <w:b/>
          <w:sz w:val="24"/>
          <w:szCs w:val="24"/>
          <w:lang w:val="uk-UA" w:eastAsia="ru-RU"/>
        </w:rPr>
        <w:t>унок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Pr="00A96D2D">
        <w:rPr>
          <w:rFonts w:eastAsia="Times New Roman" w:cs="Times New Roman"/>
          <w:b/>
          <w:sz w:val="24"/>
          <w:szCs w:val="24"/>
          <w:lang w:val="uk-UA" w:eastAsia="ru-RU"/>
        </w:rPr>
        <w:t>7.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5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–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Технічні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засоби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пожежної</w:t>
      </w:r>
      <w:r w:rsidR="00DD5839">
        <w:rPr>
          <w:rFonts w:eastAsia="Times New Roman" w:cs="Times New Roman"/>
          <w:b/>
          <w:sz w:val="24"/>
          <w:szCs w:val="24"/>
          <w:lang w:val="uk-UA" w:eastAsia="ru-RU"/>
        </w:rPr>
        <w:t xml:space="preserve"> </w:t>
      </w:r>
      <w:r w:rsidR="00167EB3" w:rsidRPr="00A96D2D">
        <w:rPr>
          <w:rFonts w:eastAsia="Times New Roman" w:cs="Times New Roman"/>
          <w:b/>
          <w:sz w:val="24"/>
          <w:szCs w:val="24"/>
          <w:lang w:val="uk-UA" w:eastAsia="ru-RU"/>
        </w:rPr>
        <w:t>автоматики</w:t>
      </w:r>
    </w:p>
    <w:p w:rsidR="00167EB3" w:rsidRPr="0085176E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>
        <w:rPr>
          <w:szCs w:val="28"/>
          <w:lang w:val="uk-UA"/>
        </w:rPr>
        <w:lastRenderedPageBreak/>
        <w:t>Система</w:t>
      </w:r>
      <w:r w:rsidR="00DD5839">
        <w:rPr>
          <w:szCs w:val="28"/>
          <w:lang w:val="uk-UA"/>
        </w:rPr>
        <w:t xml:space="preserve"> </w:t>
      </w:r>
      <w:r w:rsidRPr="0085176E">
        <w:rPr>
          <w:szCs w:val="28"/>
          <w:lang w:val="uk-UA"/>
        </w:rPr>
        <w:t>пож</w:t>
      </w:r>
      <w:r>
        <w:rPr>
          <w:szCs w:val="28"/>
          <w:lang w:val="uk-UA"/>
        </w:rPr>
        <w:t>ежної</w:t>
      </w:r>
      <w:r w:rsidR="00DD5839">
        <w:rPr>
          <w:szCs w:val="28"/>
          <w:lang w:val="uk-UA"/>
        </w:rPr>
        <w:t xml:space="preserve"> </w:t>
      </w:r>
      <w:r w:rsidRPr="0085176E">
        <w:rPr>
          <w:szCs w:val="28"/>
          <w:lang w:val="uk-UA"/>
        </w:rPr>
        <w:t>сигнал</w:t>
      </w:r>
      <w:r>
        <w:rPr>
          <w:szCs w:val="28"/>
          <w:lang w:val="uk-UA"/>
        </w:rPr>
        <w:t>ізації</w:t>
      </w:r>
      <w:r w:rsidR="00DD5839">
        <w:rPr>
          <w:szCs w:val="28"/>
          <w:lang w:val="uk-UA"/>
        </w:rPr>
        <w:t xml:space="preserve"> </w:t>
      </w:r>
      <w:r w:rsidRPr="0085176E">
        <w:rPr>
          <w:szCs w:val="28"/>
          <w:lang w:val="uk-UA"/>
        </w:rPr>
        <w:t>(</w:t>
      </w:r>
      <w:r>
        <w:rPr>
          <w:szCs w:val="28"/>
          <w:lang w:val="uk-UA"/>
        </w:rPr>
        <w:t>С</w:t>
      </w:r>
      <w:r w:rsidRPr="0085176E">
        <w:rPr>
          <w:szCs w:val="28"/>
          <w:lang w:val="uk-UA"/>
        </w:rPr>
        <w:t>П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ц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сукуп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техні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засобі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ризначе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ожеж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оброб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над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зада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овідом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ожеж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об'єкт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щ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ідлягає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спеці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інформації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також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дл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вид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коман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ключ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автоматич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исте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пожежогас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інш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техніч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засобами.</w:t>
      </w:r>
    </w:p>
    <w:p w:rsidR="00167EB3" w:rsidRPr="00CE3DB1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аки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чином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безлі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елемен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</w:t>
      </w:r>
      <w:r w:rsidRPr="008F463A">
        <w:rPr>
          <w:rFonts w:eastAsia="Times New Roman" w:cs="Times New Roman"/>
          <w:szCs w:val="28"/>
          <w:lang w:eastAsia="ru-RU"/>
        </w:rPr>
        <w:t>П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м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вигляд:</w:t>
      </w:r>
      <w:r w:rsidRPr="00CE3DB1">
        <w:rPr>
          <w:rFonts w:eastAsia="Times New Roman" w:cs="Times New Roman"/>
          <w:szCs w:val="28"/>
          <w:lang w:eastAsia="ru-RU"/>
        </w:rPr>
        <w:t>:</w:t>
      </w:r>
    </w:p>
    <w:p w:rsidR="00167EB3" w:rsidRPr="00CE3DB1" w:rsidRDefault="00167EB3" w:rsidP="00167EB3">
      <w:pPr>
        <w:spacing w:after="0"/>
        <w:jc w:val="center"/>
        <w:rPr>
          <w:rFonts w:eastAsia="Times New Roman" w:cs="Times New Roman"/>
          <w:szCs w:val="28"/>
          <w:lang w:eastAsia="ru-RU"/>
        </w:rPr>
      </w:pPr>
    </w:p>
    <w:p w:rsidR="00167EB3" w:rsidRPr="00CE3DB1" w:rsidRDefault="00167EB3" w:rsidP="00167EB3">
      <w:pPr>
        <w:spacing w:after="0"/>
        <w:jc w:val="center"/>
        <w:rPr>
          <w:rFonts w:eastAsia="Times New Roman" w:cs="Times New Roman"/>
          <w:szCs w:val="28"/>
          <w:lang w:eastAsia="ru-RU"/>
        </w:rPr>
      </w:pPr>
      <w:r w:rsidRPr="00CE3DB1">
        <w:rPr>
          <w:rFonts w:eastAsia="Times New Roman" w:cs="Times New Roman"/>
          <w:szCs w:val="28"/>
          <w:lang w:eastAsia="ru-RU"/>
        </w:rPr>
        <w:t>М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С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ПС</w:t>
      </w:r>
      <w:r w:rsidR="00DD5839">
        <w:rPr>
          <w:rFonts w:eastAsia="Times New Roman" w:cs="Times New Roman"/>
          <w:szCs w:val="28"/>
          <w:vertAlign w:val="superscript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=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ПС</w:t>
      </w:r>
      <w:r w:rsidR="00DD5839">
        <w:rPr>
          <w:rFonts w:eastAsia="Times New Roman" w:cs="Times New Roman"/>
          <w:szCs w:val="28"/>
          <w:vertAlign w:val="superscript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C8"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ПКП</w:t>
      </w:r>
      <w:r w:rsidR="00DD5839">
        <w:rPr>
          <w:rFonts w:eastAsia="Times New Roman" w:cs="Times New Roman"/>
          <w:szCs w:val="28"/>
          <w:vertAlign w:val="superscript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sym w:font="Symbol" w:char="F0C8"/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М</w:t>
      </w:r>
      <w:r w:rsidRPr="00CE3DB1">
        <w:rPr>
          <w:rFonts w:eastAsia="Times New Roman" w:cs="Times New Roman"/>
          <w:szCs w:val="28"/>
          <w:vertAlign w:val="superscript"/>
          <w:lang w:eastAsia="ru-RU"/>
        </w:rPr>
        <w:t>ТЗП</w:t>
      </w:r>
      <w:r w:rsidRPr="00CE3DB1">
        <w:rPr>
          <w:rFonts w:eastAsia="Times New Roman" w:cs="Times New Roman"/>
          <w:szCs w:val="28"/>
          <w:lang w:eastAsia="ru-RU"/>
        </w:rPr>
        <w:t>.</w:t>
      </w:r>
    </w:p>
    <w:p w:rsidR="00167EB3" w:rsidRPr="00CE3DB1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Pr="008F463A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463A">
        <w:rPr>
          <w:rFonts w:eastAsia="Times New Roman" w:cs="Times New Roman"/>
          <w:szCs w:val="28"/>
          <w:lang w:eastAsia="ru-RU"/>
        </w:rPr>
        <w:t>Аналі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літератур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джерел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показа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щ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ефективніс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СПС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визначаєтьс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основном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ефективніст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автома</w:t>
      </w:r>
      <w:r>
        <w:rPr>
          <w:rFonts w:eastAsia="Times New Roman" w:cs="Times New Roman"/>
          <w:szCs w:val="28"/>
          <w:lang w:eastAsia="ru-RU"/>
        </w:rPr>
        <w:t>тич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ож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сповіщувач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(П</w:t>
      </w:r>
      <w:r>
        <w:rPr>
          <w:rFonts w:eastAsia="Times New Roman" w:cs="Times New Roman"/>
          <w:szCs w:val="28"/>
          <w:lang w:val="uk-UA" w:eastAsia="ru-RU"/>
        </w:rPr>
        <w:t>С</w:t>
      </w:r>
      <w:r>
        <w:rPr>
          <w:rFonts w:eastAsia="Times New Roman" w:cs="Times New Roman"/>
          <w:szCs w:val="28"/>
          <w:lang w:eastAsia="ru-RU"/>
        </w:rPr>
        <w:t>)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-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ефективніст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елемент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М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ПС</w:t>
      </w:r>
      <w:r w:rsidRPr="008F463A">
        <w:rPr>
          <w:rFonts w:eastAsia="Times New Roman" w:cs="Times New Roman"/>
          <w:szCs w:val="28"/>
          <w:lang w:eastAsia="ru-RU"/>
        </w:rPr>
        <w:t>.</w:t>
      </w:r>
    </w:p>
    <w:p w:rsidR="00167EB3" w:rsidRPr="008F463A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463A">
        <w:rPr>
          <w:rFonts w:eastAsia="Times New Roman" w:cs="Times New Roman"/>
          <w:szCs w:val="28"/>
          <w:lang w:eastAsia="ru-RU"/>
        </w:rPr>
        <w:t>Основ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характеристи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пож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8F463A">
        <w:rPr>
          <w:rFonts w:eastAsia="Times New Roman" w:cs="Times New Roman"/>
          <w:szCs w:val="28"/>
          <w:lang w:eastAsia="ru-RU"/>
        </w:rPr>
        <w:t>сповіщувач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згідно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едставле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96D2D">
        <w:rPr>
          <w:rFonts w:eastAsia="Times New Roman" w:cs="Times New Roman"/>
          <w:szCs w:val="28"/>
          <w:lang w:val="uk-UA" w:eastAsia="ru-RU"/>
        </w:rPr>
        <w:t>7.</w:t>
      </w:r>
      <w:r w:rsidRPr="008F463A">
        <w:rPr>
          <w:rFonts w:eastAsia="Times New Roman" w:cs="Times New Roman"/>
          <w:szCs w:val="28"/>
          <w:lang w:eastAsia="ru-RU"/>
        </w:rPr>
        <w:t>6.</w:t>
      </w:r>
    </w:p>
    <w:p w:rsidR="00167EB3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8F463A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8F463A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да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ча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н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ракти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застосову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та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и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І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теплов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дим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(точкові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дим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(лінійні)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комбіновані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сповіщува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олум'я.</w:t>
      </w:r>
    </w:p>
    <w:p w:rsidR="00167EB3" w:rsidRPr="008F463A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8F463A">
        <w:rPr>
          <w:rFonts w:eastAsia="Times New Roman" w:cs="Times New Roman"/>
          <w:szCs w:val="28"/>
          <w:lang w:val="uk-UA" w:eastAsia="ru-RU"/>
        </w:rPr>
        <w:t>Пріоритет</w:t>
      </w:r>
      <w:r>
        <w:rPr>
          <w:rFonts w:eastAsia="Times New Roman" w:cs="Times New Roman"/>
          <w:szCs w:val="28"/>
          <w:lang w:val="uk-UA" w:eastAsia="ru-RU"/>
        </w:rPr>
        <w:t>ни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характеристик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ва</w:t>
      </w:r>
      <w:r>
        <w:rPr>
          <w:rFonts w:eastAsia="Times New Roman" w:cs="Times New Roman"/>
          <w:szCs w:val="28"/>
          <w:lang w:val="uk-UA" w:eastAsia="ru-RU"/>
        </w:rPr>
        <w:t>жаютьс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оріг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явл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0</w:t>
      </w:r>
      <w:r w:rsidRPr="008F463A">
        <w:rPr>
          <w:rFonts w:eastAsia="Times New Roman" w:cs="Times New Roman"/>
          <w:szCs w:val="28"/>
          <w:lang w:val="uk-UA" w:eastAsia="ru-RU"/>
        </w:rPr>
        <w:t>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(чутливість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дБ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/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м)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інерційніс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спрацьовування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Ц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функція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часу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т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як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інтегральної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характеристик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рилад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риймем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ча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ід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момен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иникне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по</w:t>
      </w:r>
      <w:r>
        <w:rPr>
          <w:rFonts w:eastAsia="Times New Roman" w:cs="Times New Roman"/>
          <w:szCs w:val="28"/>
          <w:lang w:val="uk-UA" w:eastAsia="ru-RU"/>
        </w:rPr>
        <w:t>жеж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омент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працьов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</w:t>
      </w:r>
      <w:r w:rsidRPr="008F463A">
        <w:rPr>
          <w:rFonts w:eastAsia="Times New Roman" w:cs="Times New Roman"/>
          <w:szCs w:val="28"/>
          <w:lang w:val="uk-UA" w:eastAsia="ru-RU"/>
        </w:rPr>
        <w:t>ПС.</w:t>
      </w:r>
    </w:p>
    <w:p w:rsidR="00167EB3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8F463A">
        <w:rPr>
          <w:rFonts w:eastAsia="Times New Roman" w:cs="Times New Roman"/>
          <w:szCs w:val="28"/>
          <w:lang w:val="uk-UA" w:eastAsia="ru-RU"/>
        </w:rPr>
        <w:t>Таки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чином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матр</w:t>
      </w:r>
      <w:r>
        <w:rPr>
          <w:rFonts w:eastAsia="Times New Roman" w:cs="Times New Roman"/>
          <w:szCs w:val="28"/>
          <w:lang w:val="uk-UA" w:eastAsia="ru-RU"/>
        </w:rPr>
        <w:t>иц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ефектив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Е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СП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систе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СП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має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блочн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структур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ненульов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елемен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рядках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містя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F463A">
        <w:rPr>
          <w:rFonts w:eastAsia="Times New Roman" w:cs="Times New Roman"/>
          <w:szCs w:val="28"/>
          <w:lang w:val="uk-UA" w:eastAsia="ru-RU"/>
        </w:rPr>
        <w:t>інф</w:t>
      </w:r>
      <w:r>
        <w:rPr>
          <w:rFonts w:eastAsia="Times New Roman" w:cs="Times New Roman"/>
          <w:szCs w:val="28"/>
          <w:lang w:val="uk-UA" w:eastAsia="ru-RU"/>
        </w:rPr>
        <w:t>ормацію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р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елемент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безліч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М</w:t>
      </w:r>
      <w:r>
        <w:rPr>
          <w:rFonts w:eastAsia="Times New Roman" w:cs="Times New Roman"/>
          <w:szCs w:val="28"/>
          <w:vertAlign w:val="superscript"/>
          <w:lang w:val="uk-UA" w:eastAsia="ru-RU"/>
        </w:rPr>
        <w:t>ПС</w:t>
      </w:r>
      <w:r w:rsidRPr="008F463A">
        <w:rPr>
          <w:rFonts w:eastAsia="Times New Roman" w:cs="Times New Roman"/>
          <w:szCs w:val="28"/>
          <w:lang w:val="uk-UA" w:eastAsia="ru-RU"/>
        </w:rPr>
        <w:t>.</w:t>
      </w:r>
    </w:p>
    <w:p w:rsidR="00167EB3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CE3DB1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Pr="00CE3DB1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Pr="00CE3DB1" w:rsidRDefault="00167EB3" w:rsidP="00167EB3">
      <w:pPr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BB15C4E" wp14:editId="2E2EE28C">
                <wp:simplePos x="0" y="0"/>
                <wp:positionH relativeFrom="column">
                  <wp:posOffset>-114300</wp:posOffset>
                </wp:positionH>
                <wp:positionV relativeFrom="paragraph">
                  <wp:posOffset>31115</wp:posOffset>
                </wp:positionV>
                <wp:extent cx="6073140" cy="4083685"/>
                <wp:effectExtent l="13335" t="7620" r="66675" b="13970"/>
                <wp:wrapTight wrapText="bothSides">
                  <wp:wrapPolygon edited="0">
                    <wp:start x="2803" y="-50"/>
                    <wp:lineTo x="2649" y="0"/>
                    <wp:lineTo x="2529" y="356"/>
                    <wp:lineTo x="2529" y="2653"/>
                    <wp:lineTo x="2620" y="3218"/>
                    <wp:lineTo x="3381" y="4034"/>
                    <wp:lineTo x="-29" y="4800"/>
                    <wp:lineTo x="-29" y="8578"/>
                    <wp:lineTo x="212" y="8938"/>
                    <wp:lineTo x="212" y="20068"/>
                    <wp:lineTo x="366" y="20374"/>
                    <wp:lineTo x="610" y="20374"/>
                    <wp:lineTo x="610" y="21550"/>
                    <wp:lineTo x="6550" y="21550"/>
                    <wp:lineTo x="21234" y="21445"/>
                    <wp:lineTo x="21266" y="19098"/>
                    <wp:lineTo x="20929" y="19098"/>
                    <wp:lineTo x="14989" y="18738"/>
                    <wp:lineTo x="21266" y="18688"/>
                    <wp:lineTo x="21295" y="14043"/>
                    <wp:lineTo x="14989" y="13838"/>
                    <wp:lineTo x="21295" y="13683"/>
                    <wp:lineTo x="21295" y="11846"/>
                    <wp:lineTo x="20807" y="11745"/>
                    <wp:lineTo x="14989" y="11386"/>
                    <wp:lineTo x="21083" y="11386"/>
                    <wp:lineTo x="21295" y="11336"/>
                    <wp:lineTo x="21295" y="9498"/>
                    <wp:lineTo x="14989" y="8938"/>
                    <wp:lineTo x="21812" y="8884"/>
                    <wp:lineTo x="21812" y="5209"/>
                    <wp:lineTo x="21690" y="4800"/>
                    <wp:lineTo x="18097" y="4034"/>
                    <wp:lineTo x="18402" y="4034"/>
                    <wp:lineTo x="19253" y="3423"/>
                    <wp:lineTo x="19253" y="615"/>
                    <wp:lineTo x="18919" y="0"/>
                    <wp:lineTo x="18797" y="-50"/>
                    <wp:lineTo x="2803" y="-50"/>
                  </wp:wrapPolygon>
                </wp:wrapTight>
                <wp:docPr id="1148" name="Группа 1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73140" cy="4083685"/>
                          <a:chOff x="645" y="1291"/>
                          <a:chExt cx="10640" cy="6347"/>
                        </a:xfrm>
                      </wpg:grpSpPr>
                      <wps:wsp>
                        <wps:cNvPr id="1149" name="AutoShape 83"/>
                        <wps:cNvSpPr>
                          <a:spLocks noChangeArrowheads="1"/>
                        </wps:cNvSpPr>
                        <wps:spPr bwMode="auto">
                          <a:xfrm>
                            <a:off x="1934" y="1291"/>
                            <a:ext cx="8071" cy="958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89803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D5839" w:rsidRPr="008F463A" w:rsidRDefault="00DD5839" w:rsidP="00167EB3">
                              <w:pPr>
                                <w:jc w:val="center"/>
                                <w:rPr>
                                  <w:b/>
                                  <w:szCs w:val="28"/>
                                </w:rPr>
                              </w:pPr>
                              <w:r w:rsidRPr="008F463A">
                                <w:rPr>
                                  <w:b/>
                                  <w:szCs w:val="28"/>
                                </w:rPr>
                                <w:t>Технічні характеристики</w:t>
                              </w:r>
                            </w:p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b/>
                                  <w:szCs w:val="28"/>
                                </w:rPr>
                              </w:pPr>
                              <w:r w:rsidRPr="008F463A">
                                <w:rPr>
                                  <w:b/>
                                  <w:szCs w:val="28"/>
                                </w:rPr>
                                <w:t>пожежних сповіщувачів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150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45" y="2731"/>
                            <a:ext cx="3416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89803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8F463A">
                                <w:rPr>
                                  <w:szCs w:val="28"/>
                                </w:rPr>
                                <w:t>Показники ефективності роботи</w:t>
                              </w:r>
                            </w:p>
                          </w:txbxContent>
                        </wps:txbx>
                        <wps:bodyPr rot="0" vert="horz" wrap="square" lIns="91440" tIns="82800" rIns="91440" bIns="10800" anchor="t" anchorCtr="0" upright="1">
                          <a:noAutofit/>
                        </wps:bodyPr>
                      </wps:wsp>
                      <wps:wsp>
                        <wps:cNvPr id="1151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4261" y="2747"/>
                            <a:ext cx="3415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89803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8F463A">
                                <w:rPr>
                                  <w:szCs w:val="28"/>
                                </w:rPr>
                                <w:t>показники надійності</w:t>
                              </w:r>
                            </w:p>
                          </w:txbxContent>
                        </wps:txbx>
                        <wps:bodyPr rot="0" vert="horz" wrap="square" lIns="91440" tIns="82800" rIns="91440" bIns="10800" anchor="t" anchorCtr="0" upright="1">
                          <a:noAutofit/>
                        </wps:bodyPr>
                      </wps:wsp>
                      <wps:wsp>
                        <wps:cNvPr id="1152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92" y="4868"/>
                            <a:ext cx="2876" cy="6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E3866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чу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тливість</w:t>
                              </w:r>
                              <w:r w:rsidRPr="000E3866">
                                <w:rPr>
                                  <w:szCs w:val="28"/>
                                </w:rPr>
                                <w:t xml:space="preserve"> (дБ/м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3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992" y="5784"/>
                            <a:ext cx="287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C059A5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  <w:lang w:val="uk-UA"/>
                                </w:rPr>
                                <w:t>інерційність</w:t>
                              </w:r>
                              <w:r>
                                <w:rPr>
                                  <w:szCs w:val="28"/>
                                </w:rPr>
                                <w:t xml:space="preserve"> (мин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4" name="Line 88"/>
                        <wps:cNvCnPr/>
                        <wps:spPr bwMode="auto">
                          <a:xfrm flipH="1">
                            <a:off x="798" y="3864"/>
                            <a:ext cx="0" cy="3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" name="Line 89"/>
                        <wps:cNvCnPr/>
                        <wps:spPr bwMode="auto">
                          <a:xfrm flipH="1">
                            <a:off x="804" y="4287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Line 90"/>
                        <wps:cNvCnPr/>
                        <wps:spPr bwMode="auto">
                          <a:xfrm flipH="1">
                            <a:off x="783" y="5259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91"/>
                        <wps:cNvCnPr/>
                        <wps:spPr bwMode="auto">
                          <a:xfrm flipH="1">
                            <a:off x="799" y="6053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92"/>
                        <wps:cNvCnPr/>
                        <wps:spPr bwMode="auto">
                          <a:xfrm flipH="1">
                            <a:off x="3155" y="696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4566" y="4122"/>
                            <a:ext cx="2877" cy="7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E3866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777277">
                                <w:rPr>
                                  <w:szCs w:val="28"/>
                                </w:rPr>
                                <w:t xml:space="preserve">інтенсивність відмов </w:t>
                              </w:r>
                              <w:r>
                                <w:rPr>
                                  <w:szCs w:val="28"/>
                                </w:rPr>
                                <w:t>(к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ількість</w:t>
                              </w:r>
                              <w:r>
                                <w:rPr>
                                  <w:szCs w:val="28"/>
                                </w:rPr>
                                <w:t>/пер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і</w:t>
                              </w:r>
                              <w:r w:rsidRPr="000E3866">
                                <w:rPr>
                                  <w:szCs w:val="28"/>
                                </w:rPr>
                                <w:t>од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0" name="Line 94"/>
                        <wps:cNvCnPr/>
                        <wps:spPr bwMode="auto">
                          <a:xfrm>
                            <a:off x="4379" y="3904"/>
                            <a:ext cx="1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1" name="Line 95"/>
                        <wps:cNvCnPr/>
                        <wps:spPr bwMode="auto">
                          <a:xfrm>
                            <a:off x="4392" y="4617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8218" y="4113"/>
                            <a:ext cx="2876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  <w:lang w:val="uk-UA"/>
                                </w:rPr>
                                <w:t>маса</w:t>
                              </w:r>
                              <w:r w:rsidRPr="00060062">
                                <w:rPr>
                                  <w:szCs w:val="28"/>
                                </w:rPr>
                                <w:t xml:space="preserve"> (г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3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8218" y="4793"/>
                            <a:ext cx="2876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  <w:lang w:val="uk-UA"/>
                                </w:rPr>
                                <w:t>потужні</w:t>
                              </w:r>
                              <w:r w:rsidRPr="00060062">
                                <w:rPr>
                                  <w:szCs w:val="28"/>
                                </w:rPr>
                                <w:t>сть (Вт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4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8213" y="5441"/>
                            <a:ext cx="2876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777277">
                                <w:rPr>
                                  <w:szCs w:val="28"/>
                                </w:rPr>
                                <w:t>Можливість ремонту (так, ні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5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8205" y="6301"/>
                            <a:ext cx="2876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Р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озміри</w:t>
                              </w:r>
                              <w:r w:rsidRPr="00060062">
                                <w:rPr>
                                  <w:szCs w:val="28"/>
                                </w:rPr>
                                <w:t xml:space="preserve"> (мм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6" name="Line 100"/>
                        <wps:cNvCnPr/>
                        <wps:spPr bwMode="auto">
                          <a:xfrm>
                            <a:off x="8016" y="3847"/>
                            <a:ext cx="1" cy="3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7" name="Line 101"/>
                        <wps:cNvCnPr/>
                        <wps:spPr bwMode="auto">
                          <a:xfrm>
                            <a:off x="8028" y="5083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8" name="Line 102"/>
                        <wps:cNvCnPr/>
                        <wps:spPr bwMode="auto">
                          <a:xfrm>
                            <a:off x="790" y="7204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9" name="Line 103"/>
                        <wps:cNvCnPr/>
                        <wps:spPr bwMode="auto">
                          <a:xfrm>
                            <a:off x="8009" y="5806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0" name="Line 104"/>
                        <wps:cNvCnPr/>
                        <wps:spPr bwMode="auto">
                          <a:xfrm>
                            <a:off x="8029" y="437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1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971" y="4017"/>
                            <a:ext cx="287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E3866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принцип д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ії</w:t>
                              </w:r>
                              <w:r w:rsidRPr="000E3866">
                                <w:rPr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1172" name="Line 106"/>
                        <wps:cNvCnPr/>
                        <wps:spPr bwMode="auto">
                          <a:xfrm flipV="1">
                            <a:off x="5965" y="2249"/>
                            <a:ext cx="1" cy="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3" name="AutoShape 10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3918" y="684"/>
                            <a:ext cx="482" cy="3611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4" name="AutoShape 108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7500" y="715"/>
                            <a:ext cx="510" cy="3578"/>
                          </a:xfrm>
                          <a:prstGeom prst="bentConnector3">
                            <a:avLst>
                              <a:gd name="adj1" fmla="val 7058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5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85" y="6549"/>
                            <a:ext cx="2876" cy="10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0E3866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  <w:lang w:val="uk-UA"/>
                                </w:rPr>
                                <w:t>розміри</w:t>
                              </w:r>
                              <w:r>
                                <w:rPr>
                                  <w:szCs w:val="28"/>
                                </w:rPr>
                                <w:t xml:space="preserve"> контрол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ює</w:t>
                              </w:r>
                              <w:r>
                                <w:rPr>
                                  <w:szCs w:val="28"/>
                                </w:rPr>
                                <w:t>мо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ї</w:t>
                              </w:r>
                              <w:r>
                                <w:rPr>
                                  <w:szCs w:val="28"/>
                                </w:rPr>
                                <w:t xml:space="preserve"> зон</w:t>
                              </w:r>
                              <w:r>
                                <w:rPr>
                                  <w:szCs w:val="28"/>
                                  <w:lang w:val="uk-UA"/>
                                </w:rPr>
                                <w:t>и</w:t>
                              </w:r>
                              <w:r w:rsidRPr="000E3866">
                                <w:rPr>
                                  <w:szCs w:val="28"/>
                                </w:rPr>
                                <w:t xml:space="preserve"> (м</w:t>
                              </w:r>
                              <w:r w:rsidRPr="000E3866">
                                <w:rPr>
                                  <w:szCs w:val="28"/>
                                  <w:vertAlign w:val="superscript"/>
                                </w:rPr>
                                <w:t>2</w:t>
                              </w:r>
                              <w:r w:rsidRPr="000E3866">
                                <w:rPr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6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197" y="6936"/>
                            <a:ext cx="2876" cy="6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5839" w:rsidRPr="007676C7" w:rsidRDefault="00DD5839" w:rsidP="00167EB3">
                              <w:pPr>
                                <w:jc w:val="center"/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777277">
                                <w:rPr>
                                  <w:szCs w:val="28"/>
                                </w:rPr>
                                <w:t xml:space="preserve">Напруга живлення </w:t>
                              </w:r>
                              <w:r>
                                <w:rPr>
                                  <w:szCs w:val="28"/>
                                </w:rPr>
                                <w:t>(В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7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7869" y="2719"/>
                            <a:ext cx="3416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89803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DD5839" w:rsidRPr="00060062" w:rsidRDefault="00DD5839" w:rsidP="00167EB3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 w:rsidRPr="008F463A">
                                <w:rPr>
                                  <w:szCs w:val="28"/>
                                </w:rPr>
                                <w:t>конструктивні показники</w:t>
                              </w:r>
                            </w:p>
                          </w:txbxContent>
                        </wps:txbx>
                        <wps:bodyPr rot="0" vert="horz" wrap="square" lIns="91440" tIns="82800" rIns="91440" bIns="10800" anchor="t" anchorCtr="0" upright="1">
                          <a:noAutofit/>
                        </wps:bodyPr>
                      </wps:wsp>
                      <wps:wsp>
                        <wps:cNvPr id="1178" name="Line 112"/>
                        <wps:cNvCnPr/>
                        <wps:spPr bwMode="auto">
                          <a:xfrm>
                            <a:off x="8010" y="7220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9" name="Line 113"/>
                        <wps:cNvCnPr/>
                        <wps:spPr bwMode="auto">
                          <a:xfrm>
                            <a:off x="8013" y="6543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48" o:spid="_x0000_s1609" style="position:absolute;left:0;text-align:left;margin-left:-9pt;margin-top:2.45pt;width:478.2pt;height:321.55pt;z-index:251719680;mso-position-horizontal-relative:text;mso-position-vertical-relative:text" coordorigin="645,1291" coordsize="10640,6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83" o:spid="_x0000_s1610" type="#_x0000_t176" style="position:absolute;left:1934;top:1291;width:8071;height:9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TpMYA&#10;AADdAAAADwAAAGRycy9kb3ducmV2LnhtbERPS2vCQBC+C/0PyxS8SN0oUmx0FR+oLfSgacEeh+w0&#10;CWZnY3Y18d+7QqG3+fieM523phRXql1hWcGgH4EgTq0uOFPw/bV5GYNwHlljaZkU3MjBfPbUmWKs&#10;bcMHuiY+EyGEXYwKcu+rWEqX5mTQ9W1FHLhfWxv0AdaZ1DU2IdyUchhFr9JgwaEhx4pWOaWn5GIU&#10;7Mab5enn2Ds3H+tytF8dkv3ntlCq+9wuJiA8tf5f/Od+12H+YPQGj2/CCX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LuTpMYAAADdAAAADwAAAAAAAAAAAAAAAACYAgAAZHJz&#10;L2Rvd25yZXYueG1sUEsFBgAAAAAEAAQA9QAAAIsDAAAAAA==&#10;">
                  <v:shadow on="t" opacity=".5" offset="5pt,5pt"/>
                  <v:textbox inset=",0,,0">
                    <w:txbxContent>
                      <w:p w:rsidR="00DD5839" w:rsidRPr="008F463A" w:rsidRDefault="00DD5839" w:rsidP="00167EB3">
                        <w:pPr>
                          <w:jc w:val="center"/>
                          <w:rPr>
                            <w:b/>
                            <w:szCs w:val="28"/>
                          </w:rPr>
                        </w:pPr>
                        <w:r w:rsidRPr="008F463A">
                          <w:rPr>
                            <w:b/>
                            <w:szCs w:val="28"/>
                          </w:rPr>
                          <w:t>Технічні характеристики</w:t>
                        </w:r>
                      </w:p>
                      <w:p w:rsidR="00DD5839" w:rsidRPr="00060062" w:rsidRDefault="00DD5839" w:rsidP="00167EB3">
                        <w:pPr>
                          <w:jc w:val="center"/>
                          <w:rPr>
                            <w:b/>
                            <w:szCs w:val="28"/>
                          </w:rPr>
                        </w:pPr>
                        <w:r w:rsidRPr="008F463A">
                          <w:rPr>
                            <w:b/>
                            <w:szCs w:val="28"/>
                          </w:rPr>
                          <w:t>пожежних сповіщувачів</w:t>
                        </w:r>
                      </w:p>
                    </w:txbxContent>
                  </v:textbox>
                </v:shape>
                <v:rect id="Rectangle 84" o:spid="_x0000_s1611" style="position:absolute;left:645;top:2731;width:3416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9LcQA&#10;AADdAAAADwAAAGRycy9kb3ducmV2LnhtbESPQWvCQBCF74L/YZmCF6mbCIpEVymFgngz1vs0OybB&#10;7GzMrib213cOQm8zvDfvfbPZDa5RD+pC7dlAOktAERfe1lwa+D59va9AhYhssfFMBp4UYLcdjzaY&#10;Wd/zkR55LJWEcMjQQBVjm2kdioochplviUW7+M5hlLUrte2wl3DX6HmSLLXDmqWhwpY+Kyqu+d0Z&#10;6M/H33R6zfNwtnG6P61u/vlzMGbyNnysQUUa4r/5db23gp8uhF++kRH0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mfS3EAAAA3QAAAA8AAAAAAAAAAAAAAAAAmAIAAGRycy9k&#10;b3ducmV2LnhtbFBLBQYAAAAABAAEAPUAAACJAwAAAAA=&#10;">
                  <v:shadow on="t" offset="5pt,5pt"/>
                  <v:textbox inset=",2.3mm,,.3mm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8F463A">
                          <w:rPr>
                            <w:szCs w:val="28"/>
                          </w:rPr>
                          <w:t>Показники ефективності роботи</w:t>
                        </w:r>
                      </w:p>
                    </w:txbxContent>
                  </v:textbox>
                </v:rect>
                <v:rect id="Rectangle 85" o:spid="_x0000_s1612" style="position:absolute;left:4261;top:2747;width:3415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rYtsMA&#10;AADdAAAADwAAAGRycy9kb3ducmV2LnhtbERPS0vDQBC+C/6HZQQvxW4iVErsphShULwlsfdpdpqE&#10;ZGdjdpuHv74rCN7m43vObj+bTow0uMaygngdgSAurW64UvBVHF+2IJxH1thZJgULOdinjw87TLSd&#10;OKMx95UIIewSVFB73ydSurImg25te+LAXe1g0Ac4VFIPOIVw08nXKHqTBhsODTX29FFT2eY3o2A6&#10;Zz/xqs1zd9Z+dSq233a5fCr1/DQf3kF4mv2/+M990mF+vInh95twgkz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rYtsMAAADdAAAADwAAAAAAAAAAAAAAAACYAgAAZHJzL2Rv&#10;d25yZXYueG1sUEsFBgAAAAAEAAQA9QAAAIgDAAAAAA==&#10;">
                  <v:shadow on="t" offset="5pt,5pt"/>
                  <v:textbox inset=",2.3mm,,.3mm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8F463A">
                          <w:rPr>
                            <w:szCs w:val="28"/>
                          </w:rPr>
                          <w:t>показники надійності</w:t>
                        </w:r>
                      </w:p>
                    </w:txbxContent>
                  </v:textbox>
                </v:rect>
                <v:rect id="Rectangle 86" o:spid="_x0000_s1613" style="position:absolute;left:992;top:4868;width:2876;height: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u4WMcA&#10;AADdAAAADwAAAGRycy9kb3ducmV2LnhtbESPQWvCQBCF7wX/wzKCt7pRapHoKkUQpKJolNLjkB2T&#10;2OxsyK4x+utdoeBthvfmfW+m89aUoqHaFZYVDPoRCOLU6oIzBcfD8n0MwnlkjaVlUnAjB/NZ522K&#10;sbZX3lOT+EyEEHYxKsi9r2IpXZqTQde3FXHQTrY26MNaZ1LXeA3hppTDKPqUBgsOhBwrWuSU/iUX&#10;E7gf1fm4/d4uN7f7T+N2699kdLJK9brt1wSEp9a/zP/XKx3qD0ZDeH4TRp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BruFjHAAAA3QAAAA8AAAAAAAAAAAAAAAAAmAIAAGRy&#10;cy9kb3ducmV2LnhtbFBLBQYAAAAABAAEAPUAAACMAwAAAAA=&#10;">
                  <v:textbox inset="0,0,0,0">
                    <w:txbxContent>
                      <w:p w:rsidR="00DD5839" w:rsidRPr="000E3866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>чу</w:t>
                        </w:r>
                        <w:r>
                          <w:rPr>
                            <w:szCs w:val="28"/>
                            <w:lang w:val="uk-UA"/>
                          </w:rPr>
                          <w:t>тливість</w:t>
                        </w:r>
                        <w:r w:rsidRPr="000E3866">
                          <w:rPr>
                            <w:szCs w:val="28"/>
                          </w:rPr>
                          <w:t xml:space="preserve"> (дБ/м)</w:t>
                        </w:r>
                      </w:p>
                    </w:txbxContent>
                  </v:textbox>
                </v:rect>
                <v:rect id="Rectangle 87" o:spid="_x0000_s1614" style="position:absolute;left:992;top:5784;width:28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cdw8gA&#10;AADdAAAADwAAAGRycy9kb3ducmV2LnhtbESP3WrCQBCF7wt9h2UKvasbrZYSs4oIgigVTaV4OWQn&#10;P212NmTXGPv0rlDo3QznzPnOJPPe1KKj1lWWFQwHEQjizOqKCwXHz9XLOwjnkTXWlknBlRzMZ48P&#10;CcbaXvhAXeoLEULYxaig9L6JpXRZSQbdwDbEQctta9CHtS2kbvESwk0tR1H0Jg1WHAglNrQsKftJ&#10;zyZwx833cbfZrT6uv1+d229P6SS3Sj0/9YspCE+9/zf/Xa91qD+cvML9mzCC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vJx3DyAAAAN0AAAAPAAAAAAAAAAAAAAAAAJgCAABk&#10;cnMvZG93bnJldi54bWxQSwUGAAAAAAQABAD1AAAAjQMAAAAA&#10;">
                  <v:textbox inset="0,0,0,0">
                    <w:txbxContent>
                      <w:p w:rsidR="00DD5839" w:rsidRPr="00C059A5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  <w:lang w:val="uk-UA"/>
                          </w:rPr>
                          <w:t>інерційність</w:t>
                        </w:r>
                        <w:r>
                          <w:rPr>
                            <w:szCs w:val="28"/>
                          </w:rPr>
                          <w:t xml:space="preserve"> (мин)</w:t>
                        </w:r>
                      </w:p>
                    </w:txbxContent>
                  </v:textbox>
                </v:rect>
                <v:line id="Line 88" o:spid="_x0000_s1615" style="position:absolute;flip:x;visibility:visible;mso-wrap-style:square" from="798,3864" to="798,7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zf5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R+/TuD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zf58UAAADdAAAADwAAAAAAAAAA&#10;AAAAAAChAgAAZHJzL2Rvd25yZXYueG1sUEsFBgAAAAAEAAQA+QAAAJMDAAAAAA==&#10;"/>
                <v:line id="Line 89" o:spid="_x0000_s1616" style="position:absolute;flip:x;visibility:visible;mso-wrap-style:square" from="804,4287" to="984,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B6fMUAAADdAAAADwAAAGRycy9kb3ducmV2LnhtbERPTWsCMRC9F/ofwhS8FM0qtejWKFIQ&#10;evCilhVv42a6WXYz2SZRt/++EQq9zeN9zmLV21ZcyYfasYLxKANBXDpdc6Xg87AZzkCEiKyxdUwK&#10;fijAavn4sMBcuxvv6LqPlUghHHJUYGLscilDachiGLmOOHFfzluMCfpKao+3FG5bOcmyV2mx5tRg&#10;sKN3Q2Wzv1gFcrZ9/vbr80tTNMfj3BRl0Z22Sg2e+vUbiEh9/Bf/uT90mj+eTu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B6fMUAAADdAAAADwAAAAAAAAAA&#10;AAAAAAChAgAAZHJzL2Rvd25yZXYueG1sUEsFBgAAAAAEAAQA+QAAAJMDAAAAAA==&#10;"/>
                <v:line id="Line 90" o:spid="_x0000_s1617" style="position:absolute;flip:x;visibility:visible;mso-wrap-style:square" from="783,5259" to="963,5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LkC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o/fJ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LkC8UAAADdAAAADwAAAAAAAAAA&#10;AAAAAAChAgAAZHJzL2Rvd25yZXYueG1sUEsFBgAAAAAEAAQA+QAAAJMDAAAAAA==&#10;"/>
                <v:line id="Line 91" o:spid="_x0000_s1618" style="position:absolute;flip:x;visibility:visible;mso-wrap-style:square" from="799,6053" to="979,6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5BkMUAAADdAAAADwAAAGRycy9kb3ducmV2LnhtbERPTWsCMRC9F/ofwhR6Ec1aatWtUaQg&#10;9OClVla8jZvpZtnNZJtE3f77piD0No/3OYtVb1txIR9qxwrGowwEcel0zZWC/edmOAMRIrLG1jEp&#10;+KEAq+X93QJz7a78QZddrEQK4ZCjAhNjl0sZSkMWw8h1xIn7ct5iTNBXUnu8pnDbyqcse5EWa04N&#10;Bjt6M1Q2u7NVIGfbwbdfn56bojkc5qYoi+64VerxoV+/gojUx3/xzf2u0/zxZAp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5BkMUAAADdAAAADwAAAAAAAAAA&#10;AAAAAAChAgAAZHJzL2Rvd25yZXYueG1sUEsFBgAAAAAEAAQA+QAAAJMDAAAAAA==&#10;"/>
                <v:line id="Line 92" o:spid="_x0000_s1619" style="position:absolute;flip:x;visibility:visible;mso-wrap-style:square" from="3155,6960" to="3335,6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HV4sgAAADdAAAADwAAAGRycy9kb3ducmV2LnhtbESPT0sDMRDF74LfIYzgRWy2oqWuTUsR&#10;BA+99A9bvI2bcbPsZrImsV2/vXMoeJvhvXnvN4vV6Ht1opjawAamkwIUcR1sy42Bw/7tfg4qZWSL&#10;fWAy8EsJVsvrqwWWNpx5S6ddbpSEcCrRgMt5KLVOtSOPaRIGYtG+QvSYZY2NthHPEu57/VAUM+2x&#10;ZWlwONCro7rb/XgDer65+47rz8eu6o7HZ1fV1fCxMeb2Zly/gMo05n/z5frdCv70S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GHV4sgAAADdAAAADwAAAAAA&#10;AAAAAAAAAAChAgAAZHJzL2Rvd25yZXYueG1sUEsFBgAAAAAEAAQA+QAAAJYDAAAAAA==&#10;"/>
                <v:rect id="Rectangle 93" o:spid="_x0000_s1620" style="position:absolute;left:4566;top:4122;width:2877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8qKcgA&#10;AADdAAAADwAAAGRycy9kb3ducmV2LnhtbESP3WrCQBCF7wt9h2UKvasbpUobs4oIgiiKplK8HLKT&#10;nzY7G7JrjH36rlDo3QznzPnOJPPe1KKj1lWWFQwHEQjizOqKCwWnj9XLGwjnkTXWlknBjRzMZ48P&#10;CcbaXvlIXeoLEULYxaig9L6JpXRZSQbdwDbEQctta9CHtS2kbvEawk0tR1E0kQYrDoQSG1qWlH2n&#10;FxO4r83Xab/Zr3a3n8/OHbbndJxbpZ6f+sUUhKfe/5v/rtc61B+O3+H+TRhBz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zyopyAAAAN0AAAAPAAAAAAAAAAAAAAAAAJgCAABk&#10;cnMvZG93bnJldi54bWxQSwUGAAAAAAQABAD1AAAAjQMAAAAA&#10;">
                  <v:textbox inset="0,0,0,0">
                    <w:txbxContent>
                      <w:p w:rsidR="00DD5839" w:rsidRPr="000E3866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777277">
                          <w:rPr>
                            <w:szCs w:val="28"/>
                          </w:rPr>
                          <w:t xml:space="preserve">інтенсивність відмов </w:t>
                        </w:r>
                        <w:r>
                          <w:rPr>
                            <w:szCs w:val="28"/>
                          </w:rPr>
                          <w:t>(к</w:t>
                        </w:r>
                        <w:r>
                          <w:rPr>
                            <w:szCs w:val="28"/>
                            <w:lang w:val="uk-UA"/>
                          </w:rPr>
                          <w:t>ількість</w:t>
                        </w:r>
                        <w:r>
                          <w:rPr>
                            <w:szCs w:val="28"/>
                          </w:rPr>
                          <w:t>/пер</w:t>
                        </w:r>
                        <w:r>
                          <w:rPr>
                            <w:szCs w:val="28"/>
                            <w:lang w:val="uk-UA"/>
                          </w:rPr>
                          <w:t>і</w:t>
                        </w:r>
                        <w:r w:rsidRPr="000E3866">
                          <w:rPr>
                            <w:szCs w:val="28"/>
                          </w:rPr>
                          <w:t>од)</w:t>
                        </w:r>
                      </w:p>
                    </w:txbxContent>
                  </v:textbox>
                </v:rect>
                <v:line id="Line 94" o:spid="_x0000_s1621" style="position:absolute;visibility:visible;mso-wrap-style:square" from="4379,3904" to="4380,4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Bjps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+eC79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JBjpsgAAADdAAAADwAAAAAA&#10;AAAAAAAAAAChAgAAZHJzL2Rvd25yZXYueG1sUEsFBgAAAAAEAAQA+QAAAJYDAAAAAA==&#10;"/>
                <v:line id="Line 95" o:spid="_x0000_s1622" style="position:absolute;visibility:visible;mso-wrap-style:square" from="4392,4617" to="4572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zGPcUAAADd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pXD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9zGPcUAAADdAAAADwAAAAAAAAAA&#10;AAAAAAChAgAAZHJzL2Rvd25yZXYueG1sUEsFBgAAAAAEAAQA+QAAAJMDAAAAAA==&#10;"/>
                <v:rect id="Rectangle 96" o:spid="_x0000_s1623" style="position:absolute;left:8218;top:4113;width:2876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dy5ccA&#10;AADdAAAADwAAAGRycy9kb3ducmV2LnhtbESPQWvCQBCF70L/wzIFb7pRVEp0FSkIRVHaVMTjkB2T&#10;aHY2ZNcY/fWuUOhthvfmfW9mi9aUoqHaFZYVDPoRCOLU6oIzBfvfVe8DhPPIGkvLpOBODhbzt84M&#10;Y21v/ENN4jMRQtjFqCD3voqldGlOBl3fVsRBO9naoA9rnUld4y2Em1IOo2giDRYcCDlW9JlTekmu&#10;JnBH1Xm/W+9W2/vj0LjvzTEZn6xS3fd2OQXhqfX/5r/rLx3qDyZDeH0TRpDz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4HcuXHAAAA3QAAAA8AAAAAAAAAAAAAAAAAmAIAAGRy&#10;cy9kb3ducmV2LnhtbFBLBQYAAAAABAAEAPUAAACMAwAAAAA=&#10;">
                  <v:textbox inset="0,0,0,0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  <w:lang w:val="uk-UA"/>
                          </w:rPr>
                          <w:t>маса</w:t>
                        </w:r>
                        <w:r w:rsidRPr="00060062">
                          <w:rPr>
                            <w:szCs w:val="28"/>
                          </w:rPr>
                          <w:t xml:space="preserve"> (г)</w:t>
                        </w:r>
                      </w:p>
                    </w:txbxContent>
                  </v:textbox>
                </v:rect>
                <v:rect id="Rectangle 97" o:spid="_x0000_s1624" style="position:absolute;left:8218;top:4793;width:2876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vXfsgA&#10;AADdAAAADwAAAGRycy9kb3ducmV2LnhtbESP3WrCQBCF7wt9h2UKvasbrUqJWUUEQZSKTaV4OWQn&#10;P212NmTXGPv03YLg3QznzPnOJIve1KKj1lWWFQwHEQjizOqKCwXHz/XLGwjnkTXWlknBlRws5o8P&#10;CcbaXviDutQXIoSwi1FB6X0TS+mykgy6gW2Ig5bb1qAPa1tI3eIlhJtajqJoKg1WHAglNrQqKftJ&#10;zyZwx833cb/dr9+vv1+dO+xO6SS3Sj0/9csZCE+9v5tv1xsd6g+nr/D/TRhB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S9d+yAAAAN0AAAAPAAAAAAAAAAAAAAAAAJgCAABk&#10;cnMvZG93bnJldi54bWxQSwUGAAAAAAQABAD1AAAAjQMAAAAA&#10;">
                  <v:textbox inset="0,0,0,0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  <w:lang w:val="uk-UA"/>
                          </w:rPr>
                          <w:t>потужні</w:t>
                        </w:r>
                        <w:r w:rsidRPr="00060062">
                          <w:rPr>
                            <w:szCs w:val="28"/>
                          </w:rPr>
                          <w:t>сть (Вт)</w:t>
                        </w:r>
                      </w:p>
                    </w:txbxContent>
                  </v:textbox>
                </v:rect>
                <v:rect id="Rectangle 98" o:spid="_x0000_s1625" style="position:absolute;left:8213;top:5441;width:2876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JPCscA&#10;AADdAAAADwAAAGRycy9kb3ducmV2LnhtbESPQWvCQBCF70L/wzIFb7qxqJToKlIQRFHaVMTjkB2T&#10;aHY2ZNcY/fWuUOhthvfmfW+m89aUoqHaFZYVDPoRCOLU6oIzBfvfZe8ThPPIGkvLpOBODuazt84U&#10;Y21v/ENN4jMRQtjFqCD3voqldGlOBl3fVsRBO9naoA9rnUld4y2Em1J+RNFYGiw4EHKs6Cun9JJc&#10;TeAOq/N+t94tt/fHoXHfm2MyOlmluu/tYgLCU+v/zX/XKx3qD8ZDeH0TRpCz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6iTwrHAAAA3QAAAA8AAAAAAAAAAAAAAAAAmAIAAGRy&#10;cy9kb3ducmV2LnhtbFBLBQYAAAAABAAEAPUAAACMAwAAAAA=&#10;">
                  <v:textbox inset="0,0,0,0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777277">
                          <w:rPr>
                            <w:szCs w:val="28"/>
                          </w:rPr>
                          <w:t>Можливість ремонту (так, ні)</w:t>
                        </w:r>
                      </w:p>
                    </w:txbxContent>
                  </v:textbox>
                </v:rect>
                <v:rect id="Rectangle 99" o:spid="_x0000_s1626" style="position:absolute;left:8205;top:6301;width:2876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7qkccA&#10;AADdAAAADwAAAGRycy9kb3ducmV2LnhtbESPQWvCQBCF74L/YRmhN90oVSS6ShEEUSo2SulxyI5J&#10;bHY2ZNcY++tdQehthvfmfW/my9aUoqHaFZYVDAcRCOLU6oIzBafjuj8F4TyyxtIyKbiTg+Wi25lj&#10;rO2Nv6hJfCZCCLsYFeTeV7GULs3JoBvYijhoZ1sb9GGtM6lrvIVwU8pRFE2kwYIDIceKVjmlv8nV&#10;BO57dTntt/v15/3vu3GH3U8yPlul3nrtxwyEp9b/m1/XGx3qDydjeH4TRpC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u6pHHAAAA3QAAAA8AAAAAAAAAAAAAAAAAmAIAAGRy&#10;cy9kb3ducmV2LnhtbFBLBQYAAAAABAAEAPUAAACMAwAAAAA=&#10;">
                  <v:textbox inset="0,0,0,0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>Р</w:t>
                        </w:r>
                        <w:r>
                          <w:rPr>
                            <w:szCs w:val="28"/>
                            <w:lang w:val="uk-UA"/>
                          </w:rPr>
                          <w:t>озміри</w:t>
                        </w:r>
                        <w:r w:rsidRPr="00060062">
                          <w:rPr>
                            <w:szCs w:val="28"/>
                          </w:rPr>
                          <w:t xml:space="preserve"> (мм)</w:t>
                        </w:r>
                      </w:p>
                    </w:txbxContent>
                  </v:textbox>
                </v:rect>
                <v:line id="Line 100" o:spid="_x0000_s1627" style="position:absolute;visibility:visible;mso-wrap-style:square" from="8016,3847" to="8017,7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eScUAAADdAAAADwAAAGRycy9kb3ducmV2LnhtbERP32vCMBB+H+x/CDfY20zdIIxqFNkY&#10;qA+iTtDHsznbuuZSkqzt/vtFGOztPr6fN50PthEd+VA71jAeZSCIC2dqLjUcPj+eXkGEiGywcUwa&#10;fijAfHZ/N8XcuJ531O1jKVIIhxw1VDG2uZShqMhiGLmWOHEX5y3GBH0pjcc+hdtGPmeZkhZrTg0V&#10;tvRWUfG1/7YaNi9b1S1W6+VwXKlz8b47n6691/rxYVhMQEQa4r/4z700af5YKb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VeScUAAADdAAAADwAAAAAAAAAA&#10;AAAAAAChAgAAZHJzL2Rvd25yZXYueG1sUEsFBgAAAAAEAAQA+QAAAJMDAAAAAA==&#10;"/>
                <v:line id="Line 101" o:spid="_x0000_s1628" style="position:absolute;visibility:visible;mso-wrap-style:square" from="8028,5083" to="8208,5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n70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3n70sUAAADdAAAADwAAAAAAAAAA&#10;AAAAAAChAgAAZHJzL2Rvd25yZXYueG1sUEsFBgAAAAAEAAQA+QAAAJMDAAAAAA==&#10;"/>
                <v:line id="Line 102" o:spid="_x0000_s1629" style="position:absolute;visibility:visible;mso-wrap-style:square" from="790,7204" to="970,7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voM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+eC65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uZvoMgAAADdAAAADwAAAAAA&#10;AAAAAAAAAAChAgAAZHJzL2Rvd25yZXYueG1sUEsFBgAAAAAEAAQA+QAAAJYDAAAAAA==&#10;"/>
                <v:line id="Line 103" o:spid="_x0000_s1630" style="position:absolute;visibility:visible;mso-wrap-style:square" from="8009,5806" to="8189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rKO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onc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rKO8UAAADdAAAADwAAAAAAAAAA&#10;AAAAAAChAgAAZHJzL2Rvd25yZXYueG1sUEsFBgAAAAAEAAQA+QAAAJMDAAAAAA==&#10;"/>
                <v:line id="Line 104" o:spid="_x0000_s1631" style="position:absolute;visibility:visible;mso-wrap-style:square" from="8029,4370" to="8209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1e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sQ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Un1e8gAAADdAAAADwAAAAAA&#10;AAAAAAAAAAChAgAAZHJzL2Rvd25yZXYueG1sUEsFBgAAAAAEAAQA+QAAAJYDAAAAAA==&#10;"/>
                <v:rect id="Rectangle 105" o:spid="_x0000_s1632" style="position:absolute;left:971;top:4017;width:28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5NDcMA&#10;AADdAAAADwAAAGRycy9kb3ducmV2LnhtbERP32vCMBB+H+x/CCfsbaZRcKMaRcac4mQwJz5fm7Mp&#10;ay6liVr/+2Uw2Nt9fD9vtuhdIy7UhdqzBjXMQBCX3tRcaTh8rR6fQYSIbLDxTBpuFGAxv7+bYW78&#10;lT/pso+VSCEcctRgY2xzKUNpyWEY+pY4cSffOYwJdpU0HV5TuGvkKMsm0mHNqcFiSy+Wyu/92Wlo&#10;C/sRizc1fn0/bn1f4HhXq7XWD4N+OQURqY//4j/3xqT56knB7zfpBD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45NDcMAAADdAAAADwAAAAAAAAAAAAAAAACYAgAAZHJzL2Rv&#10;d25yZXYueG1sUEsFBgAAAAAEAAQA9QAAAIgDAAAAAA==&#10;">
                  <v:textbox inset=".5mm,0,.5mm,0">
                    <w:txbxContent>
                      <w:p w:rsidR="00DD5839" w:rsidRPr="000E3866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>принцип д</w:t>
                        </w:r>
                        <w:r>
                          <w:rPr>
                            <w:szCs w:val="28"/>
                            <w:lang w:val="uk-UA"/>
                          </w:rPr>
                          <w:t>ії</w:t>
                        </w:r>
                        <w:r w:rsidRPr="000E3866">
                          <w:rPr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106" o:spid="_x0000_s1633" style="position:absolute;flip:y;visibility:visible;mso-wrap-style:square" from="5965,2249" to="5966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y+aM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/Mp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y+aMUAAADdAAAADwAAAAAAAAAA&#10;AAAAAAChAgAAZHJzL2Rvd25yZXYueG1sUEsFBgAAAAAEAAQA+QAAAJMDAAAAAA==&#10;"/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107" o:spid="_x0000_s1634" type="#_x0000_t34" style="position:absolute;left:3918;top:684;width:482;height:3611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y0cMUAAADdAAAADwAAAGRycy9kb3ducmV2LnhtbERPTWvCQBC9C/6HZYRepG6iVkvqKiIt&#10;BDyppdjbNDvNBrOzIbvV2F/fFYTe5vE+Z7HqbC3O1PrKsYJ0lIAgLpyuuFTwfnh7fAbhA7LG2jEp&#10;uJKH1bLfW2Cm3YV3dN6HUsQQ9hkqMCE0mZS+MGTRj1xDHLlv11oMEbal1C1eYrit5ThJZtJixbHB&#10;YEMbQ8Vp/2MVTJ8+Z/PcvI5/P7ZH+rJpPjxsjko9DLr1C4hAXfgX3925jvPT+QRu38QT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y0cMUAAADdAAAADwAAAAAAAAAA&#10;AAAAAAChAgAAZHJzL2Rvd25yZXYueG1sUEsFBgAAAAAEAAQA+QAAAJMDAAAAAA==&#10;"/>
                <v:shape id="AutoShape 108" o:spid="_x0000_s1635" type="#_x0000_t34" style="position:absolute;left:7500;top:715;width:510;height:3578;rotation:-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g968MAAADdAAAADwAAAGRycy9kb3ducmV2LnhtbERPTWvCQBC9C/6HZQq96SZpqZK6irSY&#10;xmPUg8chOybB7GzYXTX9991Cobd5vM9ZbUbTizs531lWkM4TEMS11R03Ck7H3WwJwgdkjb1lUvBN&#10;Hjbr6WSFubYPruh+CI2IIexzVNCGMORS+rolg35uB+LIXawzGCJ0jdQOHzHc9DJLkjdpsOPY0OJA&#10;Hy3V18PNKCi+usTt63Lvq9PnMlyuWXV+KZR6fhq37yACjeFf/OcudZyfLl7h95t4gl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IPevDAAAA3QAAAA8AAAAAAAAAAAAA&#10;AAAAoQIAAGRycy9kb3ducmV2LnhtbFBLBQYAAAAABAAEAPkAAACRAwAAAAA=&#10;" adj="15247"/>
                <v:rect id="Rectangle 109" o:spid="_x0000_s1636" style="position:absolute;left:985;top:6549;width:2876;height:1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d8TMgA&#10;AADdAAAADwAAAGRycy9kb3ducmV2LnhtbESP3WrCQBCF7wt9h2UKvasbpdoSs4oIgiiKplK8HLKT&#10;nzY7G7JrjH36rlDo3QznzPnOJPPe1KKj1lWWFQwHEQjizOqKCwWnj9XLOwjnkTXWlknBjRzMZ48P&#10;CcbaXvlIXeoLEULYxaig9L6JpXRZSQbdwDbEQctta9CHtS2kbvEawk0tR1E0kQYrDoQSG1qWlH2n&#10;FxO4r83Xab/Zr3a3n8/OHbbndJxbpZ6f+sUUhKfe/5v/rtc61B++jeH+TRhBz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EN3xMyAAAAN0AAAAPAAAAAAAAAAAAAAAAAJgCAABk&#10;cnMvZG93bnJldi54bWxQSwUGAAAAAAQABAD1AAAAjQMAAAAA&#10;">
                  <v:textbox inset="0,0,0,0">
                    <w:txbxContent>
                      <w:p w:rsidR="00DD5839" w:rsidRPr="000E3866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  <w:lang w:val="uk-UA"/>
                          </w:rPr>
                          <w:t>розміри</w:t>
                        </w:r>
                        <w:r>
                          <w:rPr>
                            <w:szCs w:val="28"/>
                          </w:rPr>
                          <w:t xml:space="preserve"> контрол</w:t>
                        </w:r>
                        <w:r>
                          <w:rPr>
                            <w:szCs w:val="28"/>
                            <w:lang w:val="uk-UA"/>
                          </w:rPr>
                          <w:t>ює</w:t>
                        </w:r>
                        <w:r>
                          <w:rPr>
                            <w:szCs w:val="28"/>
                          </w:rPr>
                          <w:t>мо</w:t>
                        </w:r>
                        <w:r>
                          <w:rPr>
                            <w:szCs w:val="28"/>
                            <w:lang w:val="uk-UA"/>
                          </w:rPr>
                          <w:t>ї</w:t>
                        </w:r>
                        <w:r>
                          <w:rPr>
                            <w:szCs w:val="28"/>
                          </w:rPr>
                          <w:t xml:space="preserve"> зон</w:t>
                        </w:r>
                        <w:r>
                          <w:rPr>
                            <w:szCs w:val="28"/>
                            <w:lang w:val="uk-UA"/>
                          </w:rPr>
                          <w:t>и</w:t>
                        </w:r>
                        <w:r w:rsidRPr="000E3866">
                          <w:rPr>
                            <w:szCs w:val="28"/>
                          </w:rPr>
                          <w:t xml:space="preserve"> (м</w:t>
                        </w:r>
                        <w:r w:rsidRPr="000E3866">
                          <w:rPr>
                            <w:szCs w:val="28"/>
                            <w:vertAlign w:val="superscript"/>
                          </w:rPr>
                          <w:t>2</w:t>
                        </w:r>
                        <w:r w:rsidRPr="000E3866">
                          <w:rPr>
                            <w:szCs w:val="28"/>
                          </w:rPr>
                          <w:t>)</w:t>
                        </w:r>
                      </w:p>
                    </w:txbxContent>
                  </v:textbox>
                </v:rect>
                <v:rect id="Rectangle 110" o:spid="_x0000_s1637" style="position:absolute;left:8197;top:6936;width:2876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XiO8gA&#10;AADdAAAADwAAAGRycy9kb3ducmV2LnhtbESP3WrCQBCF7wt9h2UKvasbpdoSs4oIgigVTaV4OWQn&#10;P212NmTXGPv0rlDo3QznzPnOJPPe1KKj1lWWFQwHEQjizOqKCwXHz9XLOwjnkTXWlknBlRzMZ48P&#10;CcbaXvhAXeoLEULYxaig9L6JpXRZSQbdwDbEQctta9CHtS2kbvESwk0tR1E0kQYrDoQSG1qWlP2k&#10;ZxO4r833cbfZrT6uv1+d229P6Ti3Sj0/9YspCE+9/zf/Xa91qD98m8D9mzCC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05eI7yAAAAN0AAAAPAAAAAAAAAAAAAAAAAJgCAABk&#10;cnMvZG93bnJldi54bWxQSwUGAAAAAAQABAD1AAAAjQMAAAAA&#10;">
                  <v:textbox inset="0,0,0,0">
                    <w:txbxContent>
                      <w:p w:rsidR="00DD5839" w:rsidRPr="007676C7" w:rsidRDefault="00DD5839" w:rsidP="00167EB3">
                        <w:pPr>
                          <w:jc w:val="center"/>
                          <w:rPr>
                            <w:szCs w:val="28"/>
                            <w:lang w:val="en-US"/>
                          </w:rPr>
                        </w:pPr>
                        <w:r w:rsidRPr="00777277">
                          <w:rPr>
                            <w:szCs w:val="28"/>
                          </w:rPr>
                          <w:t xml:space="preserve">Напруга живлення </w:t>
                        </w:r>
                        <w:r>
                          <w:rPr>
                            <w:szCs w:val="28"/>
                          </w:rPr>
                          <w:t>(В)</w:t>
                        </w:r>
                      </w:p>
                    </w:txbxContent>
                  </v:textbox>
                </v:rect>
                <v:rect id="Rectangle 111" o:spid="_x0000_s1638" style="position:absolute;left:7869;top:2719;width:3416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q5OcMA&#10;AADdAAAADwAAAGRycy9kb3ducmV2LnhtbERPTWvCQBC9F/wPywheQt3EQxOiq0ihIL0Zm/s0OybB&#10;7GzMbk3017uFQm/zeJ+z2U2mEzcaXGtZQbKMQRBXVrdcK/g6fbxmIJxH1thZJgV3crDbzl42mGs7&#10;8pFuha9FCGGXo4LG+z6X0lUNGXRL2xMH7mwHgz7AoZZ6wDGEm06u4vhNGmw5NDTY03tD1aX4MQrG&#10;8vhIoktRuFL76HDKrvb+/anUYj7t1yA8Tf5f/Oc+6DA/SVP4/SacIL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q5OcMAAADdAAAADwAAAAAAAAAAAAAAAACYAgAAZHJzL2Rv&#10;d25yZXYueG1sUEsFBgAAAAAEAAQA9QAAAIgDAAAAAA==&#10;">
                  <v:shadow on="t" offset="5pt,5pt"/>
                  <v:textbox inset=",2.3mm,,.3mm">
                    <w:txbxContent>
                      <w:p w:rsidR="00DD5839" w:rsidRPr="00060062" w:rsidRDefault="00DD5839" w:rsidP="00167EB3">
                        <w:pPr>
                          <w:jc w:val="center"/>
                          <w:rPr>
                            <w:szCs w:val="28"/>
                          </w:rPr>
                        </w:pPr>
                        <w:r w:rsidRPr="008F463A">
                          <w:rPr>
                            <w:szCs w:val="28"/>
                          </w:rPr>
                          <w:t>конструктивні показники</w:t>
                        </w:r>
                      </w:p>
                    </w:txbxContent>
                  </v:textbox>
                </v:rect>
                <v:line id="Line 112" o:spid="_x0000_s1639" style="position:absolute;visibility:visible;mso-wrap-style:square" from="8010,7220" to="8190,7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/5fc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s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z/5fcgAAADdAAAADwAAAAAA&#10;AAAAAAAAAAChAgAAZHJzL2Rvd25yZXYueG1sUEsFBgAAAAAEAAQA+QAAAJYDAAAAAA==&#10;"/>
                <v:line id="Line 113" o:spid="_x0000_s1640" style="position:absolute;visibility:visible;mso-wrap-style:square" from="8013,6543" to="8193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Nc5s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x8w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zXObGAAAA3QAAAA8AAAAAAAAA&#10;AAAAAAAAoQIAAGRycy9kb3ducmV2LnhtbFBLBQYAAAAABAAEAPkAAACUAwAAAAA=&#10;"/>
                <w10:wrap type="tight"/>
              </v:group>
            </w:pict>
          </mc:Fallback>
        </mc:AlternateContent>
      </w:r>
    </w:p>
    <w:p w:rsidR="00167EB3" w:rsidRPr="00CE3DB1" w:rsidRDefault="00167EB3" w:rsidP="00167EB3">
      <w:pPr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167EB3" w:rsidRPr="00CE3DB1" w:rsidRDefault="00167EB3" w:rsidP="00167EB3">
      <w:pPr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167EB3" w:rsidRPr="00CE3DB1" w:rsidRDefault="00167EB3" w:rsidP="00167EB3">
      <w:pPr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167EB3" w:rsidRPr="00CE3DB1" w:rsidRDefault="00167EB3" w:rsidP="00167EB3">
      <w:pPr>
        <w:spacing w:after="0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Рис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6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CE3DB1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Основ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характеристик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ож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сповіщувачів</w:t>
      </w:r>
    </w:p>
    <w:p w:rsidR="00167EB3" w:rsidRPr="00CE3DB1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eastAsia="ru-RU"/>
        </w:rPr>
      </w:pPr>
    </w:p>
    <w:p w:rsidR="00167EB3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777277">
        <w:rPr>
          <w:rFonts w:eastAsia="Times New Roman" w:cs="Times New Roman"/>
          <w:szCs w:val="28"/>
          <w:lang w:eastAsia="ru-RU"/>
        </w:rPr>
        <w:t>Рекомендац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щод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ибор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и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ож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сповіщувач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ахист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конкретног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об'єкт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алежност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і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тип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риміщ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як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ахищаєтьс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ид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ожеж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на</w:t>
      </w:r>
      <w:r>
        <w:rPr>
          <w:rFonts w:eastAsia="Times New Roman" w:cs="Times New Roman"/>
          <w:szCs w:val="28"/>
          <w:lang w:eastAsia="ru-RU"/>
        </w:rPr>
        <w:t>вантаження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едставле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="00A96D2D">
        <w:rPr>
          <w:rFonts w:eastAsia="Times New Roman" w:cs="Times New Roman"/>
          <w:color w:val="212121"/>
          <w:szCs w:val="28"/>
          <w:highlight w:val="yellow"/>
          <w:lang w:val="uk-UA" w:eastAsia="ru-RU"/>
        </w:rPr>
        <w:t>[дбн</w:t>
      </w:r>
      <w:r w:rsidR="00A96D2D" w:rsidRPr="00E428E0">
        <w:rPr>
          <w:rFonts w:eastAsia="Times New Roman" w:cs="Times New Roman"/>
          <w:color w:val="212121"/>
          <w:szCs w:val="28"/>
          <w:highlight w:val="yellow"/>
          <w:lang w:val="uk-UA" w:eastAsia="ru-RU"/>
        </w:rPr>
        <w:t>]</w:t>
      </w:r>
      <w:r w:rsidRPr="00777277">
        <w:rPr>
          <w:rFonts w:eastAsia="Times New Roman" w:cs="Times New Roman"/>
          <w:szCs w:val="28"/>
          <w:lang w:eastAsia="ru-RU"/>
        </w:rPr>
        <w:t>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Це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нормативн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документ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изначає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також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схем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розміщ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ожеж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сповіщувач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риміщеннях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як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ідлягають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ахисту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граничн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наченн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контрольовано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лощ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різни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виді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сповіщувачів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з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урахуванням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ї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принципу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д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кращою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геометрії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н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місці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їх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777277">
        <w:rPr>
          <w:rFonts w:eastAsia="Times New Roman" w:cs="Times New Roman"/>
          <w:szCs w:val="28"/>
          <w:lang w:eastAsia="ru-RU"/>
        </w:rPr>
        <w:t>розміщення.</w:t>
      </w:r>
    </w:p>
    <w:p w:rsidR="00167EB3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CD309D" w:rsidRDefault="00167EB3" w:rsidP="00167EB3">
      <w:pPr>
        <w:pStyle w:val="a3"/>
        <w:ind w:left="0"/>
        <w:rPr>
          <w:lang w:val="uk-UA"/>
        </w:rPr>
      </w:pPr>
      <w:r w:rsidRPr="002A142D">
        <w:rPr>
          <w:rFonts w:eastAsia="Times New Roman" w:cs="Times New Roman"/>
          <w:b/>
          <w:color w:val="000000"/>
          <w:szCs w:val="28"/>
          <w:lang w:val="uk-UA" w:eastAsia="ru-RU"/>
        </w:rPr>
        <w:t>Висновки: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лекції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було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</w:t>
      </w:r>
      <w:r w:rsidRPr="0085176E">
        <w:rPr>
          <w:rFonts w:eastAsia="Times New Roman" w:cs="Times New Roman"/>
          <w:iCs/>
          <w:szCs w:val="28"/>
          <w:lang w:val="uk-UA" w:eastAsia="ru-RU"/>
        </w:rPr>
        <w:t>озглянут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проблему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управлі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обмеженим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ресурсами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як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багатовимір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багатокритеріальн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задач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теорії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дослідження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iCs/>
          <w:szCs w:val="28"/>
          <w:lang w:val="uk-UA" w:eastAsia="ru-RU"/>
        </w:rPr>
        <w:t>операцій</w:t>
      </w:r>
      <w:r>
        <w:rPr>
          <w:rFonts w:eastAsia="Times New Roman" w:cs="Times New Roman"/>
          <w:iCs/>
          <w:szCs w:val="28"/>
          <w:lang w:val="uk-UA" w:eastAsia="ru-RU"/>
        </w:rPr>
        <w:t>,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iCs/>
          <w:szCs w:val="28"/>
          <w:lang w:val="uk-UA" w:eastAsia="ru-RU"/>
        </w:rPr>
        <w:t>наведено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а</w:t>
      </w:r>
      <w:r w:rsidRPr="0085176E">
        <w:rPr>
          <w:rFonts w:eastAsia="Times New Roman" w:cs="Times New Roman"/>
          <w:szCs w:val="28"/>
          <w:lang w:val="uk-UA" w:eastAsia="ru-RU"/>
        </w:rPr>
        <w:t>налітичн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опис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основни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обмежен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szCs w:val="28"/>
          <w:lang w:val="uk-UA" w:eastAsia="ru-RU"/>
        </w:rPr>
        <w:t>задач</w:t>
      </w:r>
      <w:r>
        <w:rPr>
          <w:rFonts w:eastAsia="Times New Roman" w:cs="Times New Roman"/>
          <w:szCs w:val="28"/>
          <w:lang w:val="uk-UA" w:eastAsia="ru-RU"/>
        </w:rPr>
        <w:t>і,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szCs w:val="28"/>
          <w:lang w:val="uk-UA" w:eastAsia="ru-RU"/>
        </w:rPr>
        <w:t>визначена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szCs w:val="28"/>
          <w:lang w:val="uk-UA" w:eastAsia="ru-RU"/>
        </w:rPr>
        <w:t>оптимальна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>
        <w:rPr>
          <w:rFonts w:eastAsia="Times New Roman" w:cs="Times New Roman"/>
          <w:bCs/>
          <w:szCs w:val="28"/>
          <w:lang w:val="uk-UA" w:eastAsia="ru-RU"/>
        </w:rPr>
        <w:t>структура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bCs/>
          <w:szCs w:val="28"/>
          <w:lang w:val="uk-UA" w:eastAsia="ru-RU"/>
        </w:rPr>
        <w:t>продукту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bCs/>
          <w:szCs w:val="28"/>
          <w:lang w:val="uk-UA" w:eastAsia="ru-RU"/>
        </w:rPr>
        <w:t>інвестиційно-будівельного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 w:rsidRPr="0085176E">
        <w:rPr>
          <w:rFonts w:eastAsia="Times New Roman" w:cs="Times New Roman"/>
          <w:bCs/>
          <w:szCs w:val="28"/>
          <w:lang w:val="uk-UA" w:eastAsia="ru-RU"/>
        </w:rPr>
        <w:t>проекту</w:t>
      </w:r>
    </w:p>
    <w:p w:rsidR="00167EB3" w:rsidRPr="0085176E" w:rsidRDefault="00167EB3" w:rsidP="00167EB3">
      <w:pPr>
        <w:jc w:val="both"/>
        <w:rPr>
          <w:rFonts w:eastAsia="Times New Roman" w:cs="Times New Roman"/>
          <w:iCs/>
          <w:szCs w:val="28"/>
          <w:lang w:val="uk-UA" w:eastAsia="ru-RU"/>
        </w:rPr>
      </w:pPr>
    </w:p>
    <w:p w:rsidR="00167EB3" w:rsidRDefault="00DD5839" w:rsidP="00167EB3">
      <w:p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167EB3">
        <w:rPr>
          <w:rFonts w:eastAsia="Times New Roman" w:cs="Times New Roman"/>
          <w:color w:val="000000"/>
          <w:szCs w:val="28"/>
          <w:lang w:val="uk-UA" w:eastAsia="ru-RU"/>
        </w:rPr>
        <w:t>Перелік</w:t>
      </w:r>
      <w:r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167EB3">
        <w:rPr>
          <w:rFonts w:eastAsia="Times New Roman" w:cs="Times New Roman"/>
          <w:color w:val="000000"/>
          <w:szCs w:val="28"/>
          <w:lang w:val="uk-UA" w:eastAsia="ru-RU"/>
        </w:rPr>
        <w:t>контрольних</w:t>
      </w:r>
      <w:r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 w:rsidR="00167EB3">
        <w:rPr>
          <w:rFonts w:eastAsia="Times New Roman" w:cs="Times New Roman"/>
          <w:color w:val="000000"/>
          <w:szCs w:val="28"/>
          <w:lang w:val="uk-UA" w:eastAsia="ru-RU"/>
        </w:rPr>
        <w:t>питань.</w:t>
      </w:r>
    </w:p>
    <w:p w:rsidR="00167EB3" w:rsidRPr="002D746D" w:rsidRDefault="00167EB3" w:rsidP="00A96D2D">
      <w:pPr>
        <w:pStyle w:val="a3"/>
        <w:numPr>
          <w:ilvl w:val="0"/>
          <w:numId w:val="40"/>
        </w:num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Як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подаєтьс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графічна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інтерпретація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озподілу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обмежених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ресурсів</w:t>
      </w:r>
      <w:r w:rsidR="00DD5839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>.</w:t>
      </w:r>
      <w:r w:rsidR="00DD5839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167EB3" w:rsidRDefault="00167EB3" w:rsidP="00A96D2D">
      <w:pPr>
        <w:pStyle w:val="a3"/>
        <w:numPr>
          <w:ilvl w:val="0"/>
          <w:numId w:val="40"/>
        </w:numPr>
        <w:jc w:val="both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t>Поясніт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атематич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одель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оптимального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озподіл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C261AD">
        <w:rPr>
          <w:rFonts w:eastAsia="Times New Roman" w:cs="Times New Roman"/>
          <w:color w:val="212121"/>
          <w:szCs w:val="28"/>
          <w:lang w:val="uk-UA" w:eastAsia="ru-RU"/>
        </w:rPr>
        <w:t>ресурсів</w:t>
      </w:r>
      <w:r>
        <w:rPr>
          <w:rFonts w:eastAsia="Times New Roman" w:cs="Times New Roman"/>
          <w:color w:val="000000"/>
          <w:szCs w:val="28"/>
          <w:lang w:val="uk-UA" w:eastAsia="ru-RU"/>
        </w:rPr>
        <w:t>.</w:t>
      </w:r>
    </w:p>
    <w:p w:rsidR="00167EB3" w:rsidRDefault="00167EB3" w:rsidP="00A96D2D">
      <w:pPr>
        <w:pStyle w:val="a3"/>
        <w:numPr>
          <w:ilvl w:val="0"/>
          <w:numId w:val="40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color w:val="212121"/>
          <w:szCs w:val="28"/>
          <w:lang w:val="uk-UA" w:eastAsia="ru-RU"/>
        </w:rPr>
        <w:lastRenderedPageBreak/>
        <w:t>Як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двухкрітеріальн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задач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можна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представити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​​у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вигляд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послідовності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 w:rsidRPr="008C50E7">
        <w:rPr>
          <w:rFonts w:eastAsia="Times New Roman" w:cs="Times New Roman"/>
          <w:color w:val="212121"/>
          <w:szCs w:val="28"/>
          <w:lang w:val="uk-UA" w:eastAsia="ru-RU"/>
        </w:rPr>
        <w:t>дво</w:t>
      </w:r>
      <w:r>
        <w:rPr>
          <w:rFonts w:eastAsia="Times New Roman" w:cs="Times New Roman"/>
          <w:color w:val="212121"/>
          <w:szCs w:val="28"/>
          <w:lang w:val="uk-UA" w:eastAsia="ru-RU"/>
        </w:rPr>
        <w:t>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однокритеріальних</w:t>
      </w:r>
      <w:r w:rsidR="00DD5839">
        <w:rPr>
          <w:rFonts w:eastAsia="Times New Roman" w:cs="Times New Roman"/>
          <w:color w:val="212121"/>
          <w:szCs w:val="28"/>
          <w:lang w:val="uk-UA" w:eastAsia="ru-RU"/>
        </w:rPr>
        <w:t xml:space="preserve"> </w:t>
      </w:r>
      <w:r>
        <w:rPr>
          <w:rFonts w:eastAsia="Times New Roman" w:cs="Times New Roman"/>
          <w:color w:val="212121"/>
          <w:szCs w:val="28"/>
          <w:lang w:val="uk-UA" w:eastAsia="ru-RU"/>
        </w:rPr>
        <w:t>завдань</w:t>
      </w:r>
      <w:r w:rsidRPr="002D746D">
        <w:rPr>
          <w:rFonts w:cs="Times New Roman"/>
          <w:szCs w:val="28"/>
          <w:shd w:val="clear" w:color="auto" w:fill="FFFFFF"/>
          <w:lang w:val="uk-UA"/>
        </w:rPr>
        <w:t>.</w:t>
      </w:r>
    </w:p>
    <w:p w:rsidR="00167EB3" w:rsidRPr="00FC1283" w:rsidRDefault="00167EB3" w:rsidP="00A96D2D">
      <w:pPr>
        <w:pStyle w:val="a3"/>
        <w:numPr>
          <w:ilvl w:val="0"/>
          <w:numId w:val="40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szCs w:val="28"/>
          <w:lang w:val="uk-UA" w:eastAsia="ru-RU"/>
        </w:rPr>
        <w:t>Як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існують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B6562">
        <w:rPr>
          <w:rFonts w:eastAsia="Times New Roman" w:cs="Times New Roman"/>
          <w:szCs w:val="28"/>
          <w:lang w:val="uk-UA" w:eastAsia="ru-RU"/>
        </w:rPr>
        <w:t>підход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до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ослідовності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викон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робіт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р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календарному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>
        <w:rPr>
          <w:rFonts w:eastAsia="Times New Roman" w:cs="Times New Roman"/>
          <w:szCs w:val="28"/>
          <w:lang w:val="uk-UA" w:eastAsia="ru-RU"/>
        </w:rPr>
        <w:t>плануванні</w:t>
      </w:r>
      <w:r w:rsidRPr="00FB6562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167EB3" w:rsidRPr="00D8387A" w:rsidRDefault="00167EB3" w:rsidP="00A96D2D">
      <w:pPr>
        <w:pStyle w:val="a3"/>
        <w:numPr>
          <w:ilvl w:val="0"/>
          <w:numId w:val="40"/>
        </w:numPr>
        <w:spacing w:after="0"/>
        <w:jc w:val="both"/>
        <w:rPr>
          <w:rFonts w:cs="Times New Roman"/>
          <w:szCs w:val="28"/>
          <w:shd w:val="clear" w:color="auto" w:fill="FFFFFF"/>
          <w:lang w:val="uk-UA"/>
        </w:rPr>
      </w:pPr>
      <w:r>
        <w:rPr>
          <w:rFonts w:eastAsia="Times New Roman" w:cs="Times New Roman"/>
          <w:bCs/>
          <w:szCs w:val="28"/>
          <w:lang w:val="uk-UA" w:eastAsia="ru-RU"/>
        </w:rPr>
        <w:t>Порядок</w:t>
      </w:r>
      <w:r w:rsidR="00DD5839">
        <w:rPr>
          <w:rFonts w:eastAsia="Times New Roman" w:cs="Times New Roman"/>
          <w:bCs/>
          <w:szCs w:val="28"/>
          <w:lang w:val="uk-UA"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визначення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оптимальної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структури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дукту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інвестиційно-будівельного</w:t>
      </w:r>
      <w:r w:rsidR="00DD5839">
        <w:rPr>
          <w:rFonts w:eastAsia="Times New Roman" w:cs="Times New Roman"/>
          <w:bCs/>
          <w:szCs w:val="28"/>
          <w:lang w:eastAsia="ru-RU"/>
        </w:rPr>
        <w:t xml:space="preserve"> </w:t>
      </w:r>
      <w:r w:rsidRPr="00711986">
        <w:rPr>
          <w:rFonts w:eastAsia="Times New Roman" w:cs="Times New Roman"/>
          <w:bCs/>
          <w:szCs w:val="28"/>
          <w:lang w:eastAsia="ru-RU"/>
        </w:rPr>
        <w:t>проекту</w:t>
      </w:r>
      <w:r>
        <w:rPr>
          <w:rFonts w:eastAsia="Times New Roman" w:cs="Times New Roman"/>
          <w:iCs/>
          <w:color w:val="000000"/>
          <w:szCs w:val="28"/>
          <w:lang w:val="uk-UA" w:eastAsia="ru-RU"/>
        </w:rPr>
        <w:t>.</w:t>
      </w:r>
    </w:p>
    <w:p w:rsidR="00167EB3" w:rsidRDefault="00167EB3" w:rsidP="00167EB3">
      <w:pPr>
        <w:jc w:val="both"/>
        <w:rPr>
          <w:rFonts w:eastAsia="Times New Roman" w:cs="Times New Roman"/>
          <w:b/>
          <w:color w:val="000000"/>
          <w:szCs w:val="28"/>
          <w:u w:val="single"/>
          <w:lang w:val="uk-UA" w:eastAsia="ru-RU"/>
        </w:rPr>
      </w:pPr>
    </w:p>
    <w:p w:rsidR="00065DF0" w:rsidRDefault="00065DF0" w:rsidP="00065DF0">
      <w:pPr>
        <w:spacing w:after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Література</w:t>
      </w:r>
    </w:p>
    <w:p w:rsidR="00065DF0" w:rsidRPr="008354BB" w:rsidRDefault="00065DF0" w:rsidP="00065DF0">
      <w:pPr>
        <w:spacing w:after="0"/>
        <w:jc w:val="center"/>
        <w:rPr>
          <w:rFonts w:cs="Times New Roman"/>
          <w:szCs w:val="28"/>
          <w:lang w:val="uk-UA"/>
        </w:rPr>
      </w:pPr>
    </w:p>
    <w:p w:rsidR="00065DF0" w:rsidRPr="00F65DEE" w:rsidRDefault="00065DF0" w:rsidP="00065DF0">
      <w:pPr>
        <w:spacing w:after="0" w:line="240" w:lineRule="auto"/>
        <w:ind w:firstLine="709"/>
        <w:jc w:val="both"/>
        <w:rPr>
          <w:rFonts w:eastAsia="Times New Roman" w:cs="Times New Roman"/>
          <w:noProof/>
          <w:szCs w:val="28"/>
          <w:lang w:eastAsia="ru-RU"/>
        </w:rPr>
      </w:pPr>
      <w:r w:rsidRPr="00F65DEE">
        <w:rPr>
          <w:rFonts w:eastAsia="Times New Roman" w:cs="Times New Roman"/>
          <w:szCs w:val="28"/>
          <w:lang w:val="uk-UA" w:eastAsia="ru-RU"/>
        </w:rPr>
        <w:t>1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Сергиенк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И.В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атематически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одел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и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етоды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решени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задач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дискретно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оптимизаци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/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И.В.Сергиенко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К.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Наук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думк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noProof/>
          <w:szCs w:val="28"/>
          <w:lang w:eastAsia="ru-RU"/>
        </w:rPr>
        <w:t>1988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noProof/>
          <w:szCs w:val="28"/>
          <w:lang w:val="uk-UA" w:eastAsia="ru-RU"/>
        </w:rPr>
        <w:t>–</w:t>
      </w:r>
      <w:r w:rsidR="00DD5839">
        <w:rPr>
          <w:rFonts w:eastAsia="Times New Roman" w:cs="Times New Roman"/>
          <w:noProof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472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.</w:t>
      </w:r>
      <w:r w:rsidR="00DD5839">
        <w:rPr>
          <w:rFonts w:eastAsia="Times New Roman" w:cs="Times New Roman"/>
          <w:noProof/>
          <w:szCs w:val="28"/>
          <w:lang w:eastAsia="ru-RU"/>
        </w:rPr>
        <w:t xml:space="preserve"> </w:t>
      </w:r>
    </w:p>
    <w:p w:rsidR="00065DF0" w:rsidRPr="00F65DEE" w:rsidRDefault="00065DF0" w:rsidP="00065DF0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F65DEE">
        <w:rPr>
          <w:rFonts w:eastAsia="Times New Roman" w:cs="Times New Roman"/>
          <w:szCs w:val="28"/>
          <w:lang w:val="uk-UA" w:eastAsia="ru-RU"/>
        </w:rPr>
        <w:t>2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Акуліч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І.Л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Математичн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програмуванн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прикладах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т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задачах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М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</w:t>
      </w:r>
      <w:r w:rsidRPr="00F65DEE">
        <w:rPr>
          <w:rFonts w:eastAsia="Times New Roman" w:cs="Times New Roman"/>
          <w:szCs w:val="28"/>
          <w:lang w:eastAsia="ru-RU"/>
        </w:rPr>
        <w:t>ысша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школа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1989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189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.</w:t>
      </w:r>
    </w:p>
    <w:p w:rsidR="00065DF0" w:rsidRPr="00F65DEE" w:rsidRDefault="00065DF0" w:rsidP="00065DF0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napToGrid w:val="0"/>
          <w:szCs w:val="28"/>
          <w:lang w:val="uk-UA" w:eastAsia="ru-RU"/>
        </w:rPr>
      </w:pPr>
      <w:r w:rsidRPr="00F65DEE">
        <w:rPr>
          <w:rFonts w:eastAsia="Times New Roman" w:cs="Times New Roman"/>
          <w:snapToGrid w:val="0"/>
          <w:szCs w:val="28"/>
          <w:lang w:eastAsia="ru-RU"/>
        </w:rPr>
        <w:t>3.</w:t>
      </w:r>
      <w:r w:rsidR="00DD5839">
        <w:rPr>
          <w:rFonts w:eastAsia="Times New Roman" w:cs="Times New Roman"/>
          <w:snapToGrid w:val="0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Колодяжний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В.М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Математическо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программировани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элементы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теории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«Исследрование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операций».–Учебн.пособие.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–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Харьков: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ХАИ,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2001.–</w:t>
      </w:r>
      <w:r w:rsidR="00DD5839">
        <w:rPr>
          <w:rFonts w:eastAsia="Times New Roman" w:cs="Times New Roman"/>
          <w:snapToGrid w:val="0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napToGrid w:val="0"/>
          <w:szCs w:val="28"/>
          <w:lang w:val="uk-UA" w:eastAsia="ru-RU"/>
        </w:rPr>
        <w:t>229с.</w:t>
      </w:r>
    </w:p>
    <w:p w:rsidR="00065DF0" w:rsidRPr="00F65DEE" w:rsidRDefault="00065DF0" w:rsidP="00065DF0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F65DEE">
        <w:rPr>
          <w:rFonts w:eastAsia="Times New Roman" w:cs="Times New Roman"/>
          <w:szCs w:val="28"/>
          <w:lang w:val="uk-UA" w:eastAsia="ru-RU"/>
        </w:rPr>
        <w:t>4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Баркало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.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Мтематически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основы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управлени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проектам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/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.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Баркало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.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оропаев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Г.И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еклетова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и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др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М.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ысшая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школа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2005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423с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</w:p>
    <w:p w:rsidR="00065DF0" w:rsidRPr="00F65DEE" w:rsidRDefault="00065DF0" w:rsidP="00065DF0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uk-UA" w:eastAsia="ru-RU"/>
        </w:rPr>
      </w:pPr>
      <w:r w:rsidRPr="00F65DEE">
        <w:rPr>
          <w:rFonts w:eastAsia="Times New Roman" w:cs="Times New Roman"/>
          <w:iCs/>
          <w:szCs w:val="28"/>
          <w:lang w:val="uk-UA" w:eastAsia="ru-RU"/>
        </w:rPr>
        <w:t>5.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iCs/>
          <w:szCs w:val="28"/>
          <w:lang w:val="uk-UA" w:eastAsia="ru-RU"/>
        </w:rPr>
        <w:t>Таха</w:t>
      </w:r>
      <w:r w:rsidR="00DD5839">
        <w:rPr>
          <w:rFonts w:eastAsia="Times New Roman" w:cs="Times New Roman"/>
          <w:iCs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iCs/>
          <w:szCs w:val="28"/>
          <w:lang w:val="uk-UA" w:eastAsia="ru-RU"/>
        </w:rPr>
        <w:t>Х</w:t>
      </w:r>
      <w:r w:rsidRPr="00F65DEE">
        <w:rPr>
          <w:rFonts w:eastAsia="Times New Roman" w:cs="Times New Roman"/>
          <w:szCs w:val="28"/>
          <w:lang w:val="uk-UA" w:eastAsia="ru-RU"/>
        </w:rPr>
        <w:t>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ведени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в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исследование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операц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/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Х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Таха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М.–СПб.–К.: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Издательский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дом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«Вильямс»,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2001.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–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912</w:t>
      </w:r>
      <w:r w:rsidR="00DD5839">
        <w:rPr>
          <w:rFonts w:eastAsia="Times New Roman" w:cs="Times New Roman"/>
          <w:szCs w:val="28"/>
          <w:lang w:val="uk-UA" w:eastAsia="ru-RU"/>
        </w:rPr>
        <w:t xml:space="preserve"> </w:t>
      </w:r>
      <w:r w:rsidRPr="00F65DEE">
        <w:rPr>
          <w:rFonts w:eastAsia="Times New Roman" w:cs="Times New Roman"/>
          <w:szCs w:val="28"/>
          <w:lang w:val="uk-UA" w:eastAsia="ru-RU"/>
        </w:rPr>
        <w:t>с.</w:t>
      </w:r>
    </w:p>
    <w:p w:rsidR="00065DF0" w:rsidRPr="00F65DEE" w:rsidRDefault="00065DF0" w:rsidP="00065DF0">
      <w:pPr>
        <w:spacing w:after="0" w:line="240" w:lineRule="auto"/>
        <w:ind w:firstLine="720"/>
        <w:jc w:val="both"/>
        <w:rPr>
          <w:rFonts w:eastAsia="Times New Roman" w:cs="Times New Roman"/>
          <w:noProof/>
          <w:szCs w:val="28"/>
          <w:lang w:val="uk-UA" w:eastAsia="ru-RU"/>
        </w:rPr>
      </w:pPr>
      <w:r w:rsidRPr="00F65DEE">
        <w:rPr>
          <w:rFonts w:eastAsia="Times New Roman" w:cs="Times New Roman"/>
          <w:szCs w:val="28"/>
          <w:lang w:eastAsia="ru-RU"/>
        </w:rPr>
        <w:t>6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Исследовани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операций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экономике: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Учебно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пособие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для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вузов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/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Кремер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Н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Ш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Путко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Б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А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Триши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И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.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Фридман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Н.: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под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ред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проф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Кремера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Н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Ш.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–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М.: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ЮНИТИ,</w:t>
      </w:r>
      <w:r w:rsidR="00DD5839">
        <w:rPr>
          <w:rFonts w:eastAsia="Times New Roman" w:cs="Times New Roman"/>
          <w:szCs w:val="28"/>
          <w:lang w:eastAsia="ru-RU"/>
        </w:rPr>
        <w:t xml:space="preserve"> </w:t>
      </w:r>
      <w:r w:rsidRPr="00F65DEE">
        <w:rPr>
          <w:rFonts w:eastAsia="Times New Roman" w:cs="Times New Roman"/>
          <w:szCs w:val="28"/>
          <w:lang w:eastAsia="ru-RU"/>
        </w:rPr>
        <w:t>2004</w:t>
      </w:r>
    </w:p>
    <w:p w:rsidR="00065DF0" w:rsidRDefault="00065DF0" w:rsidP="00065DF0">
      <w:pPr>
        <w:spacing w:after="0"/>
        <w:jc w:val="both"/>
        <w:rPr>
          <w:rFonts w:cs="Times New Roman"/>
          <w:b/>
          <w:szCs w:val="28"/>
          <w:shd w:val="clear" w:color="auto" w:fill="FFFFFF"/>
          <w:lang w:val="uk-UA"/>
        </w:rPr>
      </w:pPr>
    </w:p>
    <w:p w:rsidR="00167EB3" w:rsidRPr="0085176E" w:rsidRDefault="00167EB3" w:rsidP="00167EB3">
      <w:pPr>
        <w:spacing w:after="0"/>
        <w:ind w:firstLine="709"/>
        <w:jc w:val="both"/>
        <w:rPr>
          <w:rFonts w:eastAsia="Times New Roman" w:cs="Times New Roman"/>
          <w:szCs w:val="28"/>
          <w:lang w:val="uk-UA" w:eastAsia="ru-RU"/>
        </w:rPr>
      </w:pPr>
    </w:p>
    <w:p w:rsidR="00167EB3" w:rsidRPr="00551DF9" w:rsidRDefault="00167EB3" w:rsidP="00167EB3">
      <w:pPr>
        <w:jc w:val="both"/>
        <w:rPr>
          <w:lang w:val="uk-UA"/>
        </w:rPr>
      </w:pPr>
    </w:p>
    <w:p w:rsidR="005779C8" w:rsidRPr="007E5CAB" w:rsidRDefault="005779C8" w:rsidP="005779C8">
      <w:pPr>
        <w:tabs>
          <w:tab w:val="num" w:pos="0"/>
        </w:tabs>
        <w:ind w:firstLine="709"/>
        <w:jc w:val="both"/>
        <w:rPr>
          <w:rFonts w:cs="Times New Roman"/>
          <w:szCs w:val="28"/>
          <w:lang w:val="uk-UA"/>
        </w:rPr>
      </w:pPr>
    </w:p>
    <w:p w:rsidR="005779C8" w:rsidRPr="00D106B7" w:rsidRDefault="005779C8" w:rsidP="005779C8">
      <w:pPr>
        <w:rPr>
          <w:lang w:val="uk-UA"/>
        </w:rPr>
      </w:pPr>
    </w:p>
    <w:p w:rsidR="005779C8" w:rsidRPr="005779C8" w:rsidRDefault="005779C8" w:rsidP="005779C8">
      <w:pPr>
        <w:spacing w:after="0"/>
        <w:ind w:firstLine="851"/>
        <w:contextualSpacing/>
        <w:jc w:val="both"/>
        <w:rPr>
          <w:rFonts w:eastAsiaTheme="minorEastAsia" w:cs="Times New Roman"/>
          <w:noProof/>
          <w:szCs w:val="28"/>
          <w:lang w:val="uk-UA" w:eastAsia="ru-RU"/>
        </w:rPr>
      </w:pPr>
    </w:p>
    <w:p w:rsidR="005779C8" w:rsidRPr="005779C8" w:rsidRDefault="005779C8" w:rsidP="005779C8">
      <w:pPr>
        <w:spacing w:after="0" w:line="240" w:lineRule="auto"/>
        <w:rPr>
          <w:rFonts w:eastAsia="Times New Roman" w:cs="Times New Roman"/>
          <w:szCs w:val="28"/>
          <w:lang w:val="uk-UA" w:eastAsia="ru-RU"/>
        </w:rPr>
      </w:pPr>
    </w:p>
    <w:p w:rsidR="00B5274A" w:rsidRPr="005779C8" w:rsidRDefault="00B5274A">
      <w:pPr>
        <w:rPr>
          <w:lang w:val="uk-UA"/>
        </w:rPr>
      </w:pPr>
    </w:p>
    <w:sectPr w:rsidR="00B5274A" w:rsidRPr="005779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13E62FC"/>
    <w:multiLevelType w:val="hybridMultilevel"/>
    <w:tmpl w:val="752CA788"/>
    <w:lvl w:ilvl="0" w:tplc="485073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826BCA"/>
    <w:multiLevelType w:val="hybridMultilevel"/>
    <w:tmpl w:val="8B3E445A"/>
    <w:lvl w:ilvl="0" w:tplc="7EBC53F6">
      <w:start w:val="2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">
    <w:nsid w:val="15DA0805"/>
    <w:multiLevelType w:val="hybridMultilevel"/>
    <w:tmpl w:val="8DCC703C"/>
    <w:lvl w:ilvl="0" w:tplc="4FE467AE">
      <w:start w:val="1"/>
      <w:numFmt w:val="bullet"/>
      <w:lvlText w:val=""/>
      <w:lvlJc w:val="left"/>
      <w:pPr>
        <w:ind w:left="2835" w:hanging="127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640" w:hanging="360"/>
      </w:pPr>
    </w:lvl>
    <w:lvl w:ilvl="2" w:tplc="0419001B" w:tentative="1">
      <w:start w:val="1"/>
      <w:numFmt w:val="lowerRoman"/>
      <w:lvlText w:val="%3."/>
      <w:lvlJc w:val="right"/>
      <w:pPr>
        <w:ind w:left="3360" w:hanging="180"/>
      </w:pPr>
    </w:lvl>
    <w:lvl w:ilvl="3" w:tplc="0419000F" w:tentative="1">
      <w:start w:val="1"/>
      <w:numFmt w:val="decimal"/>
      <w:lvlText w:val="%4."/>
      <w:lvlJc w:val="left"/>
      <w:pPr>
        <w:ind w:left="4080" w:hanging="360"/>
      </w:pPr>
    </w:lvl>
    <w:lvl w:ilvl="4" w:tplc="04190019" w:tentative="1">
      <w:start w:val="1"/>
      <w:numFmt w:val="lowerLetter"/>
      <w:lvlText w:val="%5."/>
      <w:lvlJc w:val="left"/>
      <w:pPr>
        <w:ind w:left="4800" w:hanging="360"/>
      </w:pPr>
    </w:lvl>
    <w:lvl w:ilvl="5" w:tplc="0419001B" w:tentative="1">
      <w:start w:val="1"/>
      <w:numFmt w:val="lowerRoman"/>
      <w:lvlText w:val="%6."/>
      <w:lvlJc w:val="right"/>
      <w:pPr>
        <w:ind w:left="5520" w:hanging="180"/>
      </w:pPr>
    </w:lvl>
    <w:lvl w:ilvl="6" w:tplc="0419000F" w:tentative="1">
      <w:start w:val="1"/>
      <w:numFmt w:val="decimal"/>
      <w:lvlText w:val="%7."/>
      <w:lvlJc w:val="left"/>
      <w:pPr>
        <w:ind w:left="6240" w:hanging="360"/>
      </w:pPr>
    </w:lvl>
    <w:lvl w:ilvl="7" w:tplc="04190019" w:tentative="1">
      <w:start w:val="1"/>
      <w:numFmt w:val="lowerLetter"/>
      <w:lvlText w:val="%8."/>
      <w:lvlJc w:val="left"/>
      <w:pPr>
        <w:ind w:left="6960" w:hanging="360"/>
      </w:pPr>
    </w:lvl>
    <w:lvl w:ilvl="8" w:tplc="041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4">
    <w:nsid w:val="173036B4"/>
    <w:multiLevelType w:val="hybridMultilevel"/>
    <w:tmpl w:val="4658F66A"/>
    <w:lvl w:ilvl="0" w:tplc="4FE467AE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CF41DC"/>
    <w:multiLevelType w:val="hybridMultilevel"/>
    <w:tmpl w:val="60AC397A"/>
    <w:lvl w:ilvl="0" w:tplc="C1D818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A597976"/>
    <w:multiLevelType w:val="multilevel"/>
    <w:tmpl w:val="CC0ECD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F106969"/>
    <w:multiLevelType w:val="singleLevel"/>
    <w:tmpl w:val="81FAF376"/>
    <w:lvl w:ilvl="0">
      <w:start w:val="1"/>
      <w:numFmt w:val="decimal"/>
      <w:lvlText w:val="%1."/>
      <w:lvlJc w:val="left"/>
      <w:pPr>
        <w:tabs>
          <w:tab w:val="num" w:pos="1237"/>
        </w:tabs>
        <w:ind w:left="1237" w:hanging="528"/>
      </w:pPr>
      <w:rPr>
        <w:rFonts w:hint="default"/>
      </w:rPr>
    </w:lvl>
  </w:abstractNum>
  <w:abstractNum w:abstractNumId="8">
    <w:nsid w:val="2150245F"/>
    <w:multiLevelType w:val="multilevel"/>
    <w:tmpl w:val="3552F1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42B301A"/>
    <w:multiLevelType w:val="hybridMultilevel"/>
    <w:tmpl w:val="79C62CF8"/>
    <w:lvl w:ilvl="0" w:tplc="3ACE83B0">
      <w:start w:val="1"/>
      <w:numFmt w:val="decimal"/>
      <w:lvlText w:val="%1."/>
      <w:lvlJc w:val="left"/>
      <w:pPr>
        <w:ind w:left="1069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5AD0FB1"/>
    <w:multiLevelType w:val="hybridMultilevel"/>
    <w:tmpl w:val="47F28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394867"/>
    <w:multiLevelType w:val="singleLevel"/>
    <w:tmpl w:val="FFFFFFFF"/>
    <w:lvl w:ilvl="0">
      <w:start w:val="1"/>
      <w:numFmt w:val="bullet"/>
      <w:lvlText w:val="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2">
    <w:nsid w:val="32A40E0A"/>
    <w:multiLevelType w:val="hybridMultilevel"/>
    <w:tmpl w:val="97147446"/>
    <w:lvl w:ilvl="0" w:tplc="46F45232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44C0CB8"/>
    <w:multiLevelType w:val="hybridMultilevel"/>
    <w:tmpl w:val="4C8C2558"/>
    <w:lvl w:ilvl="0" w:tplc="ACCEE2B2">
      <w:start w:val="1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8136320"/>
    <w:multiLevelType w:val="hybridMultilevel"/>
    <w:tmpl w:val="E1760C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E40553"/>
    <w:multiLevelType w:val="hybridMultilevel"/>
    <w:tmpl w:val="A4967756"/>
    <w:lvl w:ilvl="0" w:tplc="4F420FAC">
      <w:start w:val="3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3B852F14"/>
    <w:multiLevelType w:val="multilevel"/>
    <w:tmpl w:val="9A22A88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17" w:hanging="118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5" w:hanging="118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3" w:hanging="118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1" w:hanging="118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6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1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228" w:hanging="2160"/>
      </w:pPr>
      <w:rPr>
        <w:rFonts w:hint="default"/>
      </w:rPr>
    </w:lvl>
  </w:abstractNum>
  <w:abstractNum w:abstractNumId="17">
    <w:nsid w:val="490D3070"/>
    <w:multiLevelType w:val="hybridMultilevel"/>
    <w:tmpl w:val="AA8AE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11435A"/>
    <w:multiLevelType w:val="hybridMultilevel"/>
    <w:tmpl w:val="0ECAB6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801A6E"/>
    <w:multiLevelType w:val="hybridMultilevel"/>
    <w:tmpl w:val="5B4E5194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524B3E53"/>
    <w:multiLevelType w:val="hybridMultilevel"/>
    <w:tmpl w:val="B1DE32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45626B5"/>
    <w:multiLevelType w:val="hybridMultilevel"/>
    <w:tmpl w:val="604CE314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2459AC"/>
    <w:multiLevelType w:val="hybridMultilevel"/>
    <w:tmpl w:val="99640D64"/>
    <w:lvl w:ilvl="0" w:tplc="E1A4EAEA">
      <w:start w:val="3"/>
      <w:numFmt w:val="decimal"/>
      <w:lvlText w:val="%1"/>
      <w:lvlJc w:val="left"/>
      <w:pPr>
        <w:ind w:left="1080" w:hanging="360"/>
      </w:pPr>
      <w:rPr>
        <w:rFonts w:eastAsia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81D0BE0"/>
    <w:multiLevelType w:val="hybridMultilevel"/>
    <w:tmpl w:val="4C9088B4"/>
    <w:lvl w:ilvl="0" w:tplc="4C76C732">
      <w:numFmt w:val="bullet"/>
      <w:lvlText w:val="–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4">
    <w:nsid w:val="58267C68"/>
    <w:multiLevelType w:val="hybridMultilevel"/>
    <w:tmpl w:val="5FACA824"/>
    <w:lvl w:ilvl="0" w:tplc="5DDEA368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5">
    <w:nsid w:val="587A0A76"/>
    <w:multiLevelType w:val="hybridMultilevel"/>
    <w:tmpl w:val="0FD0F4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B250A8"/>
    <w:multiLevelType w:val="hybridMultilevel"/>
    <w:tmpl w:val="8E5007EC"/>
    <w:lvl w:ilvl="0" w:tplc="EF4E2D5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F7548DA"/>
    <w:multiLevelType w:val="hybridMultilevel"/>
    <w:tmpl w:val="2B1429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144777"/>
    <w:multiLevelType w:val="multilevel"/>
    <w:tmpl w:val="B344EA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3DD6361"/>
    <w:multiLevelType w:val="hybridMultilevel"/>
    <w:tmpl w:val="552E330C"/>
    <w:lvl w:ilvl="0" w:tplc="EEBC5BEE">
      <w:start w:val="3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0">
    <w:nsid w:val="6408439C"/>
    <w:multiLevelType w:val="multilevel"/>
    <w:tmpl w:val="12EAE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5F12309"/>
    <w:multiLevelType w:val="hybridMultilevel"/>
    <w:tmpl w:val="4A90FB6A"/>
    <w:lvl w:ilvl="0" w:tplc="EF88F584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">
    <w:nsid w:val="67DF1189"/>
    <w:multiLevelType w:val="multilevel"/>
    <w:tmpl w:val="D958A3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96E6A0B"/>
    <w:multiLevelType w:val="multilevel"/>
    <w:tmpl w:val="C67E7B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99302D3"/>
    <w:multiLevelType w:val="singleLevel"/>
    <w:tmpl w:val="51ACBF0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</w:lvl>
  </w:abstractNum>
  <w:abstractNum w:abstractNumId="35">
    <w:nsid w:val="72DC4149"/>
    <w:multiLevelType w:val="hybridMultilevel"/>
    <w:tmpl w:val="136A4F24"/>
    <w:lvl w:ilvl="0" w:tplc="F9164C56">
      <w:numFmt w:val="bullet"/>
      <w:lvlText w:val="-"/>
      <w:lvlJc w:val="left"/>
      <w:pPr>
        <w:tabs>
          <w:tab w:val="num" w:pos="1594"/>
        </w:tabs>
        <w:ind w:left="1594" w:hanging="88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6">
    <w:nsid w:val="72F856A1"/>
    <w:multiLevelType w:val="hybridMultilevel"/>
    <w:tmpl w:val="05F62328"/>
    <w:lvl w:ilvl="0" w:tplc="B6626688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32654B5"/>
    <w:multiLevelType w:val="hybridMultilevel"/>
    <w:tmpl w:val="E88027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E2738D"/>
    <w:multiLevelType w:val="multilevel"/>
    <w:tmpl w:val="550031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5"/>
  </w:num>
  <w:num w:numId="2">
    <w:abstractNumId w:val="30"/>
  </w:num>
  <w:num w:numId="3">
    <w:abstractNumId w:val="38"/>
  </w:num>
  <w:num w:numId="4">
    <w:abstractNumId w:val="6"/>
  </w:num>
  <w:num w:numId="5">
    <w:abstractNumId w:val="32"/>
  </w:num>
  <w:num w:numId="6">
    <w:abstractNumId w:val="28"/>
  </w:num>
  <w:num w:numId="7">
    <w:abstractNumId w:val="33"/>
  </w:num>
  <w:num w:numId="8">
    <w:abstractNumId w:val="17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7"/>
  </w:num>
  <w:num w:numId="11">
    <w:abstractNumId w:val="36"/>
  </w:num>
  <w:num w:numId="12">
    <w:abstractNumId w:val="21"/>
  </w:num>
  <w:num w:numId="13">
    <w:abstractNumId w:val="23"/>
  </w:num>
  <w:num w:numId="14">
    <w:abstractNumId w:val="14"/>
  </w:num>
  <w:num w:numId="15">
    <w:abstractNumId w:val="29"/>
  </w:num>
  <w:num w:numId="16">
    <w:abstractNumId w:val="11"/>
  </w:num>
  <w:num w:numId="17">
    <w:abstractNumId w:val="4"/>
  </w:num>
  <w:num w:numId="18">
    <w:abstractNumId w:val="0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992" w:hanging="283"/>
        </w:pPr>
        <w:rPr>
          <w:rFonts w:ascii="Symbol" w:hAnsi="Symbol" w:hint="default"/>
        </w:rPr>
      </w:lvl>
    </w:lvlOverride>
  </w:num>
  <w:num w:numId="19">
    <w:abstractNumId w:val="2"/>
  </w:num>
  <w:num w:numId="20">
    <w:abstractNumId w:val="35"/>
  </w:num>
  <w:num w:numId="21">
    <w:abstractNumId w:val="3"/>
  </w:num>
  <w:num w:numId="22">
    <w:abstractNumId w:val="15"/>
  </w:num>
  <w:num w:numId="23">
    <w:abstractNumId w:val="9"/>
  </w:num>
  <w:num w:numId="24">
    <w:abstractNumId w:val="34"/>
  </w:num>
  <w:num w:numId="25">
    <w:abstractNumId w:val="20"/>
  </w:num>
  <w:num w:numId="26">
    <w:abstractNumId w:val="7"/>
  </w:num>
  <w:num w:numId="27">
    <w:abstractNumId w:val="0"/>
    <w:lvlOverride w:ilvl="0">
      <w:lvl w:ilvl="0">
        <w:numFmt w:val="bullet"/>
        <w:lvlText w:val="–"/>
        <w:legacy w:legacy="1" w:legacySpace="0" w:legacyIndent="1069"/>
        <w:lvlJc w:val="left"/>
        <w:pPr>
          <w:ind w:left="1778" w:hanging="1069"/>
        </w:pPr>
      </w:lvl>
    </w:lvlOverride>
  </w:num>
  <w:num w:numId="28">
    <w:abstractNumId w:val="10"/>
  </w:num>
  <w:num w:numId="29">
    <w:abstractNumId w:val="13"/>
  </w:num>
  <w:num w:numId="30">
    <w:abstractNumId w:val="26"/>
  </w:num>
  <w:num w:numId="31">
    <w:abstractNumId w:val="5"/>
  </w:num>
  <w:num w:numId="32">
    <w:abstractNumId w:val="24"/>
  </w:num>
  <w:num w:numId="33">
    <w:abstractNumId w:val="16"/>
  </w:num>
  <w:num w:numId="34">
    <w:abstractNumId w:val="1"/>
  </w:num>
  <w:num w:numId="35">
    <w:abstractNumId w:val="12"/>
  </w:num>
  <w:num w:numId="36">
    <w:abstractNumId w:val="37"/>
  </w:num>
  <w:num w:numId="37">
    <w:abstractNumId w:val="31"/>
  </w:num>
  <w:num w:numId="38">
    <w:abstractNumId w:val="22"/>
  </w:num>
  <w:num w:numId="39">
    <w:abstractNumId w:val="18"/>
  </w:num>
  <w:num w:numId="4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79C8"/>
    <w:rsid w:val="00010937"/>
    <w:rsid w:val="00011809"/>
    <w:rsid w:val="00047B3F"/>
    <w:rsid w:val="00065DF0"/>
    <w:rsid w:val="00073D0C"/>
    <w:rsid w:val="000948E8"/>
    <w:rsid w:val="000A5AA0"/>
    <w:rsid w:val="00124E62"/>
    <w:rsid w:val="00143FDD"/>
    <w:rsid w:val="00167EB3"/>
    <w:rsid w:val="001753E8"/>
    <w:rsid w:val="001C0CBE"/>
    <w:rsid w:val="001C2218"/>
    <w:rsid w:val="00213918"/>
    <w:rsid w:val="00217410"/>
    <w:rsid w:val="0028398B"/>
    <w:rsid w:val="002F148F"/>
    <w:rsid w:val="002F6984"/>
    <w:rsid w:val="004560CA"/>
    <w:rsid w:val="0047430D"/>
    <w:rsid w:val="00512360"/>
    <w:rsid w:val="00526A40"/>
    <w:rsid w:val="00536116"/>
    <w:rsid w:val="005779C8"/>
    <w:rsid w:val="005C497D"/>
    <w:rsid w:val="005F38B7"/>
    <w:rsid w:val="00640A74"/>
    <w:rsid w:val="006B6352"/>
    <w:rsid w:val="006F17BC"/>
    <w:rsid w:val="00744B3D"/>
    <w:rsid w:val="007628F9"/>
    <w:rsid w:val="007A3DAF"/>
    <w:rsid w:val="0082236A"/>
    <w:rsid w:val="008A291E"/>
    <w:rsid w:val="008A565F"/>
    <w:rsid w:val="008B26C2"/>
    <w:rsid w:val="008E2271"/>
    <w:rsid w:val="00925089"/>
    <w:rsid w:val="009C6178"/>
    <w:rsid w:val="009E5C40"/>
    <w:rsid w:val="00A013E6"/>
    <w:rsid w:val="00A35237"/>
    <w:rsid w:val="00A43E58"/>
    <w:rsid w:val="00A703CC"/>
    <w:rsid w:val="00A96D2D"/>
    <w:rsid w:val="00AA35B9"/>
    <w:rsid w:val="00B3776B"/>
    <w:rsid w:val="00B400B1"/>
    <w:rsid w:val="00B5274A"/>
    <w:rsid w:val="00B55798"/>
    <w:rsid w:val="00B80A6D"/>
    <w:rsid w:val="00BA2BD8"/>
    <w:rsid w:val="00BB0E59"/>
    <w:rsid w:val="00BF6B7C"/>
    <w:rsid w:val="00C32012"/>
    <w:rsid w:val="00C41649"/>
    <w:rsid w:val="00CB3CE4"/>
    <w:rsid w:val="00CC1A05"/>
    <w:rsid w:val="00CF067F"/>
    <w:rsid w:val="00D43298"/>
    <w:rsid w:val="00D80FC5"/>
    <w:rsid w:val="00DB292D"/>
    <w:rsid w:val="00DD5839"/>
    <w:rsid w:val="00DD7A71"/>
    <w:rsid w:val="00E428E0"/>
    <w:rsid w:val="00E82170"/>
    <w:rsid w:val="00EC1CBE"/>
    <w:rsid w:val="00EC504E"/>
    <w:rsid w:val="00EF56F3"/>
    <w:rsid w:val="00F37FBC"/>
    <w:rsid w:val="00F53839"/>
    <w:rsid w:val="00F6475B"/>
    <w:rsid w:val="00FC6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E62"/>
  </w:style>
  <w:style w:type="paragraph" w:styleId="1">
    <w:name w:val="heading 1"/>
    <w:basedOn w:val="a"/>
    <w:next w:val="a"/>
    <w:link w:val="10"/>
    <w:qFormat/>
    <w:rsid w:val="005779C8"/>
    <w:pPr>
      <w:keepNext/>
      <w:spacing w:after="0" w:line="240" w:lineRule="auto"/>
      <w:outlineLvl w:val="0"/>
    </w:pPr>
    <w:rPr>
      <w:rFonts w:eastAsia="Times New Roman" w:cs="Times New Roman"/>
      <w:szCs w:val="20"/>
      <w:lang w:val="uk-UA" w:eastAsia="ru-RU"/>
    </w:rPr>
  </w:style>
  <w:style w:type="paragraph" w:styleId="2">
    <w:name w:val="heading 2"/>
    <w:basedOn w:val="a"/>
    <w:next w:val="a"/>
    <w:link w:val="20"/>
    <w:qFormat/>
    <w:rsid w:val="005779C8"/>
    <w:pPr>
      <w:keepNext/>
      <w:spacing w:after="0" w:line="264" w:lineRule="auto"/>
      <w:ind w:left="5103"/>
      <w:jc w:val="center"/>
      <w:outlineLvl w:val="1"/>
    </w:pPr>
    <w:rPr>
      <w:rFonts w:eastAsia="Times New Roman" w:cs="Times New Roman"/>
      <w:b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5779C8"/>
    <w:pPr>
      <w:keepNext/>
      <w:spacing w:after="0" w:line="264" w:lineRule="auto"/>
      <w:ind w:left="5103"/>
      <w:jc w:val="both"/>
      <w:outlineLvl w:val="2"/>
    </w:pPr>
    <w:rPr>
      <w:rFonts w:eastAsia="Times New Roman" w:cs="Times New Roman"/>
      <w:b/>
      <w:szCs w:val="20"/>
      <w:lang w:val="uk-UA" w:eastAsia="ru-RU"/>
    </w:rPr>
  </w:style>
  <w:style w:type="paragraph" w:styleId="4">
    <w:name w:val="heading 4"/>
    <w:basedOn w:val="a"/>
    <w:next w:val="a"/>
    <w:link w:val="40"/>
    <w:qFormat/>
    <w:rsid w:val="005779C8"/>
    <w:pPr>
      <w:keepNext/>
      <w:spacing w:after="0" w:line="264" w:lineRule="auto"/>
      <w:jc w:val="center"/>
      <w:outlineLvl w:val="3"/>
    </w:pPr>
    <w:rPr>
      <w:rFonts w:eastAsia="Times New Roman" w:cs="Times New Roman"/>
      <w:b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5779C8"/>
    <w:pPr>
      <w:keepNext/>
      <w:spacing w:after="0" w:line="264" w:lineRule="auto"/>
      <w:ind w:left="567"/>
      <w:jc w:val="both"/>
      <w:outlineLvl w:val="4"/>
    </w:pPr>
    <w:rPr>
      <w:rFonts w:eastAsia="Times New Roman" w:cs="Times New Roman"/>
      <w:szCs w:val="20"/>
      <w:lang w:val="uk-UA" w:eastAsia="ru-RU"/>
    </w:rPr>
  </w:style>
  <w:style w:type="paragraph" w:styleId="8">
    <w:name w:val="heading 8"/>
    <w:basedOn w:val="a"/>
    <w:next w:val="a"/>
    <w:link w:val="80"/>
    <w:qFormat/>
    <w:rsid w:val="005779C8"/>
    <w:pPr>
      <w:keepNext/>
      <w:spacing w:after="0" w:line="264" w:lineRule="auto"/>
      <w:ind w:left="5103"/>
      <w:jc w:val="both"/>
      <w:outlineLvl w:val="7"/>
    </w:pPr>
    <w:rPr>
      <w:rFonts w:eastAsia="Times New Roman" w:cs="Times New Roman"/>
      <w:szCs w:val="20"/>
      <w:lang w:val="uk-UA" w:eastAsia="ru-RU"/>
    </w:rPr>
  </w:style>
  <w:style w:type="paragraph" w:styleId="9">
    <w:name w:val="heading 9"/>
    <w:basedOn w:val="a"/>
    <w:next w:val="a"/>
    <w:link w:val="90"/>
    <w:qFormat/>
    <w:rsid w:val="005779C8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79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779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79C8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5779C8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5779C8"/>
    <w:rPr>
      <w:rFonts w:ascii="Consolas" w:hAnsi="Consolas" w:cs="Consolas"/>
      <w:sz w:val="20"/>
      <w:szCs w:val="20"/>
    </w:rPr>
  </w:style>
  <w:style w:type="table" w:styleId="a6">
    <w:name w:val="Table Grid"/>
    <w:basedOn w:val="a1"/>
    <w:uiPriority w:val="59"/>
    <w:rsid w:val="005779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5779C8"/>
    <w:rPr>
      <w:rFonts w:eastAsia="Times New Roman" w:cs="Times New Roman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5779C8"/>
    <w:rPr>
      <w:rFonts w:eastAsia="Times New Roman" w:cs="Times New Roman"/>
      <w:b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5779C8"/>
    <w:rPr>
      <w:rFonts w:eastAsia="Times New Roman" w:cs="Times New Roman"/>
      <w:b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rsid w:val="005779C8"/>
    <w:rPr>
      <w:rFonts w:eastAsia="Times New Roman" w:cs="Times New Roman"/>
      <w:b/>
      <w:szCs w:val="20"/>
      <w:lang w:val="uk-UA" w:eastAsia="ru-RU"/>
    </w:rPr>
  </w:style>
  <w:style w:type="character" w:customStyle="1" w:styleId="50">
    <w:name w:val="Заголовок 5 Знак"/>
    <w:basedOn w:val="a0"/>
    <w:link w:val="5"/>
    <w:rsid w:val="005779C8"/>
    <w:rPr>
      <w:rFonts w:eastAsia="Times New Roman" w:cs="Times New Roman"/>
      <w:szCs w:val="20"/>
      <w:lang w:val="uk-UA" w:eastAsia="ru-RU"/>
    </w:rPr>
  </w:style>
  <w:style w:type="character" w:customStyle="1" w:styleId="80">
    <w:name w:val="Заголовок 8 Знак"/>
    <w:basedOn w:val="a0"/>
    <w:link w:val="8"/>
    <w:rsid w:val="005779C8"/>
    <w:rPr>
      <w:rFonts w:eastAsia="Times New Roman" w:cs="Times New Roman"/>
      <w:szCs w:val="20"/>
      <w:lang w:val="uk-UA" w:eastAsia="ru-RU"/>
    </w:rPr>
  </w:style>
  <w:style w:type="character" w:customStyle="1" w:styleId="90">
    <w:name w:val="Заголовок 9 Знак"/>
    <w:basedOn w:val="a0"/>
    <w:link w:val="9"/>
    <w:rsid w:val="005779C8"/>
    <w:rPr>
      <w:rFonts w:ascii="Arial" w:eastAsia="Times New Roman" w:hAnsi="Arial" w:cs="Arial"/>
      <w:sz w:val="22"/>
      <w:lang w:eastAsia="ru-RU"/>
    </w:rPr>
  </w:style>
  <w:style w:type="numbering" w:customStyle="1" w:styleId="11">
    <w:name w:val="Нет списка1"/>
    <w:next w:val="a2"/>
    <w:semiHidden/>
    <w:rsid w:val="005779C8"/>
  </w:style>
  <w:style w:type="paragraph" w:styleId="a7">
    <w:name w:val="Body Text Indent"/>
    <w:basedOn w:val="a"/>
    <w:link w:val="a8"/>
    <w:autoRedefine/>
    <w:rsid w:val="005779C8"/>
    <w:pPr>
      <w:spacing w:after="0" w:line="240" w:lineRule="auto"/>
      <w:jc w:val="center"/>
    </w:pPr>
    <w:rPr>
      <w:rFonts w:eastAsia="Times New Roman" w:cs="Times New Roman"/>
      <w:bCs/>
      <w:iCs/>
      <w:szCs w:val="28"/>
      <w:lang w:val="uk-UA" w:eastAsia="ru-RU"/>
    </w:rPr>
  </w:style>
  <w:style w:type="character" w:customStyle="1" w:styleId="a8">
    <w:name w:val="Основной текст с отступом Знак"/>
    <w:basedOn w:val="a0"/>
    <w:link w:val="a7"/>
    <w:rsid w:val="005779C8"/>
    <w:rPr>
      <w:rFonts w:eastAsia="Times New Roman" w:cs="Times New Roman"/>
      <w:bCs/>
      <w:iCs/>
      <w:szCs w:val="28"/>
      <w:lang w:val="uk-UA" w:eastAsia="ru-RU"/>
    </w:rPr>
  </w:style>
  <w:style w:type="paragraph" w:styleId="a9">
    <w:name w:val="Title"/>
    <w:basedOn w:val="a"/>
    <w:link w:val="aa"/>
    <w:qFormat/>
    <w:rsid w:val="005779C8"/>
    <w:pPr>
      <w:spacing w:after="0" w:line="240" w:lineRule="auto"/>
      <w:jc w:val="center"/>
    </w:pPr>
    <w:rPr>
      <w:rFonts w:eastAsia="Times New Roman" w:cs="Times New Roman"/>
      <w:b/>
      <w:szCs w:val="20"/>
      <w:lang w:val="uk-UA" w:eastAsia="ru-RU"/>
    </w:rPr>
  </w:style>
  <w:style w:type="character" w:customStyle="1" w:styleId="aa">
    <w:name w:val="Название Знак"/>
    <w:basedOn w:val="a0"/>
    <w:link w:val="a9"/>
    <w:rsid w:val="005779C8"/>
    <w:rPr>
      <w:rFonts w:eastAsia="Times New Roman" w:cs="Times New Roman"/>
      <w:b/>
      <w:szCs w:val="20"/>
      <w:lang w:val="uk-UA" w:eastAsia="ru-RU"/>
    </w:rPr>
  </w:style>
  <w:style w:type="paragraph" w:styleId="21">
    <w:name w:val="Body Text Indent 2"/>
    <w:basedOn w:val="a"/>
    <w:link w:val="22"/>
    <w:rsid w:val="005779C8"/>
    <w:pPr>
      <w:spacing w:after="120" w:line="480" w:lineRule="auto"/>
      <w:ind w:left="283"/>
    </w:pPr>
    <w:rPr>
      <w:rFonts w:eastAsia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5779C8"/>
    <w:rPr>
      <w:rFonts w:eastAsia="Times New Roman" w:cs="Times New Roman"/>
      <w:sz w:val="20"/>
      <w:szCs w:val="20"/>
      <w:lang w:eastAsia="ru-RU"/>
    </w:rPr>
  </w:style>
  <w:style w:type="paragraph" w:styleId="ab">
    <w:name w:val="Plain Text"/>
    <w:basedOn w:val="a"/>
    <w:link w:val="ac"/>
    <w:rsid w:val="005779C8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5779C8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2">
    <w:name w:val="Основной шрифт абзаца1"/>
    <w:rsid w:val="005779C8"/>
    <w:rPr>
      <w:sz w:val="20"/>
    </w:rPr>
  </w:style>
  <w:style w:type="paragraph" w:customStyle="1" w:styleId="13">
    <w:name w:val="Обычный1"/>
    <w:rsid w:val="005779C8"/>
    <w:pPr>
      <w:widowControl w:val="0"/>
      <w:spacing w:after="0" w:line="280" w:lineRule="auto"/>
      <w:ind w:firstLine="440"/>
      <w:jc w:val="both"/>
    </w:pPr>
    <w:rPr>
      <w:rFonts w:eastAsia="Times New Roman" w:cs="Times New Roman"/>
      <w:snapToGrid w:val="0"/>
      <w:sz w:val="20"/>
      <w:szCs w:val="20"/>
      <w:lang w:eastAsia="ru-RU"/>
    </w:rPr>
  </w:style>
  <w:style w:type="paragraph" w:styleId="ad">
    <w:name w:val="Normal (Web)"/>
    <w:basedOn w:val="a"/>
    <w:rsid w:val="005779C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6"/>
    <w:rsid w:val="005779C8"/>
    <w:pPr>
      <w:spacing w:after="0" w:line="240" w:lineRule="auto"/>
    </w:pPr>
    <w:rPr>
      <w:rFonts w:ascii="Calibri" w:eastAsia="Calibri" w:hAnsi="Calibri" w:cs="Times New Roman"/>
      <w:sz w:val="22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ody Text"/>
    <w:basedOn w:val="a"/>
    <w:link w:val="af"/>
    <w:rsid w:val="005779C8"/>
    <w:pPr>
      <w:spacing w:after="120"/>
    </w:pPr>
    <w:rPr>
      <w:rFonts w:ascii="Calibri" w:eastAsia="Calibri" w:hAnsi="Calibri" w:cs="Times New Roman"/>
      <w:sz w:val="22"/>
    </w:rPr>
  </w:style>
  <w:style w:type="character" w:customStyle="1" w:styleId="af">
    <w:name w:val="Основной текст Знак"/>
    <w:basedOn w:val="a0"/>
    <w:link w:val="ae"/>
    <w:rsid w:val="005779C8"/>
    <w:rPr>
      <w:rFonts w:ascii="Calibri" w:eastAsia="Calibri" w:hAnsi="Calibri" w:cs="Times New Roman"/>
      <w:sz w:val="22"/>
    </w:rPr>
  </w:style>
  <w:style w:type="paragraph" w:styleId="af0">
    <w:name w:val="footer"/>
    <w:basedOn w:val="a"/>
    <w:link w:val="af1"/>
    <w:rsid w:val="005779C8"/>
    <w:pPr>
      <w:tabs>
        <w:tab w:val="center" w:pos="4677"/>
        <w:tab w:val="right" w:pos="9355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5779C8"/>
    <w:rPr>
      <w:rFonts w:eastAsia="Times New Roman" w:cs="Times New Roman"/>
      <w:sz w:val="20"/>
      <w:szCs w:val="20"/>
      <w:lang w:eastAsia="ru-RU"/>
    </w:rPr>
  </w:style>
  <w:style w:type="character" w:styleId="af2">
    <w:name w:val="page number"/>
    <w:basedOn w:val="a0"/>
    <w:rsid w:val="005779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E62"/>
  </w:style>
  <w:style w:type="paragraph" w:styleId="1">
    <w:name w:val="heading 1"/>
    <w:basedOn w:val="a"/>
    <w:next w:val="a"/>
    <w:link w:val="10"/>
    <w:qFormat/>
    <w:rsid w:val="005779C8"/>
    <w:pPr>
      <w:keepNext/>
      <w:spacing w:after="0" w:line="240" w:lineRule="auto"/>
      <w:outlineLvl w:val="0"/>
    </w:pPr>
    <w:rPr>
      <w:rFonts w:eastAsia="Times New Roman" w:cs="Times New Roman"/>
      <w:szCs w:val="20"/>
      <w:lang w:val="uk-UA" w:eastAsia="ru-RU"/>
    </w:rPr>
  </w:style>
  <w:style w:type="paragraph" w:styleId="2">
    <w:name w:val="heading 2"/>
    <w:basedOn w:val="a"/>
    <w:next w:val="a"/>
    <w:link w:val="20"/>
    <w:qFormat/>
    <w:rsid w:val="005779C8"/>
    <w:pPr>
      <w:keepNext/>
      <w:spacing w:after="0" w:line="264" w:lineRule="auto"/>
      <w:ind w:left="5103"/>
      <w:jc w:val="center"/>
      <w:outlineLvl w:val="1"/>
    </w:pPr>
    <w:rPr>
      <w:rFonts w:eastAsia="Times New Roman" w:cs="Times New Roman"/>
      <w:b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5779C8"/>
    <w:pPr>
      <w:keepNext/>
      <w:spacing w:after="0" w:line="264" w:lineRule="auto"/>
      <w:ind w:left="5103"/>
      <w:jc w:val="both"/>
      <w:outlineLvl w:val="2"/>
    </w:pPr>
    <w:rPr>
      <w:rFonts w:eastAsia="Times New Roman" w:cs="Times New Roman"/>
      <w:b/>
      <w:szCs w:val="20"/>
      <w:lang w:val="uk-UA" w:eastAsia="ru-RU"/>
    </w:rPr>
  </w:style>
  <w:style w:type="paragraph" w:styleId="4">
    <w:name w:val="heading 4"/>
    <w:basedOn w:val="a"/>
    <w:next w:val="a"/>
    <w:link w:val="40"/>
    <w:qFormat/>
    <w:rsid w:val="005779C8"/>
    <w:pPr>
      <w:keepNext/>
      <w:spacing w:after="0" w:line="264" w:lineRule="auto"/>
      <w:jc w:val="center"/>
      <w:outlineLvl w:val="3"/>
    </w:pPr>
    <w:rPr>
      <w:rFonts w:eastAsia="Times New Roman" w:cs="Times New Roman"/>
      <w:b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5779C8"/>
    <w:pPr>
      <w:keepNext/>
      <w:spacing w:after="0" w:line="264" w:lineRule="auto"/>
      <w:ind w:left="567"/>
      <w:jc w:val="both"/>
      <w:outlineLvl w:val="4"/>
    </w:pPr>
    <w:rPr>
      <w:rFonts w:eastAsia="Times New Roman" w:cs="Times New Roman"/>
      <w:szCs w:val="20"/>
      <w:lang w:val="uk-UA" w:eastAsia="ru-RU"/>
    </w:rPr>
  </w:style>
  <w:style w:type="paragraph" w:styleId="8">
    <w:name w:val="heading 8"/>
    <w:basedOn w:val="a"/>
    <w:next w:val="a"/>
    <w:link w:val="80"/>
    <w:qFormat/>
    <w:rsid w:val="005779C8"/>
    <w:pPr>
      <w:keepNext/>
      <w:spacing w:after="0" w:line="264" w:lineRule="auto"/>
      <w:ind w:left="5103"/>
      <w:jc w:val="both"/>
      <w:outlineLvl w:val="7"/>
    </w:pPr>
    <w:rPr>
      <w:rFonts w:eastAsia="Times New Roman" w:cs="Times New Roman"/>
      <w:szCs w:val="20"/>
      <w:lang w:val="uk-UA" w:eastAsia="ru-RU"/>
    </w:rPr>
  </w:style>
  <w:style w:type="paragraph" w:styleId="9">
    <w:name w:val="heading 9"/>
    <w:basedOn w:val="a"/>
    <w:next w:val="a"/>
    <w:link w:val="90"/>
    <w:qFormat/>
    <w:rsid w:val="005779C8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79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779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79C8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5779C8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5779C8"/>
    <w:rPr>
      <w:rFonts w:ascii="Consolas" w:hAnsi="Consolas" w:cs="Consolas"/>
      <w:sz w:val="20"/>
      <w:szCs w:val="20"/>
    </w:rPr>
  </w:style>
  <w:style w:type="table" w:styleId="a6">
    <w:name w:val="Table Grid"/>
    <w:basedOn w:val="a1"/>
    <w:uiPriority w:val="59"/>
    <w:rsid w:val="005779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5779C8"/>
    <w:rPr>
      <w:rFonts w:eastAsia="Times New Roman" w:cs="Times New Roman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5779C8"/>
    <w:rPr>
      <w:rFonts w:eastAsia="Times New Roman" w:cs="Times New Roman"/>
      <w:b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5779C8"/>
    <w:rPr>
      <w:rFonts w:eastAsia="Times New Roman" w:cs="Times New Roman"/>
      <w:b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rsid w:val="005779C8"/>
    <w:rPr>
      <w:rFonts w:eastAsia="Times New Roman" w:cs="Times New Roman"/>
      <w:b/>
      <w:szCs w:val="20"/>
      <w:lang w:val="uk-UA" w:eastAsia="ru-RU"/>
    </w:rPr>
  </w:style>
  <w:style w:type="character" w:customStyle="1" w:styleId="50">
    <w:name w:val="Заголовок 5 Знак"/>
    <w:basedOn w:val="a0"/>
    <w:link w:val="5"/>
    <w:rsid w:val="005779C8"/>
    <w:rPr>
      <w:rFonts w:eastAsia="Times New Roman" w:cs="Times New Roman"/>
      <w:szCs w:val="20"/>
      <w:lang w:val="uk-UA" w:eastAsia="ru-RU"/>
    </w:rPr>
  </w:style>
  <w:style w:type="character" w:customStyle="1" w:styleId="80">
    <w:name w:val="Заголовок 8 Знак"/>
    <w:basedOn w:val="a0"/>
    <w:link w:val="8"/>
    <w:rsid w:val="005779C8"/>
    <w:rPr>
      <w:rFonts w:eastAsia="Times New Roman" w:cs="Times New Roman"/>
      <w:szCs w:val="20"/>
      <w:lang w:val="uk-UA" w:eastAsia="ru-RU"/>
    </w:rPr>
  </w:style>
  <w:style w:type="character" w:customStyle="1" w:styleId="90">
    <w:name w:val="Заголовок 9 Знак"/>
    <w:basedOn w:val="a0"/>
    <w:link w:val="9"/>
    <w:rsid w:val="005779C8"/>
    <w:rPr>
      <w:rFonts w:ascii="Arial" w:eastAsia="Times New Roman" w:hAnsi="Arial" w:cs="Arial"/>
      <w:sz w:val="22"/>
      <w:lang w:eastAsia="ru-RU"/>
    </w:rPr>
  </w:style>
  <w:style w:type="numbering" w:customStyle="1" w:styleId="11">
    <w:name w:val="Нет списка1"/>
    <w:next w:val="a2"/>
    <w:semiHidden/>
    <w:rsid w:val="005779C8"/>
  </w:style>
  <w:style w:type="paragraph" w:styleId="a7">
    <w:name w:val="Body Text Indent"/>
    <w:basedOn w:val="a"/>
    <w:link w:val="a8"/>
    <w:autoRedefine/>
    <w:rsid w:val="005779C8"/>
    <w:pPr>
      <w:spacing w:after="0" w:line="240" w:lineRule="auto"/>
      <w:jc w:val="center"/>
    </w:pPr>
    <w:rPr>
      <w:rFonts w:eastAsia="Times New Roman" w:cs="Times New Roman"/>
      <w:bCs/>
      <w:iCs/>
      <w:szCs w:val="28"/>
      <w:lang w:val="uk-UA" w:eastAsia="ru-RU"/>
    </w:rPr>
  </w:style>
  <w:style w:type="character" w:customStyle="1" w:styleId="a8">
    <w:name w:val="Основной текст с отступом Знак"/>
    <w:basedOn w:val="a0"/>
    <w:link w:val="a7"/>
    <w:rsid w:val="005779C8"/>
    <w:rPr>
      <w:rFonts w:eastAsia="Times New Roman" w:cs="Times New Roman"/>
      <w:bCs/>
      <w:iCs/>
      <w:szCs w:val="28"/>
      <w:lang w:val="uk-UA" w:eastAsia="ru-RU"/>
    </w:rPr>
  </w:style>
  <w:style w:type="paragraph" w:styleId="a9">
    <w:name w:val="Title"/>
    <w:basedOn w:val="a"/>
    <w:link w:val="aa"/>
    <w:qFormat/>
    <w:rsid w:val="005779C8"/>
    <w:pPr>
      <w:spacing w:after="0" w:line="240" w:lineRule="auto"/>
      <w:jc w:val="center"/>
    </w:pPr>
    <w:rPr>
      <w:rFonts w:eastAsia="Times New Roman" w:cs="Times New Roman"/>
      <w:b/>
      <w:szCs w:val="20"/>
      <w:lang w:val="uk-UA" w:eastAsia="ru-RU"/>
    </w:rPr>
  </w:style>
  <w:style w:type="character" w:customStyle="1" w:styleId="aa">
    <w:name w:val="Название Знак"/>
    <w:basedOn w:val="a0"/>
    <w:link w:val="a9"/>
    <w:rsid w:val="005779C8"/>
    <w:rPr>
      <w:rFonts w:eastAsia="Times New Roman" w:cs="Times New Roman"/>
      <w:b/>
      <w:szCs w:val="20"/>
      <w:lang w:val="uk-UA" w:eastAsia="ru-RU"/>
    </w:rPr>
  </w:style>
  <w:style w:type="paragraph" w:styleId="21">
    <w:name w:val="Body Text Indent 2"/>
    <w:basedOn w:val="a"/>
    <w:link w:val="22"/>
    <w:rsid w:val="005779C8"/>
    <w:pPr>
      <w:spacing w:after="120" w:line="480" w:lineRule="auto"/>
      <w:ind w:left="283"/>
    </w:pPr>
    <w:rPr>
      <w:rFonts w:eastAsia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5779C8"/>
    <w:rPr>
      <w:rFonts w:eastAsia="Times New Roman" w:cs="Times New Roman"/>
      <w:sz w:val="20"/>
      <w:szCs w:val="20"/>
      <w:lang w:eastAsia="ru-RU"/>
    </w:rPr>
  </w:style>
  <w:style w:type="paragraph" w:styleId="ab">
    <w:name w:val="Plain Text"/>
    <w:basedOn w:val="a"/>
    <w:link w:val="ac"/>
    <w:rsid w:val="005779C8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5779C8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2">
    <w:name w:val="Основной шрифт абзаца1"/>
    <w:rsid w:val="005779C8"/>
    <w:rPr>
      <w:sz w:val="20"/>
    </w:rPr>
  </w:style>
  <w:style w:type="paragraph" w:customStyle="1" w:styleId="13">
    <w:name w:val="Обычный1"/>
    <w:rsid w:val="005779C8"/>
    <w:pPr>
      <w:widowControl w:val="0"/>
      <w:spacing w:after="0" w:line="280" w:lineRule="auto"/>
      <w:ind w:firstLine="440"/>
      <w:jc w:val="both"/>
    </w:pPr>
    <w:rPr>
      <w:rFonts w:eastAsia="Times New Roman" w:cs="Times New Roman"/>
      <w:snapToGrid w:val="0"/>
      <w:sz w:val="20"/>
      <w:szCs w:val="20"/>
      <w:lang w:eastAsia="ru-RU"/>
    </w:rPr>
  </w:style>
  <w:style w:type="paragraph" w:styleId="ad">
    <w:name w:val="Normal (Web)"/>
    <w:basedOn w:val="a"/>
    <w:rsid w:val="005779C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6"/>
    <w:rsid w:val="005779C8"/>
    <w:pPr>
      <w:spacing w:after="0" w:line="240" w:lineRule="auto"/>
    </w:pPr>
    <w:rPr>
      <w:rFonts w:ascii="Calibri" w:eastAsia="Calibri" w:hAnsi="Calibri" w:cs="Times New Roman"/>
      <w:sz w:val="22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ody Text"/>
    <w:basedOn w:val="a"/>
    <w:link w:val="af"/>
    <w:rsid w:val="005779C8"/>
    <w:pPr>
      <w:spacing w:after="120"/>
    </w:pPr>
    <w:rPr>
      <w:rFonts w:ascii="Calibri" w:eastAsia="Calibri" w:hAnsi="Calibri" w:cs="Times New Roman"/>
      <w:sz w:val="22"/>
    </w:rPr>
  </w:style>
  <w:style w:type="character" w:customStyle="1" w:styleId="af">
    <w:name w:val="Основной текст Знак"/>
    <w:basedOn w:val="a0"/>
    <w:link w:val="ae"/>
    <w:rsid w:val="005779C8"/>
    <w:rPr>
      <w:rFonts w:ascii="Calibri" w:eastAsia="Calibri" w:hAnsi="Calibri" w:cs="Times New Roman"/>
      <w:sz w:val="22"/>
    </w:rPr>
  </w:style>
  <w:style w:type="paragraph" w:styleId="af0">
    <w:name w:val="footer"/>
    <w:basedOn w:val="a"/>
    <w:link w:val="af1"/>
    <w:rsid w:val="005779C8"/>
    <w:pPr>
      <w:tabs>
        <w:tab w:val="center" w:pos="4677"/>
        <w:tab w:val="right" w:pos="9355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5779C8"/>
    <w:rPr>
      <w:rFonts w:eastAsia="Times New Roman" w:cs="Times New Roman"/>
      <w:sz w:val="20"/>
      <w:szCs w:val="20"/>
      <w:lang w:eastAsia="ru-RU"/>
    </w:rPr>
  </w:style>
  <w:style w:type="character" w:styleId="af2">
    <w:name w:val="page number"/>
    <w:basedOn w:val="a0"/>
    <w:rsid w:val="005779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525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671" Type="http://schemas.openxmlformats.org/officeDocument/2006/relationships/image" Target="media/image477.wmf"/><Relationship Id="rId769" Type="http://schemas.openxmlformats.org/officeDocument/2006/relationships/oleObject" Target="embeddings/oleObject191.bin"/><Relationship Id="rId976" Type="http://schemas.openxmlformats.org/officeDocument/2006/relationships/image" Target="media/image714.png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5.bin"/><Relationship Id="rId531" Type="http://schemas.openxmlformats.org/officeDocument/2006/relationships/image" Target="media/image343.wmf"/><Relationship Id="rId629" Type="http://schemas.openxmlformats.org/officeDocument/2006/relationships/image" Target="media/image435.wmf"/><Relationship Id="rId170" Type="http://schemas.openxmlformats.org/officeDocument/2006/relationships/image" Target="media/image86.wmf"/><Relationship Id="rId836" Type="http://schemas.openxmlformats.org/officeDocument/2006/relationships/image" Target="media/image621.wmf"/><Relationship Id="rId1021" Type="http://schemas.openxmlformats.org/officeDocument/2006/relationships/image" Target="media/image736.wmf"/><Relationship Id="rId268" Type="http://schemas.openxmlformats.org/officeDocument/2006/relationships/image" Target="media/image134.wmf"/><Relationship Id="rId475" Type="http://schemas.openxmlformats.org/officeDocument/2006/relationships/image" Target="media/image287.wmf"/><Relationship Id="rId682" Type="http://schemas.openxmlformats.org/officeDocument/2006/relationships/image" Target="media/image488.wmf"/><Relationship Id="rId903" Type="http://schemas.openxmlformats.org/officeDocument/2006/relationships/oleObject" Target="embeddings/oleObject20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6.wmf"/><Relationship Id="rId335" Type="http://schemas.openxmlformats.org/officeDocument/2006/relationships/image" Target="media/image168.wmf"/><Relationship Id="rId542" Type="http://schemas.openxmlformats.org/officeDocument/2006/relationships/image" Target="media/image354.wmf"/><Relationship Id="rId987" Type="http://schemas.openxmlformats.org/officeDocument/2006/relationships/oleObject" Target="embeddings/oleObject248.bin"/><Relationship Id="rId181" Type="http://schemas.openxmlformats.org/officeDocument/2006/relationships/oleObject" Target="embeddings/oleObject84.bin"/><Relationship Id="rId402" Type="http://schemas.openxmlformats.org/officeDocument/2006/relationships/image" Target="media/image214.wmf"/><Relationship Id="rId847" Type="http://schemas.openxmlformats.org/officeDocument/2006/relationships/oleObject" Target="embeddings/oleObject201.bin"/><Relationship Id="rId1032" Type="http://schemas.openxmlformats.org/officeDocument/2006/relationships/oleObject" Target="embeddings/oleObject270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98.wmf"/><Relationship Id="rId693" Type="http://schemas.openxmlformats.org/officeDocument/2006/relationships/image" Target="media/image499.wmf"/><Relationship Id="rId707" Type="http://schemas.openxmlformats.org/officeDocument/2006/relationships/image" Target="media/image513.wmf"/><Relationship Id="rId914" Type="http://schemas.openxmlformats.org/officeDocument/2006/relationships/image" Target="media/image683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359.wmf"/><Relationship Id="rId760" Type="http://schemas.openxmlformats.org/officeDocument/2006/relationships/image" Target="media/image563.wmf"/><Relationship Id="rId998" Type="http://schemas.openxmlformats.org/officeDocument/2006/relationships/oleObject" Target="embeddings/oleObject254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25.wmf"/><Relationship Id="rId858" Type="http://schemas.openxmlformats.org/officeDocument/2006/relationships/image" Target="media/image637.wmf"/><Relationship Id="rId1043" Type="http://schemas.openxmlformats.org/officeDocument/2006/relationships/image" Target="media/image747.wmf"/><Relationship Id="rId497" Type="http://schemas.openxmlformats.org/officeDocument/2006/relationships/image" Target="media/image309.wmf"/><Relationship Id="rId620" Type="http://schemas.openxmlformats.org/officeDocument/2006/relationships/image" Target="media/image426.wmf"/><Relationship Id="rId718" Type="http://schemas.openxmlformats.org/officeDocument/2006/relationships/image" Target="media/image524.wmf"/><Relationship Id="rId925" Type="http://schemas.openxmlformats.org/officeDocument/2006/relationships/oleObject" Target="embeddings/oleObject219.bin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370.wmf"/><Relationship Id="rId771" Type="http://schemas.openxmlformats.org/officeDocument/2006/relationships/image" Target="media/image568.wmf"/><Relationship Id="rId869" Type="http://schemas.openxmlformats.org/officeDocument/2006/relationships/image" Target="media/image648.jpeg"/><Relationship Id="rId424" Type="http://schemas.openxmlformats.org/officeDocument/2006/relationships/image" Target="media/image236.wmf"/><Relationship Id="rId631" Type="http://schemas.openxmlformats.org/officeDocument/2006/relationships/image" Target="media/image437.wmf"/><Relationship Id="rId729" Type="http://schemas.openxmlformats.org/officeDocument/2006/relationships/image" Target="media/image535.wmf"/><Relationship Id="rId1054" Type="http://schemas.openxmlformats.org/officeDocument/2006/relationships/oleObject" Target="embeddings/oleObject281.bin"/><Relationship Id="rId270" Type="http://schemas.openxmlformats.org/officeDocument/2006/relationships/image" Target="media/image135.wmf"/><Relationship Id="rId936" Type="http://schemas.openxmlformats.org/officeDocument/2006/relationships/image" Target="media/image694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7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381.wmf"/><Relationship Id="rId782" Type="http://schemas.openxmlformats.org/officeDocument/2006/relationships/image" Target="media/image579.wmf"/><Relationship Id="rId228" Type="http://schemas.openxmlformats.org/officeDocument/2006/relationships/image" Target="media/image114.wmf"/><Relationship Id="rId435" Type="http://schemas.openxmlformats.org/officeDocument/2006/relationships/image" Target="media/image247.wmf"/><Relationship Id="rId642" Type="http://schemas.openxmlformats.org/officeDocument/2006/relationships/image" Target="media/image448.wmf"/><Relationship Id="rId1065" Type="http://schemas.openxmlformats.org/officeDocument/2006/relationships/image" Target="media/image758.wmf"/><Relationship Id="rId281" Type="http://schemas.openxmlformats.org/officeDocument/2006/relationships/oleObject" Target="embeddings/oleObject134.bin"/><Relationship Id="rId502" Type="http://schemas.openxmlformats.org/officeDocument/2006/relationships/image" Target="media/image314.wmf"/><Relationship Id="rId947" Type="http://schemas.openxmlformats.org/officeDocument/2006/relationships/oleObject" Target="embeddings/oleObject230.bin"/><Relationship Id="rId76" Type="http://schemas.openxmlformats.org/officeDocument/2006/relationships/oleObject" Target="embeddings/oleObject30.bin"/><Relationship Id="rId141" Type="http://schemas.openxmlformats.org/officeDocument/2006/relationships/oleObject" Target="embeddings/oleObject62.bin"/><Relationship Id="rId379" Type="http://schemas.openxmlformats.org/officeDocument/2006/relationships/image" Target="media/image191.wmf"/><Relationship Id="rId586" Type="http://schemas.openxmlformats.org/officeDocument/2006/relationships/image" Target="media/image392.wmf"/><Relationship Id="rId793" Type="http://schemas.openxmlformats.org/officeDocument/2006/relationships/image" Target="media/image586.wmf"/><Relationship Id="rId807" Type="http://schemas.openxmlformats.org/officeDocument/2006/relationships/image" Target="media/image59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3.bin"/><Relationship Id="rId446" Type="http://schemas.openxmlformats.org/officeDocument/2006/relationships/image" Target="media/image258.wmf"/><Relationship Id="rId653" Type="http://schemas.openxmlformats.org/officeDocument/2006/relationships/image" Target="media/image459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7.bin"/><Relationship Id="rId860" Type="http://schemas.openxmlformats.org/officeDocument/2006/relationships/image" Target="media/image639.wmf"/><Relationship Id="rId958" Type="http://schemas.openxmlformats.org/officeDocument/2006/relationships/image" Target="media/image705.wmf"/><Relationship Id="rId87" Type="http://schemas.openxmlformats.org/officeDocument/2006/relationships/image" Target="media/image46.wmf"/><Relationship Id="rId513" Type="http://schemas.openxmlformats.org/officeDocument/2006/relationships/image" Target="media/image325.wmf"/><Relationship Id="rId597" Type="http://schemas.openxmlformats.org/officeDocument/2006/relationships/image" Target="media/image403.wmf"/><Relationship Id="rId720" Type="http://schemas.openxmlformats.org/officeDocument/2006/relationships/image" Target="media/image526.wmf"/><Relationship Id="rId818" Type="http://schemas.openxmlformats.org/officeDocument/2006/relationships/image" Target="media/image603.wmf"/><Relationship Id="rId152" Type="http://schemas.openxmlformats.org/officeDocument/2006/relationships/image" Target="media/image78.wmf"/><Relationship Id="rId457" Type="http://schemas.openxmlformats.org/officeDocument/2006/relationships/image" Target="media/image269.wmf"/><Relationship Id="rId1003" Type="http://schemas.openxmlformats.org/officeDocument/2006/relationships/image" Target="media/image727.wmf"/><Relationship Id="rId664" Type="http://schemas.openxmlformats.org/officeDocument/2006/relationships/image" Target="media/image470.wmf"/><Relationship Id="rId871" Type="http://schemas.openxmlformats.org/officeDocument/2006/relationships/image" Target="media/image650.wmf"/><Relationship Id="rId969" Type="http://schemas.openxmlformats.org/officeDocument/2006/relationships/oleObject" Target="embeddings/oleObject241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9.wmf"/><Relationship Id="rId524" Type="http://schemas.openxmlformats.org/officeDocument/2006/relationships/image" Target="media/image336.wmf"/><Relationship Id="rId731" Type="http://schemas.openxmlformats.org/officeDocument/2006/relationships/image" Target="media/image537.wmf"/><Relationship Id="rId98" Type="http://schemas.openxmlformats.org/officeDocument/2006/relationships/oleObject" Target="embeddings/oleObject40.bin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9.bin"/><Relationship Id="rId829" Type="http://schemas.openxmlformats.org/officeDocument/2006/relationships/image" Target="media/image614.wmf"/><Relationship Id="rId1014" Type="http://schemas.openxmlformats.org/officeDocument/2006/relationships/oleObject" Target="embeddings/oleObject261.bin"/><Relationship Id="rId230" Type="http://schemas.openxmlformats.org/officeDocument/2006/relationships/image" Target="media/image115.wmf"/><Relationship Id="rId468" Type="http://schemas.openxmlformats.org/officeDocument/2006/relationships/image" Target="media/image280.wmf"/><Relationship Id="rId675" Type="http://schemas.openxmlformats.org/officeDocument/2006/relationships/image" Target="media/image481.wmf"/><Relationship Id="rId882" Type="http://schemas.openxmlformats.org/officeDocument/2006/relationships/image" Target="media/image661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347.wmf"/><Relationship Id="rId742" Type="http://schemas.openxmlformats.org/officeDocument/2006/relationships/image" Target="media/image548.wmf"/><Relationship Id="rId174" Type="http://schemas.openxmlformats.org/officeDocument/2006/relationships/image" Target="media/image88.wmf"/><Relationship Id="rId381" Type="http://schemas.openxmlformats.org/officeDocument/2006/relationships/image" Target="media/image193.wmf"/><Relationship Id="rId602" Type="http://schemas.openxmlformats.org/officeDocument/2006/relationships/image" Target="media/image408.wmf"/><Relationship Id="rId1025" Type="http://schemas.openxmlformats.org/officeDocument/2006/relationships/image" Target="media/image738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91.wmf"/><Relationship Id="rId686" Type="http://schemas.openxmlformats.org/officeDocument/2006/relationships/image" Target="media/image492.wmf"/><Relationship Id="rId893" Type="http://schemas.openxmlformats.org/officeDocument/2006/relationships/image" Target="media/image672.wmf"/><Relationship Id="rId907" Type="http://schemas.openxmlformats.org/officeDocument/2006/relationships/oleObject" Target="embeddings/oleObject210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182.bin"/><Relationship Id="rId753" Type="http://schemas.openxmlformats.org/officeDocument/2006/relationships/image" Target="media/image557.wmf"/><Relationship Id="rId101" Type="http://schemas.openxmlformats.org/officeDocument/2006/relationships/oleObject" Target="embeddings/oleObject42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18.wmf"/><Relationship Id="rId960" Type="http://schemas.openxmlformats.org/officeDocument/2006/relationships/image" Target="media/image706.wmf"/><Relationship Id="rId1036" Type="http://schemas.openxmlformats.org/officeDocument/2006/relationships/oleObject" Target="embeddings/oleObject272.bin"/><Relationship Id="rId392" Type="http://schemas.openxmlformats.org/officeDocument/2006/relationships/image" Target="media/image204.wmf"/><Relationship Id="rId613" Type="http://schemas.openxmlformats.org/officeDocument/2006/relationships/image" Target="media/image419.wmf"/><Relationship Id="rId697" Type="http://schemas.openxmlformats.org/officeDocument/2006/relationships/image" Target="media/image503.wmf"/><Relationship Id="rId820" Type="http://schemas.openxmlformats.org/officeDocument/2006/relationships/image" Target="media/image605.wmf"/><Relationship Id="rId918" Type="http://schemas.openxmlformats.org/officeDocument/2006/relationships/image" Target="media/image685.wmf"/><Relationship Id="rId252" Type="http://schemas.openxmlformats.org/officeDocument/2006/relationships/image" Target="media/image126.wmf"/><Relationship Id="rId47" Type="http://schemas.openxmlformats.org/officeDocument/2006/relationships/image" Target="media/image22.jpeg"/><Relationship Id="rId112" Type="http://schemas.openxmlformats.org/officeDocument/2006/relationships/image" Target="media/image58.wmf"/><Relationship Id="rId557" Type="http://schemas.openxmlformats.org/officeDocument/2006/relationships/image" Target="media/image363.wmf"/><Relationship Id="rId764" Type="http://schemas.openxmlformats.org/officeDocument/2006/relationships/image" Target="media/image5640.wmf"/><Relationship Id="rId971" Type="http://schemas.openxmlformats.org/officeDocument/2006/relationships/oleObject" Target="embeddings/oleObject242.bin"/><Relationship Id="rId196" Type="http://schemas.openxmlformats.org/officeDocument/2006/relationships/image" Target="media/image98.wmf"/><Relationship Id="rId417" Type="http://schemas.openxmlformats.org/officeDocument/2006/relationships/image" Target="media/image229.wmf"/><Relationship Id="rId624" Type="http://schemas.openxmlformats.org/officeDocument/2006/relationships/image" Target="media/image430.wmf"/><Relationship Id="rId831" Type="http://schemas.openxmlformats.org/officeDocument/2006/relationships/image" Target="media/image616.wmf"/><Relationship Id="rId1047" Type="http://schemas.openxmlformats.org/officeDocument/2006/relationships/image" Target="media/image749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82.wmf"/><Relationship Id="rId929" Type="http://schemas.openxmlformats.org/officeDocument/2006/relationships/oleObject" Target="embeddings/oleObject221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374.wmf"/><Relationship Id="rId775" Type="http://schemas.openxmlformats.org/officeDocument/2006/relationships/image" Target="media/image572.wmf"/><Relationship Id="rId982" Type="http://schemas.openxmlformats.org/officeDocument/2006/relationships/image" Target="media/image717.wmf"/><Relationship Id="rId428" Type="http://schemas.openxmlformats.org/officeDocument/2006/relationships/image" Target="media/image240.wmf"/><Relationship Id="rId635" Type="http://schemas.openxmlformats.org/officeDocument/2006/relationships/image" Target="media/image441.wmf"/><Relationship Id="rId842" Type="http://schemas.openxmlformats.org/officeDocument/2006/relationships/image" Target="media/image627.wmf"/><Relationship Id="rId1058" Type="http://schemas.openxmlformats.org/officeDocument/2006/relationships/oleObject" Target="embeddings/oleObject283.bin"/><Relationship Id="rId274" Type="http://schemas.openxmlformats.org/officeDocument/2006/relationships/image" Target="media/image137.wmf"/><Relationship Id="rId481" Type="http://schemas.openxmlformats.org/officeDocument/2006/relationships/image" Target="media/image293.wmf"/><Relationship Id="rId702" Type="http://schemas.openxmlformats.org/officeDocument/2006/relationships/image" Target="media/image508.wmf"/><Relationship Id="rId69" Type="http://schemas.openxmlformats.org/officeDocument/2006/relationships/image" Target="media/image35.jpg"/><Relationship Id="rId134" Type="http://schemas.openxmlformats.org/officeDocument/2006/relationships/image" Target="media/image69.wmf"/><Relationship Id="rId579" Type="http://schemas.openxmlformats.org/officeDocument/2006/relationships/image" Target="media/image385.wmf"/><Relationship Id="rId786" Type="http://schemas.openxmlformats.org/officeDocument/2006/relationships/oleObject" Target="embeddings/oleObject192.bin"/><Relationship Id="rId993" Type="http://schemas.openxmlformats.org/officeDocument/2006/relationships/image" Target="media/image722.wmf"/><Relationship Id="rId341" Type="http://schemas.openxmlformats.org/officeDocument/2006/relationships/image" Target="media/image171.wmf"/><Relationship Id="rId439" Type="http://schemas.openxmlformats.org/officeDocument/2006/relationships/image" Target="media/image251.wmf"/><Relationship Id="rId646" Type="http://schemas.openxmlformats.org/officeDocument/2006/relationships/image" Target="media/image452.wmf"/><Relationship Id="rId1069" Type="http://schemas.openxmlformats.org/officeDocument/2006/relationships/fontTable" Target="fontTable.xml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6.bin"/><Relationship Id="rId506" Type="http://schemas.openxmlformats.org/officeDocument/2006/relationships/image" Target="media/image318.wmf"/><Relationship Id="rId853" Type="http://schemas.openxmlformats.org/officeDocument/2006/relationships/image" Target="media/image632.wmf"/><Relationship Id="rId492" Type="http://schemas.openxmlformats.org/officeDocument/2006/relationships/image" Target="media/image304.wmf"/><Relationship Id="rId713" Type="http://schemas.openxmlformats.org/officeDocument/2006/relationships/image" Target="media/image519.wmf"/><Relationship Id="rId797" Type="http://schemas.openxmlformats.org/officeDocument/2006/relationships/oleObject" Target="embeddings/oleObject195.bin"/><Relationship Id="rId920" Type="http://schemas.openxmlformats.org/officeDocument/2006/relationships/image" Target="media/image686.wmf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70.bin"/><Relationship Id="rId212" Type="http://schemas.openxmlformats.org/officeDocument/2006/relationships/image" Target="media/image106.wmf"/><Relationship Id="rId657" Type="http://schemas.openxmlformats.org/officeDocument/2006/relationships/image" Target="media/image463.wmf"/><Relationship Id="rId864" Type="http://schemas.openxmlformats.org/officeDocument/2006/relationships/image" Target="media/image643.wmf"/><Relationship Id="rId296" Type="http://schemas.openxmlformats.org/officeDocument/2006/relationships/image" Target="media/image148.wmf"/><Relationship Id="rId517" Type="http://schemas.openxmlformats.org/officeDocument/2006/relationships/image" Target="media/image329.wmf"/><Relationship Id="rId724" Type="http://schemas.openxmlformats.org/officeDocument/2006/relationships/image" Target="media/image530.wmf"/><Relationship Id="rId931" Type="http://schemas.openxmlformats.org/officeDocument/2006/relationships/oleObject" Target="embeddings/oleObject222.bin"/><Relationship Id="rId60" Type="http://schemas.openxmlformats.org/officeDocument/2006/relationships/image" Target="media/image30.wmf"/><Relationship Id="rId156" Type="http://schemas.openxmlformats.org/officeDocument/2006/relationships/image" Target="media/image80.wmf"/><Relationship Id="rId363" Type="http://schemas.openxmlformats.org/officeDocument/2006/relationships/image" Target="media/image181.wmf"/><Relationship Id="rId570" Type="http://schemas.openxmlformats.org/officeDocument/2006/relationships/image" Target="media/image376.wmf"/><Relationship Id="rId1007" Type="http://schemas.openxmlformats.org/officeDocument/2006/relationships/image" Target="media/image729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42.wmf"/><Relationship Id="rId668" Type="http://schemas.openxmlformats.org/officeDocument/2006/relationships/image" Target="media/image474.wmf"/><Relationship Id="rId875" Type="http://schemas.openxmlformats.org/officeDocument/2006/relationships/image" Target="media/image654.wmf"/><Relationship Id="rId1060" Type="http://schemas.openxmlformats.org/officeDocument/2006/relationships/oleObject" Target="embeddings/oleObject284.bin"/><Relationship Id="rId18" Type="http://schemas.openxmlformats.org/officeDocument/2006/relationships/oleObject" Target="embeddings/oleObject6.bin"/><Relationship Id="rId528" Type="http://schemas.openxmlformats.org/officeDocument/2006/relationships/image" Target="media/image340.wmf"/><Relationship Id="rId735" Type="http://schemas.openxmlformats.org/officeDocument/2006/relationships/image" Target="media/image541.wmf"/><Relationship Id="rId942" Type="http://schemas.openxmlformats.org/officeDocument/2006/relationships/image" Target="media/image697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387.wmf"/><Relationship Id="rId1018" Type="http://schemas.openxmlformats.org/officeDocument/2006/relationships/oleObject" Target="embeddings/oleObject263.bin"/><Relationship Id="rId71" Type="http://schemas.openxmlformats.org/officeDocument/2006/relationships/image" Target="media/image37.wmf"/><Relationship Id="rId234" Type="http://schemas.openxmlformats.org/officeDocument/2006/relationships/image" Target="media/image117.wmf"/><Relationship Id="rId679" Type="http://schemas.openxmlformats.org/officeDocument/2006/relationships/image" Target="media/image485.wmf"/><Relationship Id="rId802" Type="http://schemas.openxmlformats.org/officeDocument/2006/relationships/image" Target="media/image5890.wmf"/><Relationship Id="rId886" Type="http://schemas.openxmlformats.org/officeDocument/2006/relationships/image" Target="media/image66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8.wmf"/><Relationship Id="rId441" Type="http://schemas.openxmlformats.org/officeDocument/2006/relationships/image" Target="media/image253.wmf"/><Relationship Id="rId483" Type="http://schemas.openxmlformats.org/officeDocument/2006/relationships/image" Target="media/image295.wmf"/><Relationship Id="rId539" Type="http://schemas.openxmlformats.org/officeDocument/2006/relationships/image" Target="media/image351.wmf"/><Relationship Id="rId690" Type="http://schemas.openxmlformats.org/officeDocument/2006/relationships/image" Target="media/image496.wmf"/><Relationship Id="rId704" Type="http://schemas.openxmlformats.org/officeDocument/2006/relationships/image" Target="media/image510.wmf"/><Relationship Id="rId746" Type="http://schemas.openxmlformats.org/officeDocument/2006/relationships/image" Target="media/image552.wmf"/><Relationship Id="rId911" Type="http://schemas.openxmlformats.org/officeDocument/2006/relationships/oleObject" Target="embeddings/oleObject21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70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2.wmf"/><Relationship Id="rId550" Type="http://schemas.openxmlformats.org/officeDocument/2006/relationships/image" Target="media/image3570.wmf"/><Relationship Id="rId788" Type="http://schemas.openxmlformats.org/officeDocument/2006/relationships/image" Target="media/image5820.wmf"/><Relationship Id="rId953" Type="http://schemas.openxmlformats.org/officeDocument/2006/relationships/oleObject" Target="embeddings/oleObject233.bin"/><Relationship Id="rId995" Type="http://schemas.openxmlformats.org/officeDocument/2006/relationships/image" Target="media/image723.wmf"/><Relationship Id="rId1029" Type="http://schemas.openxmlformats.org/officeDocument/2006/relationships/image" Target="media/image740.wmf"/><Relationship Id="rId82" Type="http://schemas.openxmlformats.org/officeDocument/2006/relationships/oleObject" Target="embeddings/oleObject3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7.wmf"/><Relationship Id="rId592" Type="http://schemas.openxmlformats.org/officeDocument/2006/relationships/image" Target="media/image398.wmf"/><Relationship Id="rId606" Type="http://schemas.openxmlformats.org/officeDocument/2006/relationships/image" Target="media/image412.wmf"/><Relationship Id="rId648" Type="http://schemas.openxmlformats.org/officeDocument/2006/relationships/image" Target="media/image454.wmf"/><Relationship Id="rId813" Type="http://schemas.openxmlformats.org/officeDocument/2006/relationships/image" Target="media/image598.wmf"/><Relationship Id="rId855" Type="http://schemas.openxmlformats.org/officeDocument/2006/relationships/image" Target="media/image634.wmf"/><Relationship Id="rId1040" Type="http://schemas.openxmlformats.org/officeDocument/2006/relationships/oleObject" Target="embeddings/oleObject274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22.wmf"/><Relationship Id="rId452" Type="http://schemas.openxmlformats.org/officeDocument/2006/relationships/image" Target="media/image264.wmf"/><Relationship Id="rId494" Type="http://schemas.openxmlformats.org/officeDocument/2006/relationships/image" Target="media/image306.wmf"/><Relationship Id="rId508" Type="http://schemas.openxmlformats.org/officeDocument/2006/relationships/image" Target="media/image320.wmf"/><Relationship Id="rId715" Type="http://schemas.openxmlformats.org/officeDocument/2006/relationships/image" Target="media/image521.wmf"/><Relationship Id="rId897" Type="http://schemas.openxmlformats.org/officeDocument/2006/relationships/oleObject" Target="embeddings/oleObject205.bin"/><Relationship Id="rId922" Type="http://schemas.openxmlformats.org/officeDocument/2006/relationships/image" Target="media/image687.wmf"/><Relationship Id="rId105" Type="http://schemas.openxmlformats.org/officeDocument/2006/relationships/oleObject" Target="embeddings/oleObject44.bin"/><Relationship Id="rId147" Type="http://schemas.openxmlformats.org/officeDocument/2006/relationships/oleObject" Target="embeddings/oleObject65.bin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1.bin"/><Relationship Id="rId757" Type="http://schemas.openxmlformats.org/officeDocument/2006/relationships/image" Target="media/image561.wmf"/><Relationship Id="rId799" Type="http://schemas.openxmlformats.org/officeDocument/2006/relationships/oleObject" Target="embeddings/oleObject196.bin"/><Relationship Id="rId964" Type="http://schemas.openxmlformats.org/officeDocument/2006/relationships/image" Target="media/image708.wmf"/><Relationship Id="rId51" Type="http://schemas.openxmlformats.org/officeDocument/2006/relationships/oleObject" Target="embeddings/oleObject20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208.wmf"/><Relationship Id="rId561" Type="http://schemas.openxmlformats.org/officeDocument/2006/relationships/image" Target="media/image367.wmf"/><Relationship Id="rId617" Type="http://schemas.openxmlformats.org/officeDocument/2006/relationships/image" Target="media/image423.wmf"/><Relationship Id="rId659" Type="http://schemas.openxmlformats.org/officeDocument/2006/relationships/image" Target="media/image465.wmf"/><Relationship Id="rId824" Type="http://schemas.openxmlformats.org/officeDocument/2006/relationships/image" Target="media/image609.wmf"/><Relationship Id="rId866" Type="http://schemas.openxmlformats.org/officeDocument/2006/relationships/image" Target="media/image645.wmf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33.wmf"/><Relationship Id="rId463" Type="http://schemas.openxmlformats.org/officeDocument/2006/relationships/image" Target="media/image275.wmf"/><Relationship Id="rId519" Type="http://schemas.openxmlformats.org/officeDocument/2006/relationships/image" Target="media/image331.wmf"/><Relationship Id="rId670" Type="http://schemas.openxmlformats.org/officeDocument/2006/relationships/image" Target="media/image476.wmf"/><Relationship Id="rId1051" Type="http://schemas.openxmlformats.org/officeDocument/2006/relationships/image" Target="media/image751.wmf"/><Relationship Id="rId116" Type="http://schemas.openxmlformats.org/officeDocument/2006/relationships/image" Target="media/image60.wmf"/><Relationship Id="rId158" Type="http://schemas.openxmlformats.org/officeDocument/2006/relationships/image" Target="media/image81.wmf"/><Relationship Id="rId323" Type="http://schemas.openxmlformats.org/officeDocument/2006/relationships/image" Target="media/image162.wmf"/><Relationship Id="rId530" Type="http://schemas.openxmlformats.org/officeDocument/2006/relationships/image" Target="media/image342.wmf"/><Relationship Id="rId726" Type="http://schemas.openxmlformats.org/officeDocument/2006/relationships/image" Target="media/image532.wmf"/><Relationship Id="rId768" Type="http://schemas.openxmlformats.org/officeDocument/2006/relationships/image" Target="media/image566.wmf"/><Relationship Id="rId933" Type="http://schemas.openxmlformats.org/officeDocument/2006/relationships/oleObject" Target="embeddings/oleObject223.bin"/><Relationship Id="rId975" Type="http://schemas.openxmlformats.org/officeDocument/2006/relationships/oleObject" Target="embeddings/oleObject244.bin"/><Relationship Id="rId1009" Type="http://schemas.openxmlformats.org/officeDocument/2006/relationships/image" Target="media/image730.wmf"/><Relationship Id="rId20" Type="http://schemas.openxmlformats.org/officeDocument/2006/relationships/image" Target="media/image8.emf"/><Relationship Id="rId62" Type="http://schemas.openxmlformats.org/officeDocument/2006/relationships/image" Target="media/image31.wmf"/><Relationship Id="rId365" Type="http://schemas.openxmlformats.org/officeDocument/2006/relationships/image" Target="media/image182.wmf"/><Relationship Id="rId572" Type="http://schemas.openxmlformats.org/officeDocument/2006/relationships/image" Target="media/image378.wmf"/><Relationship Id="rId628" Type="http://schemas.openxmlformats.org/officeDocument/2006/relationships/image" Target="media/image434.wmf"/><Relationship Id="rId835" Type="http://schemas.openxmlformats.org/officeDocument/2006/relationships/image" Target="media/image620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44.wmf"/><Relationship Id="rId474" Type="http://schemas.openxmlformats.org/officeDocument/2006/relationships/image" Target="media/image286.wmf"/><Relationship Id="rId877" Type="http://schemas.openxmlformats.org/officeDocument/2006/relationships/image" Target="media/image656.wmf"/><Relationship Id="rId1020" Type="http://schemas.openxmlformats.org/officeDocument/2006/relationships/oleObject" Target="embeddings/oleObject264.bin"/><Relationship Id="rId1062" Type="http://schemas.openxmlformats.org/officeDocument/2006/relationships/oleObject" Target="embeddings/oleObject285.bin"/><Relationship Id="rId127" Type="http://schemas.openxmlformats.org/officeDocument/2006/relationships/oleObject" Target="embeddings/oleObject55.bin"/><Relationship Id="rId681" Type="http://schemas.openxmlformats.org/officeDocument/2006/relationships/image" Target="media/image487.wmf"/><Relationship Id="rId737" Type="http://schemas.openxmlformats.org/officeDocument/2006/relationships/image" Target="media/image543.wmf"/><Relationship Id="rId779" Type="http://schemas.openxmlformats.org/officeDocument/2006/relationships/image" Target="media/image576.wmf"/><Relationship Id="rId902" Type="http://schemas.openxmlformats.org/officeDocument/2006/relationships/image" Target="media/image677.wmf"/><Relationship Id="rId944" Type="http://schemas.openxmlformats.org/officeDocument/2006/relationships/image" Target="media/image698.wmf"/><Relationship Id="rId986" Type="http://schemas.openxmlformats.org/officeDocument/2006/relationships/image" Target="media/image719.wmf"/><Relationship Id="rId31" Type="http://schemas.openxmlformats.org/officeDocument/2006/relationships/image" Target="media/image14.wmf"/><Relationship Id="rId73" Type="http://schemas.openxmlformats.org/officeDocument/2006/relationships/image" Target="media/image38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8.wmf"/><Relationship Id="rId541" Type="http://schemas.openxmlformats.org/officeDocument/2006/relationships/image" Target="media/image353.wmf"/><Relationship Id="rId583" Type="http://schemas.openxmlformats.org/officeDocument/2006/relationships/image" Target="media/image389.wmf"/><Relationship Id="rId639" Type="http://schemas.openxmlformats.org/officeDocument/2006/relationships/image" Target="media/image445.wmf"/><Relationship Id="rId790" Type="http://schemas.openxmlformats.org/officeDocument/2006/relationships/image" Target="media/image583.wmf"/><Relationship Id="rId804" Type="http://schemas.openxmlformats.org/officeDocument/2006/relationships/image" Target="media/image590.wmf"/><Relationship Id="rId4" Type="http://schemas.microsoft.com/office/2007/relationships/stylesWithEffects" Target="stylesWithEffects.xml"/><Relationship Id="rId180" Type="http://schemas.openxmlformats.org/officeDocument/2006/relationships/image" Target="media/image90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13.wmf"/><Relationship Id="rId443" Type="http://schemas.openxmlformats.org/officeDocument/2006/relationships/image" Target="media/image255.wmf"/><Relationship Id="rId650" Type="http://schemas.openxmlformats.org/officeDocument/2006/relationships/image" Target="media/image456.wmf"/><Relationship Id="rId846" Type="http://schemas.openxmlformats.org/officeDocument/2006/relationships/image" Target="media/image630.wmf"/><Relationship Id="rId888" Type="http://schemas.openxmlformats.org/officeDocument/2006/relationships/image" Target="media/image667.wmf"/><Relationship Id="rId1031" Type="http://schemas.openxmlformats.org/officeDocument/2006/relationships/image" Target="media/image741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97.wmf"/><Relationship Id="rId692" Type="http://schemas.openxmlformats.org/officeDocument/2006/relationships/image" Target="media/image498.wmf"/><Relationship Id="rId706" Type="http://schemas.openxmlformats.org/officeDocument/2006/relationships/image" Target="media/image512.wmf"/><Relationship Id="rId748" Type="http://schemas.openxmlformats.org/officeDocument/2006/relationships/oleObject" Target="embeddings/oleObject184.bin"/><Relationship Id="rId913" Type="http://schemas.openxmlformats.org/officeDocument/2006/relationships/oleObject" Target="embeddings/oleObject213.bin"/><Relationship Id="rId955" Type="http://schemas.openxmlformats.org/officeDocument/2006/relationships/oleObject" Target="embeddings/oleObject234.bin"/><Relationship Id="rId42" Type="http://schemas.openxmlformats.org/officeDocument/2006/relationships/image" Target="media/image20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345" Type="http://schemas.openxmlformats.org/officeDocument/2006/relationships/image" Target="media/image173.wmf"/><Relationship Id="rId387" Type="http://schemas.openxmlformats.org/officeDocument/2006/relationships/image" Target="media/image199.wmf"/><Relationship Id="rId510" Type="http://schemas.openxmlformats.org/officeDocument/2006/relationships/image" Target="media/image322.wmf"/><Relationship Id="rId552" Type="http://schemas.openxmlformats.org/officeDocument/2006/relationships/image" Target="media/image358.wmf"/><Relationship Id="rId594" Type="http://schemas.openxmlformats.org/officeDocument/2006/relationships/image" Target="media/image400.wmf"/><Relationship Id="rId608" Type="http://schemas.openxmlformats.org/officeDocument/2006/relationships/image" Target="media/image414.wmf"/><Relationship Id="rId815" Type="http://schemas.openxmlformats.org/officeDocument/2006/relationships/image" Target="media/image600.wmf"/><Relationship Id="rId997" Type="http://schemas.openxmlformats.org/officeDocument/2006/relationships/image" Target="media/image72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24.wmf"/><Relationship Id="rId857" Type="http://schemas.openxmlformats.org/officeDocument/2006/relationships/image" Target="media/image636.wmf"/><Relationship Id="rId899" Type="http://schemas.openxmlformats.org/officeDocument/2006/relationships/oleObject" Target="embeddings/oleObject206.bin"/><Relationship Id="rId1000" Type="http://schemas.openxmlformats.org/officeDocument/2006/relationships/oleObject" Target="embeddings/oleObject255.bin"/><Relationship Id="rId1042" Type="http://schemas.openxmlformats.org/officeDocument/2006/relationships/oleObject" Target="embeddings/oleObject275.bin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66.wmf"/><Relationship Id="rId496" Type="http://schemas.openxmlformats.org/officeDocument/2006/relationships/image" Target="media/image308.wmf"/><Relationship Id="rId661" Type="http://schemas.openxmlformats.org/officeDocument/2006/relationships/image" Target="media/image467.wmf"/><Relationship Id="rId717" Type="http://schemas.openxmlformats.org/officeDocument/2006/relationships/image" Target="media/image523.wmf"/><Relationship Id="rId759" Type="http://schemas.openxmlformats.org/officeDocument/2006/relationships/oleObject" Target="embeddings/oleObject186.bin"/><Relationship Id="rId924" Type="http://schemas.openxmlformats.org/officeDocument/2006/relationships/image" Target="media/image688.wmf"/><Relationship Id="rId966" Type="http://schemas.openxmlformats.org/officeDocument/2006/relationships/image" Target="media/image70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210.wmf"/><Relationship Id="rId521" Type="http://schemas.openxmlformats.org/officeDocument/2006/relationships/image" Target="media/image333.wmf"/><Relationship Id="rId563" Type="http://schemas.openxmlformats.org/officeDocument/2006/relationships/image" Target="media/image369.wmf"/><Relationship Id="rId619" Type="http://schemas.openxmlformats.org/officeDocument/2006/relationships/image" Target="media/image425.wmf"/><Relationship Id="rId770" Type="http://schemas.openxmlformats.org/officeDocument/2006/relationships/image" Target="media/image567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08.wmf"/><Relationship Id="rId423" Type="http://schemas.openxmlformats.org/officeDocument/2006/relationships/image" Target="media/image235.wmf"/><Relationship Id="rId826" Type="http://schemas.openxmlformats.org/officeDocument/2006/relationships/image" Target="media/image611.wmf"/><Relationship Id="rId868" Type="http://schemas.openxmlformats.org/officeDocument/2006/relationships/image" Target="media/image647.wmf"/><Relationship Id="rId1011" Type="http://schemas.openxmlformats.org/officeDocument/2006/relationships/image" Target="media/image731.emf"/><Relationship Id="rId1053" Type="http://schemas.openxmlformats.org/officeDocument/2006/relationships/image" Target="media/image752.wmf"/><Relationship Id="rId258" Type="http://schemas.openxmlformats.org/officeDocument/2006/relationships/image" Target="media/image129.wmf"/><Relationship Id="rId465" Type="http://schemas.openxmlformats.org/officeDocument/2006/relationships/image" Target="media/image277.wmf"/><Relationship Id="rId630" Type="http://schemas.openxmlformats.org/officeDocument/2006/relationships/image" Target="media/image436.wmf"/><Relationship Id="rId672" Type="http://schemas.openxmlformats.org/officeDocument/2006/relationships/image" Target="media/image478.wmf"/><Relationship Id="rId728" Type="http://schemas.openxmlformats.org/officeDocument/2006/relationships/image" Target="media/image534.wmf"/><Relationship Id="rId935" Type="http://schemas.openxmlformats.org/officeDocument/2006/relationships/oleObject" Target="embeddings/oleObject224.bin"/><Relationship Id="rId22" Type="http://schemas.openxmlformats.org/officeDocument/2006/relationships/image" Target="media/image9.jpg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325" Type="http://schemas.openxmlformats.org/officeDocument/2006/relationships/image" Target="media/image163.wmf"/><Relationship Id="rId367" Type="http://schemas.openxmlformats.org/officeDocument/2006/relationships/image" Target="media/image183.wmf"/><Relationship Id="rId532" Type="http://schemas.openxmlformats.org/officeDocument/2006/relationships/image" Target="media/image344.wmf"/><Relationship Id="rId574" Type="http://schemas.openxmlformats.org/officeDocument/2006/relationships/image" Target="media/image380.wmf"/><Relationship Id="rId977" Type="http://schemas.openxmlformats.org/officeDocument/2006/relationships/image" Target="media/image716.png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578.wmf"/><Relationship Id="rId837" Type="http://schemas.openxmlformats.org/officeDocument/2006/relationships/image" Target="media/image622.wmf"/><Relationship Id="rId879" Type="http://schemas.openxmlformats.org/officeDocument/2006/relationships/image" Target="media/image658.wmf"/><Relationship Id="rId1022" Type="http://schemas.openxmlformats.org/officeDocument/2006/relationships/oleObject" Target="embeddings/oleObject265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46.wmf"/><Relationship Id="rId476" Type="http://schemas.openxmlformats.org/officeDocument/2006/relationships/image" Target="media/image288.wmf"/><Relationship Id="rId641" Type="http://schemas.openxmlformats.org/officeDocument/2006/relationships/image" Target="media/image447.wmf"/><Relationship Id="rId683" Type="http://schemas.openxmlformats.org/officeDocument/2006/relationships/image" Target="media/image489.wmf"/><Relationship Id="rId739" Type="http://schemas.openxmlformats.org/officeDocument/2006/relationships/image" Target="media/image545.wmf"/><Relationship Id="rId890" Type="http://schemas.openxmlformats.org/officeDocument/2006/relationships/image" Target="media/image669.wmf"/><Relationship Id="rId904" Type="http://schemas.openxmlformats.org/officeDocument/2006/relationships/image" Target="media/image678.wmf"/><Relationship Id="rId1064" Type="http://schemas.openxmlformats.org/officeDocument/2006/relationships/oleObject" Target="embeddings/oleObject28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313.wmf"/><Relationship Id="rId543" Type="http://schemas.openxmlformats.org/officeDocument/2006/relationships/image" Target="media/image355.wmf"/><Relationship Id="rId946" Type="http://schemas.openxmlformats.org/officeDocument/2006/relationships/image" Target="media/image699.wmf"/><Relationship Id="rId988" Type="http://schemas.openxmlformats.org/officeDocument/2006/relationships/image" Target="media/image720.wmf"/><Relationship Id="rId75" Type="http://schemas.openxmlformats.org/officeDocument/2006/relationships/image" Target="media/image39.wmf"/><Relationship Id="rId140" Type="http://schemas.openxmlformats.org/officeDocument/2006/relationships/image" Target="media/image72.wmf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image" Target="media/image215.wmf"/><Relationship Id="rId585" Type="http://schemas.openxmlformats.org/officeDocument/2006/relationships/image" Target="media/image391.wmf"/><Relationship Id="rId750" Type="http://schemas.openxmlformats.org/officeDocument/2006/relationships/oleObject" Target="embeddings/oleObject185.bin"/><Relationship Id="rId792" Type="http://schemas.openxmlformats.org/officeDocument/2006/relationships/image" Target="media/image585.wmf"/><Relationship Id="rId806" Type="http://schemas.openxmlformats.org/officeDocument/2006/relationships/image" Target="media/image591.wmf"/><Relationship Id="rId848" Type="http://schemas.openxmlformats.org/officeDocument/2006/relationships/image" Target="media/image6300.wmf"/><Relationship Id="rId1033" Type="http://schemas.openxmlformats.org/officeDocument/2006/relationships/image" Target="media/image742.wmf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445" Type="http://schemas.openxmlformats.org/officeDocument/2006/relationships/image" Target="media/image257.wmf"/><Relationship Id="rId487" Type="http://schemas.openxmlformats.org/officeDocument/2006/relationships/image" Target="media/image299.wmf"/><Relationship Id="rId610" Type="http://schemas.openxmlformats.org/officeDocument/2006/relationships/image" Target="media/image416.wmf"/><Relationship Id="rId652" Type="http://schemas.openxmlformats.org/officeDocument/2006/relationships/image" Target="media/image458.wmf"/><Relationship Id="rId694" Type="http://schemas.openxmlformats.org/officeDocument/2006/relationships/image" Target="media/image500.wmf"/><Relationship Id="rId708" Type="http://schemas.openxmlformats.org/officeDocument/2006/relationships/image" Target="media/image514.wmf"/><Relationship Id="rId915" Type="http://schemas.openxmlformats.org/officeDocument/2006/relationships/oleObject" Target="embeddings/oleObject214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7.bin"/><Relationship Id="rId512" Type="http://schemas.openxmlformats.org/officeDocument/2006/relationships/image" Target="media/image324.wmf"/><Relationship Id="rId957" Type="http://schemas.openxmlformats.org/officeDocument/2006/relationships/oleObject" Target="embeddings/oleObject235.bin"/><Relationship Id="rId999" Type="http://schemas.openxmlformats.org/officeDocument/2006/relationships/image" Target="media/image725.wmf"/><Relationship Id="rId44" Type="http://schemas.openxmlformats.org/officeDocument/2006/relationships/image" Target="media/image21.wmf"/><Relationship Id="rId86" Type="http://schemas.openxmlformats.org/officeDocument/2006/relationships/image" Target="media/image45.jpg"/><Relationship Id="rId151" Type="http://schemas.openxmlformats.org/officeDocument/2006/relationships/oleObject" Target="embeddings/oleObject67.bin"/><Relationship Id="rId389" Type="http://schemas.openxmlformats.org/officeDocument/2006/relationships/image" Target="media/image201.wmf"/><Relationship Id="rId554" Type="http://schemas.openxmlformats.org/officeDocument/2006/relationships/image" Target="media/image360.wmf"/><Relationship Id="rId596" Type="http://schemas.openxmlformats.org/officeDocument/2006/relationships/image" Target="media/image402.wmf"/><Relationship Id="rId761" Type="http://schemas.openxmlformats.org/officeDocument/2006/relationships/oleObject" Target="embeddings/oleObject187.bin"/><Relationship Id="rId817" Type="http://schemas.openxmlformats.org/officeDocument/2006/relationships/image" Target="media/image602.wmf"/><Relationship Id="rId859" Type="http://schemas.openxmlformats.org/officeDocument/2006/relationships/image" Target="media/image638.wmf"/><Relationship Id="rId1002" Type="http://schemas.openxmlformats.org/officeDocument/2006/relationships/oleObject" Target="embeddings/oleObject256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26.wmf"/><Relationship Id="rId456" Type="http://schemas.openxmlformats.org/officeDocument/2006/relationships/image" Target="media/image268.wmf"/><Relationship Id="rId498" Type="http://schemas.openxmlformats.org/officeDocument/2006/relationships/image" Target="media/image310.wmf"/><Relationship Id="rId621" Type="http://schemas.openxmlformats.org/officeDocument/2006/relationships/image" Target="media/image427.wmf"/><Relationship Id="rId663" Type="http://schemas.openxmlformats.org/officeDocument/2006/relationships/image" Target="media/image469.wmf"/><Relationship Id="rId870" Type="http://schemas.openxmlformats.org/officeDocument/2006/relationships/image" Target="media/image649.wmf"/><Relationship Id="rId1044" Type="http://schemas.openxmlformats.org/officeDocument/2006/relationships/oleObject" Target="embeddings/oleObject27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6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335.wmf"/><Relationship Id="rId719" Type="http://schemas.openxmlformats.org/officeDocument/2006/relationships/image" Target="media/image525.wmf"/><Relationship Id="rId926" Type="http://schemas.openxmlformats.org/officeDocument/2006/relationships/image" Target="media/image689.wmf"/><Relationship Id="rId968" Type="http://schemas.openxmlformats.org/officeDocument/2006/relationships/image" Target="media/image710.wmf"/><Relationship Id="rId55" Type="http://schemas.openxmlformats.org/officeDocument/2006/relationships/oleObject" Target="embeddings/oleObject22.bin"/><Relationship Id="rId97" Type="http://schemas.openxmlformats.org/officeDocument/2006/relationships/image" Target="media/image51.wmf"/><Relationship Id="rId120" Type="http://schemas.openxmlformats.org/officeDocument/2006/relationships/image" Target="media/image62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371.wmf"/><Relationship Id="rId730" Type="http://schemas.openxmlformats.org/officeDocument/2006/relationships/image" Target="media/image536.wmf"/><Relationship Id="rId772" Type="http://schemas.openxmlformats.org/officeDocument/2006/relationships/image" Target="media/image569.wmf"/><Relationship Id="rId828" Type="http://schemas.openxmlformats.org/officeDocument/2006/relationships/image" Target="media/image613.wmf"/><Relationship Id="rId1013" Type="http://schemas.openxmlformats.org/officeDocument/2006/relationships/image" Target="media/image732.wmf"/><Relationship Id="rId162" Type="http://schemas.openxmlformats.org/officeDocument/2006/relationships/image" Target="media/image82.wmf"/><Relationship Id="rId218" Type="http://schemas.openxmlformats.org/officeDocument/2006/relationships/image" Target="media/image109.wmf"/><Relationship Id="rId425" Type="http://schemas.openxmlformats.org/officeDocument/2006/relationships/image" Target="media/image237.wmf"/><Relationship Id="rId467" Type="http://schemas.openxmlformats.org/officeDocument/2006/relationships/image" Target="media/image279.wmf"/><Relationship Id="rId632" Type="http://schemas.openxmlformats.org/officeDocument/2006/relationships/image" Target="media/image438.wmf"/><Relationship Id="rId1055" Type="http://schemas.openxmlformats.org/officeDocument/2006/relationships/image" Target="media/image753.wmf"/><Relationship Id="rId271" Type="http://schemas.openxmlformats.org/officeDocument/2006/relationships/oleObject" Target="embeddings/oleObject129.bin"/><Relationship Id="rId674" Type="http://schemas.openxmlformats.org/officeDocument/2006/relationships/image" Target="media/image480.wmf"/><Relationship Id="rId881" Type="http://schemas.openxmlformats.org/officeDocument/2006/relationships/image" Target="media/image660.wmf"/><Relationship Id="rId937" Type="http://schemas.openxmlformats.org/officeDocument/2006/relationships/oleObject" Target="embeddings/oleObject225.bin"/><Relationship Id="rId979" Type="http://schemas.openxmlformats.org/officeDocument/2006/relationships/image" Target="media/image718.png"/><Relationship Id="rId24" Type="http://schemas.openxmlformats.org/officeDocument/2006/relationships/oleObject" Target="embeddings/oleObject8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4.wmf"/><Relationship Id="rId369" Type="http://schemas.openxmlformats.org/officeDocument/2006/relationships/image" Target="media/image184.wmf"/><Relationship Id="rId534" Type="http://schemas.openxmlformats.org/officeDocument/2006/relationships/image" Target="media/image346.wmf"/><Relationship Id="rId576" Type="http://schemas.openxmlformats.org/officeDocument/2006/relationships/image" Target="media/image382.wmf"/><Relationship Id="rId741" Type="http://schemas.openxmlformats.org/officeDocument/2006/relationships/image" Target="media/image547.wmf"/><Relationship Id="rId783" Type="http://schemas.openxmlformats.org/officeDocument/2006/relationships/image" Target="media/image580.wmf"/><Relationship Id="rId839" Type="http://schemas.openxmlformats.org/officeDocument/2006/relationships/image" Target="media/image624.wmf"/><Relationship Id="rId990" Type="http://schemas.openxmlformats.org/officeDocument/2006/relationships/image" Target="media/image721.wmf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2.wmf"/><Relationship Id="rId436" Type="http://schemas.openxmlformats.org/officeDocument/2006/relationships/image" Target="media/image248.wmf"/><Relationship Id="rId601" Type="http://schemas.openxmlformats.org/officeDocument/2006/relationships/image" Target="media/image407.wmf"/><Relationship Id="rId643" Type="http://schemas.openxmlformats.org/officeDocument/2006/relationships/image" Target="media/image449.wmf"/><Relationship Id="rId1024" Type="http://schemas.openxmlformats.org/officeDocument/2006/relationships/oleObject" Target="embeddings/oleObject266.bin"/><Relationship Id="rId1066" Type="http://schemas.openxmlformats.org/officeDocument/2006/relationships/oleObject" Target="embeddings/oleObject287.bin"/><Relationship Id="rId240" Type="http://schemas.openxmlformats.org/officeDocument/2006/relationships/image" Target="media/image120.wmf"/><Relationship Id="rId478" Type="http://schemas.openxmlformats.org/officeDocument/2006/relationships/image" Target="media/image290.wmf"/><Relationship Id="rId685" Type="http://schemas.openxmlformats.org/officeDocument/2006/relationships/image" Target="media/image491.wmf"/><Relationship Id="rId850" Type="http://schemas.openxmlformats.org/officeDocument/2006/relationships/image" Target="media/image631.wmf"/><Relationship Id="rId892" Type="http://schemas.openxmlformats.org/officeDocument/2006/relationships/image" Target="media/image671.wmf"/><Relationship Id="rId906" Type="http://schemas.openxmlformats.org/officeDocument/2006/relationships/image" Target="media/image679.wmf"/><Relationship Id="rId948" Type="http://schemas.openxmlformats.org/officeDocument/2006/relationships/image" Target="media/image700.wmf"/><Relationship Id="rId35" Type="http://schemas.openxmlformats.org/officeDocument/2006/relationships/image" Target="media/image1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2.bin"/><Relationship Id="rId503" Type="http://schemas.openxmlformats.org/officeDocument/2006/relationships/image" Target="media/image315.wmf"/><Relationship Id="rId545" Type="http://schemas.openxmlformats.org/officeDocument/2006/relationships/image" Target="media/image357.wmf"/><Relationship Id="rId587" Type="http://schemas.openxmlformats.org/officeDocument/2006/relationships/image" Target="media/image393.wmf"/><Relationship Id="rId710" Type="http://schemas.openxmlformats.org/officeDocument/2006/relationships/image" Target="media/image516.wmf"/><Relationship Id="rId752" Type="http://schemas.openxmlformats.org/officeDocument/2006/relationships/image" Target="media/image555.wmf"/><Relationship Id="rId808" Type="http://schemas.openxmlformats.org/officeDocument/2006/relationships/image" Target="media/image593.wmf"/><Relationship Id="rId8" Type="http://schemas.openxmlformats.org/officeDocument/2006/relationships/oleObject" Target="embeddings/oleObject1.bin"/><Relationship Id="rId142" Type="http://schemas.openxmlformats.org/officeDocument/2006/relationships/image" Target="media/image73.wmf"/><Relationship Id="rId184" Type="http://schemas.openxmlformats.org/officeDocument/2006/relationships/image" Target="media/image92.wmf"/><Relationship Id="rId391" Type="http://schemas.openxmlformats.org/officeDocument/2006/relationships/image" Target="media/image203.wmf"/><Relationship Id="rId405" Type="http://schemas.openxmlformats.org/officeDocument/2006/relationships/image" Target="media/image217.wmf"/><Relationship Id="rId447" Type="http://schemas.openxmlformats.org/officeDocument/2006/relationships/image" Target="media/image259.wmf"/><Relationship Id="rId612" Type="http://schemas.openxmlformats.org/officeDocument/2006/relationships/image" Target="media/image418.wmf"/><Relationship Id="rId794" Type="http://schemas.openxmlformats.org/officeDocument/2006/relationships/image" Target="media/image587.wmf"/><Relationship Id="rId1035" Type="http://schemas.openxmlformats.org/officeDocument/2006/relationships/image" Target="media/image743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301.wmf"/><Relationship Id="rId654" Type="http://schemas.openxmlformats.org/officeDocument/2006/relationships/image" Target="media/image460.wmf"/><Relationship Id="rId696" Type="http://schemas.openxmlformats.org/officeDocument/2006/relationships/image" Target="media/image502.wmf"/><Relationship Id="rId861" Type="http://schemas.openxmlformats.org/officeDocument/2006/relationships/image" Target="media/image640.wmf"/><Relationship Id="rId917" Type="http://schemas.openxmlformats.org/officeDocument/2006/relationships/oleObject" Target="embeddings/oleObject215.bin"/><Relationship Id="rId959" Type="http://schemas.openxmlformats.org/officeDocument/2006/relationships/oleObject" Target="embeddings/oleObject236.bin"/><Relationship Id="rId46" Type="http://schemas.openxmlformats.org/officeDocument/2006/relationships/hyperlink" Target="https://www.intuit.ru/studies/courses/2260/156/lecture/27239?page=1" TargetMode="External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326.wmf"/><Relationship Id="rId556" Type="http://schemas.openxmlformats.org/officeDocument/2006/relationships/image" Target="media/image362.wmf"/><Relationship Id="rId721" Type="http://schemas.openxmlformats.org/officeDocument/2006/relationships/image" Target="media/image527.wmf"/><Relationship Id="rId763" Type="http://schemas.openxmlformats.org/officeDocument/2006/relationships/oleObject" Target="embeddings/oleObject188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8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4.bin"/><Relationship Id="rId416" Type="http://schemas.openxmlformats.org/officeDocument/2006/relationships/image" Target="media/image228.wmf"/><Relationship Id="rId598" Type="http://schemas.openxmlformats.org/officeDocument/2006/relationships/image" Target="media/image404.wmf"/><Relationship Id="rId819" Type="http://schemas.openxmlformats.org/officeDocument/2006/relationships/image" Target="media/image604.wmf"/><Relationship Id="rId970" Type="http://schemas.openxmlformats.org/officeDocument/2006/relationships/image" Target="media/image711.wmf"/><Relationship Id="rId1004" Type="http://schemas.openxmlformats.org/officeDocument/2006/relationships/oleObject" Target="embeddings/oleObject257.bin"/><Relationship Id="rId1046" Type="http://schemas.openxmlformats.org/officeDocument/2006/relationships/oleObject" Target="embeddings/oleObject277.bin"/><Relationship Id="rId220" Type="http://schemas.openxmlformats.org/officeDocument/2006/relationships/image" Target="media/image110.wmf"/><Relationship Id="rId458" Type="http://schemas.openxmlformats.org/officeDocument/2006/relationships/image" Target="media/image270.wmf"/><Relationship Id="rId623" Type="http://schemas.openxmlformats.org/officeDocument/2006/relationships/image" Target="media/image429.wmf"/><Relationship Id="rId665" Type="http://schemas.openxmlformats.org/officeDocument/2006/relationships/image" Target="media/image471.wmf"/><Relationship Id="rId830" Type="http://schemas.openxmlformats.org/officeDocument/2006/relationships/image" Target="media/image615.wmf"/><Relationship Id="rId872" Type="http://schemas.openxmlformats.org/officeDocument/2006/relationships/image" Target="media/image651.wmf"/><Relationship Id="rId928" Type="http://schemas.openxmlformats.org/officeDocument/2006/relationships/image" Target="media/image690.wmf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337.wmf"/><Relationship Id="rId567" Type="http://schemas.openxmlformats.org/officeDocument/2006/relationships/image" Target="media/image373.wmf"/><Relationship Id="rId732" Type="http://schemas.openxmlformats.org/officeDocument/2006/relationships/image" Target="media/image538.wmf"/><Relationship Id="rId99" Type="http://schemas.openxmlformats.org/officeDocument/2006/relationships/image" Target="media/image52.wmf"/><Relationship Id="rId122" Type="http://schemas.openxmlformats.org/officeDocument/2006/relationships/image" Target="media/image63.wmf"/><Relationship Id="rId164" Type="http://schemas.openxmlformats.org/officeDocument/2006/relationships/image" Target="media/image83.wmf"/><Relationship Id="rId371" Type="http://schemas.openxmlformats.org/officeDocument/2006/relationships/image" Target="media/image185.wmf"/><Relationship Id="rId774" Type="http://schemas.openxmlformats.org/officeDocument/2006/relationships/image" Target="media/image571.wmf"/><Relationship Id="rId981" Type="http://schemas.openxmlformats.org/officeDocument/2006/relationships/oleObject" Target="embeddings/oleObject245.bin"/><Relationship Id="rId1015" Type="http://schemas.openxmlformats.org/officeDocument/2006/relationships/image" Target="media/image733.wmf"/><Relationship Id="rId1057" Type="http://schemas.openxmlformats.org/officeDocument/2006/relationships/image" Target="media/image754.wmf"/><Relationship Id="rId427" Type="http://schemas.openxmlformats.org/officeDocument/2006/relationships/image" Target="media/image239.wmf"/><Relationship Id="rId469" Type="http://schemas.openxmlformats.org/officeDocument/2006/relationships/image" Target="media/image281.wmf"/><Relationship Id="rId634" Type="http://schemas.openxmlformats.org/officeDocument/2006/relationships/image" Target="media/image440.wmf"/><Relationship Id="rId676" Type="http://schemas.openxmlformats.org/officeDocument/2006/relationships/image" Target="media/image482.wmf"/><Relationship Id="rId841" Type="http://schemas.openxmlformats.org/officeDocument/2006/relationships/image" Target="media/image626.wmf"/><Relationship Id="rId883" Type="http://schemas.openxmlformats.org/officeDocument/2006/relationships/image" Target="media/image66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5.wmf"/><Relationship Id="rId480" Type="http://schemas.openxmlformats.org/officeDocument/2006/relationships/image" Target="media/image292.wmf"/><Relationship Id="rId536" Type="http://schemas.openxmlformats.org/officeDocument/2006/relationships/image" Target="media/image348.wmf"/><Relationship Id="rId701" Type="http://schemas.openxmlformats.org/officeDocument/2006/relationships/image" Target="media/image507.wmf"/><Relationship Id="rId939" Type="http://schemas.openxmlformats.org/officeDocument/2006/relationships/oleObject" Target="embeddings/oleObject226.bin"/><Relationship Id="rId68" Type="http://schemas.openxmlformats.org/officeDocument/2006/relationships/image" Target="media/image34.jpeg"/><Relationship Id="rId133" Type="http://schemas.openxmlformats.org/officeDocument/2006/relationships/oleObject" Target="embeddings/oleObject58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3.bin"/><Relationship Id="rId578" Type="http://schemas.openxmlformats.org/officeDocument/2006/relationships/image" Target="media/image384.wmf"/><Relationship Id="rId743" Type="http://schemas.openxmlformats.org/officeDocument/2006/relationships/image" Target="media/image549.wmf"/><Relationship Id="rId785" Type="http://schemas.openxmlformats.org/officeDocument/2006/relationships/image" Target="media/image582.wmf"/><Relationship Id="rId950" Type="http://schemas.openxmlformats.org/officeDocument/2006/relationships/image" Target="media/image701.wmf"/><Relationship Id="rId992" Type="http://schemas.openxmlformats.org/officeDocument/2006/relationships/oleObject" Target="embeddings/oleObject251.bin"/><Relationship Id="rId1026" Type="http://schemas.openxmlformats.org/officeDocument/2006/relationships/oleObject" Target="embeddings/oleObject267.bin"/><Relationship Id="rId200" Type="http://schemas.openxmlformats.org/officeDocument/2006/relationships/image" Target="media/image100.wmf"/><Relationship Id="rId382" Type="http://schemas.openxmlformats.org/officeDocument/2006/relationships/image" Target="media/image194.wmf"/><Relationship Id="rId438" Type="http://schemas.openxmlformats.org/officeDocument/2006/relationships/image" Target="media/image250.wmf"/><Relationship Id="rId603" Type="http://schemas.openxmlformats.org/officeDocument/2006/relationships/image" Target="media/image409.wmf"/><Relationship Id="rId645" Type="http://schemas.openxmlformats.org/officeDocument/2006/relationships/image" Target="media/image451.wmf"/><Relationship Id="rId687" Type="http://schemas.openxmlformats.org/officeDocument/2006/relationships/image" Target="media/image493.wmf"/><Relationship Id="rId810" Type="http://schemas.openxmlformats.org/officeDocument/2006/relationships/image" Target="media/image595.wmf"/><Relationship Id="rId852" Type="http://schemas.openxmlformats.org/officeDocument/2006/relationships/image" Target="media/image631.png"/><Relationship Id="rId908" Type="http://schemas.openxmlformats.org/officeDocument/2006/relationships/image" Target="media/image680.wmf"/><Relationship Id="rId1068" Type="http://schemas.openxmlformats.org/officeDocument/2006/relationships/oleObject" Target="embeddings/oleObject288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303.wmf"/><Relationship Id="rId505" Type="http://schemas.openxmlformats.org/officeDocument/2006/relationships/image" Target="media/image317.wmf"/><Relationship Id="rId712" Type="http://schemas.openxmlformats.org/officeDocument/2006/relationships/image" Target="media/image518.wmf"/><Relationship Id="rId894" Type="http://schemas.openxmlformats.org/officeDocument/2006/relationships/image" Target="media/image673.wmf"/><Relationship Id="rId37" Type="http://schemas.openxmlformats.org/officeDocument/2006/relationships/image" Target="media/image17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44" Type="http://schemas.openxmlformats.org/officeDocument/2006/relationships/image" Target="media/image74.wmf"/><Relationship Id="rId547" Type="http://schemas.openxmlformats.org/officeDocument/2006/relationships/image" Target="media/image358.gif"/><Relationship Id="rId589" Type="http://schemas.openxmlformats.org/officeDocument/2006/relationships/image" Target="media/image395.wmf"/><Relationship Id="rId754" Type="http://schemas.openxmlformats.org/officeDocument/2006/relationships/image" Target="media/image558.wmf"/><Relationship Id="rId796" Type="http://schemas.openxmlformats.org/officeDocument/2006/relationships/image" Target="media/image588.wmf"/><Relationship Id="rId961" Type="http://schemas.openxmlformats.org/officeDocument/2006/relationships/oleObject" Target="embeddings/oleObject237.bin"/><Relationship Id="rId90" Type="http://schemas.openxmlformats.org/officeDocument/2006/relationships/oleObject" Target="embeddings/oleObject36.bin"/><Relationship Id="rId186" Type="http://schemas.openxmlformats.org/officeDocument/2006/relationships/image" Target="media/image93.wmf"/><Relationship Id="rId351" Type="http://schemas.openxmlformats.org/officeDocument/2006/relationships/image" Target="media/image175.wmf"/><Relationship Id="rId393" Type="http://schemas.openxmlformats.org/officeDocument/2006/relationships/image" Target="media/image205.wmf"/><Relationship Id="rId407" Type="http://schemas.openxmlformats.org/officeDocument/2006/relationships/image" Target="media/image219.wmf"/><Relationship Id="rId449" Type="http://schemas.openxmlformats.org/officeDocument/2006/relationships/image" Target="media/image261.wmf"/><Relationship Id="rId614" Type="http://schemas.openxmlformats.org/officeDocument/2006/relationships/image" Target="media/image420.wmf"/><Relationship Id="rId656" Type="http://schemas.openxmlformats.org/officeDocument/2006/relationships/image" Target="media/image462.wmf"/><Relationship Id="rId821" Type="http://schemas.openxmlformats.org/officeDocument/2006/relationships/image" Target="media/image606.wmf"/><Relationship Id="rId863" Type="http://schemas.openxmlformats.org/officeDocument/2006/relationships/image" Target="media/image642.wmf"/><Relationship Id="rId1037" Type="http://schemas.openxmlformats.org/officeDocument/2006/relationships/image" Target="media/image744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4.png"/><Relationship Id="rId460" Type="http://schemas.openxmlformats.org/officeDocument/2006/relationships/image" Target="media/image272.wmf"/><Relationship Id="rId516" Type="http://schemas.openxmlformats.org/officeDocument/2006/relationships/image" Target="media/image328.wmf"/><Relationship Id="rId698" Type="http://schemas.openxmlformats.org/officeDocument/2006/relationships/image" Target="media/image504.wmf"/><Relationship Id="rId919" Type="http://schemas.openxmlformats.org/officeDocument/2006/relationships/oleObject" Target="embeddings/oleObject216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53.bin"/><Relationship Id="rId558" Type="http://schemas.openxmlformats.org/officeDocument/2006/relationships/image" Target="media/image364.wmf"/><Relationship Id="rId723" Type="http://schemas.openxmlformats.org/officeDocument/2006/relationships/image" Target="media/image529.wmf"/><Relationship Id="rId765" Type="http://schemas.openxmlformats.org/officeDocument/2006/relationships/oleObject" Target="embeddings/oleObject189.bin"/><Relationship Id="rId930" Type="http://schemas.openxmlformats.org/officeDocument/2006/relationships/image" Target="media/image691.wmf"/><Relationship Id="rId972" Type="http://schemas.openxmlformats.org/officeDocument/2006/relationships/image" Target="media/image712.wmf"/><Relationship Id="rId1006" Type="http://schemas.openxmlformats.org/officeDocument/2006/relationships/oleObject" Target="embeddings/oleObject258.bin"/><Relationship Id="rId155" Type="http://schemas.openxmlformats.org/officeDocument/2006/relationships/oleObject" Target="embeddings/oleObject69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5.bin"/><Relationship Id="rId418" Type="http://schemas.openxmlformats.org/officeDocument/2006/relationships/image" Target="media/image230.wmf"/><Relationship Id="rId625" Type="http://schemas.openxmlformats.org/officeDocument/2006/relationships/image" Target="media/image431.wmf"/><Relationship Id="rId832" Type="http://schemas.openxmlformats.org/officeDocument/2006/relationships/image" Target="media/image617.wmf"/><Relationship Id="rId1048" Type="http://schemas.openxmlformats.org/officeDocument/2006/relationships/oleObject" Target="embeddings/oleObject278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83.wmf"/><Relationship Id="rId667" Type="http://schemas.openxmlformats.org/officeDocument/2006/relationships/image" Target="media/image473.wmf"/><Relationship Id="rId874" Type="http://schemas.openxmlformats.org/officeDocument/2006/relationships/image" Target="media/image653.wmf"/><Relationship Id="rId17" Type="http://schemas.openxmlformats.org/officeDocument/2006/relationships/image" Target="media/image6.wmf"/><Relationship Id="rId59" Type="http://schemas.openxmlformats.org/officeDocument/2006/relationships/image" Target="media/image29.jpg"/><Relationship Id="rId124" Type="http://schemas.openxmlformats.org/officeDocument/2006/relationships/image" Target="media/image64.wmf"/><Relationship Id="rId527" Type="http://schemas.openxmlformats.org/officeDocument/2006/relationships/image" Target="media/image339.wmf"/><Relationship Id="rId569" Type="http://schemas.openxmlformats.org/officeDocument/2006/relationships/image" Target="media/image375.wmf"/><Relationship Id="rId734" Type="http://schemas.openxmlformats.org/officeDocument/2006/relationships/image" Target="media/image540.wmf"/><Relationship Id="rId776" Type="http://schemas.openxmlformats.org/officeDocument/2006/relationships/image" Target="media/image573.wmf"/><Relationship Id="rId941" Type="http://schemas.openxmlformats.org/officeDocument/2006/relationships/oleObject" Target="embeddings/oleObject227.bin"/><Relationship Id="rId983" Type="http://schemas.openxmlformats.org/officeDocument/2006/relationships/oleObject" Target="embeddings/oleObject246.bin"/><Relationship Id="rId70" Type="http://schemas.openxmlformats.org/officeDocument/2006/relationships/image" Target="media/image36.jpeg"/><Relationship Id="rId166" Type="http://schemas.openxmlformats.org/officeDocument/2006/relationships/image" Target="media/image84.wmf"/><Relationship Id="rId331" Type="http://schemas.openxmlformats.org/officeDocument/2006/relationships/image" Target="media/image166.wmf"/><Relationship Id="rId373" Type="http://schemas.openxmlformats.org/officeDocument/2006/relationships/image" Target="media/image186.wmf"/><Relationship Id="rId429" Type="http://schemas.openxmlformats.org/officeDocument/2006/relationships/image" Target="media/image241.wmf"/><Relationship Id="rId580" Type="http://schemas.openxmlformats.org/officeDocument/2006/relationships/image" Target="media/image386.wmf"/><Relationship Id="rId636" Type="http://schemas.openxmlformats.org/officeDocument/2006/relationships/image" Target="media/image442.wmf"/><Relationship Id="rId801" Type="http://schemas.openxmlformats.org/officeDocument/2006/relationships/oleObject" Target="embeddings/oleObject197.bin"/><Relationship Id="rId1017" Type="http://schemas.openxmlformats.org/officeDocument/2006/relationships/image" Target="media/image734.wmf"/><Relationship Id="rId1059" Type="http://schemas.openxmlformats.org/officeDocument/2006/relationships/image" Target="media/image75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52.wmf"/><Relationship Id="rId678" Type="http://schemas.openxmlformats.org/officeDocument/2006/relationships/image" Target="media/image484.wmf"/><Relationship Id="rId843" Type="http://schemas.openxmlformats.org/officeDocument/2006/relationships/image" Target="media/image628.wmf"/><Relationship Id="rId885" Type="http://schemas.openxmlformats.org/officeDocument/2006/relationships/image" Target="media/image664.wmf"/><Relationship Id="rId1070" Type="http://schemas.openxmlformats.org/officeDocument/2006/relationships/theme" Target="theme/theme1.xml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94.wmf"/><Relationship Id="rId538" Type="http://schemas.openxmlformats.org/officeDocument/2006/relationships/image" Target="media/image350.wmf"/><Relationship Id="rId703" Type="http://schemas.openxmlformats.org/officeDocument/2006/relationships/image" Target="media/image509.wmf"/><Relationship Id="rId745" Type="http://schemas.openxmlformats.org/officeDocument/2006/relationships/image" Target="media/image551.wmf"/><Relationship Id="rId910" Type="http://schemas.openxmlformats.org/officeDocument/2006/relationships/image" Target="media/image681.wmf"/><Relationship Id="rId952" Type="http://schemas.openxmlformats.org/officeDocument/2006/relationships/image" Target="media/image702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59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6.wmf"/><Relationship Id="rId591" Type="http://schemas.openxmlformats.org/officeDocument/2006/relationships/image" Target="media/image397.wmf"/><Relationship Id="rId605" Type="http://schemas.openxmlformats.org/officeDocument/2006/relationships/image" Target="media/image411.wmf"/><Relationship Id="rId787" Type="http://schemas.openxmlformats.org/officeDocument/2006/relationships/image" Target="media/image583.gif"/><Relationship Id="rId812" Type="http://schemas.openxmlformats.org/officeDocument/2006/relationships/image" Target="media/image597.wmf"/><Relationship Id="rId994" Type="http://schemas.openxmlformats.org/officeDocument/2006/relationships/oleObject" Target="embeddings/oleObject252.bin"/><Relationship Id="rId1028" Type="http://schemas.openxmlformats.org/officeDocument/2006/relationships/oleObject" Target="embeddings/oleObject268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image" Target="media/image453.wmf"/><Relationship Id="rId689" Type="http://schemas.openxmlformats.org/officeDocument/2006/relationships/image" Target="media/image495.wmf"/><Relationship Id="rId854" Type="http://schemas.openxmlformats.org/officeDocument/2006/relationships/image" Target="media/image633.wmf"/><Relationship Id="rId896" Type="http://schemas.openxmlformats.org/officeDocument/2006/relationships/image" Target="media/image674.wmf"/><Relationship Id="rId39" Type="http://schemas.openxmlformats.org/officeDocument/2006/relationships/image" Target="media/image18.wmf"/><Relationship Id="rId286" Type="http://schemas.openxmlformats.org/officeDocument/2006/relationships/image" Target="media/image143.wmf"/><Relationship Id="rId451" Type="http://schemas.openxmlformats.org/officeDocument/2006/relationships/image" Target="media/image263.wmf"/><Relationship Id="rId493" Type="http://schemas.openxmlformats.org/officeDocument/2006/relationships/image" Target="media/image305.wmf"/><Relationship Id="rId507" Type="http://schemas.openxmlformats.org/officeDocument/2006/relationships/image" Target="media/image319.wmf"/><Relationship Id="rId549" Type="http://schemas.openxmlformats.org/officeDocument/2006/relationships/image" Target="media/image360.gif"/><Relationship Id="rId714" Type="http://schemas.openxmlformats.org/officeDocument/2006/relationships/image" Target="media/image520.wmf"/><Relationship Id="rId756" Type="http://schemas.openxmlformats.org/officeDocument/2006/relationships/image" Target="media/image560.wmf"/><Relationship Id="rId921" Type="http://schemas.openxmlformats.org/officeDocument/2006/relationships/oleObject" Target="embeddings/oleObject217.bin"/><Relationship Id="rId50" Type="http://schemas.openxmlformats.org/officeDocument/2006/relationships/image" Target="media/image24.wmf"/><Relationship Id="rId104" Type="http://schemas.openxmlformats.org/officeDocument/2006/relationships/image" Target="media/image54.wmf"/><Relationship Id="rId146" Type="http://schemas.openxmlformats.org/officeDocument/2006/relationships/image" Target="media/image75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53" Type="http://schemas.openxmlformats.org/officeDocument/2006/relationships/image" Target="media/image176.wmf"/><Relationship Id="rId395" Type="http://schemas.openxmlformats.org/officeDocument/2006/relationships/image" Target="media/image207.wmf"/><Relationship Id="rId409" Type="http://schemas.openxmlformats.org/officeDocument/2006/relationships/image" Target="media/image221.wmf"/><Relationship Id="rId560" Type="http://schemas.openxmlformats.org/officeDocument/2006/relationships/image" Target="media/image366.wmf"/><Relationship Id="rId798" Type="http://schemas.openxmlformats.org/officeDocument/2006/relationships/image" Target="media/image589.wmf"/><Relationship Id="rId963" Type="http://schemas.openxmlformats.org/officeDocument/2006/relationships/oleObject" Target="embeddings/oleObject238.bin"/><Relationship Id="rId1039" Type="http://schemas.openxmlformats.org/officeDocument/2006/relationships/image" Target="media/image745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32.wmf"/><Relationship Id="rId616" Type="http://schemas.openxmlformats.org/officeDocument/2006/relationships/image" Target="media/image422.wmf"/><Relationship Id="rId658" Type="http://schemas.openxmlformats.org/officeDocument/2006/relationships/image" Target="media/image464.wmf"/><Relationship Id="rId823" Type="http://schemas.openxmlformats.org/officeDocument/2006/relationships/image" Target="media/image608.wmf"/><Relationship Id="rId865" Type="http://schemas.openxmlformats.org/officeDocument/2006/relationships/image" Target="media/image644.wmf"/><Relationship Id="rId1050" Type="http://schemas.openxmlformats.org/officeDocument/2006/relationships/oleObject" Target="embeddings/oleObject279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74.wmf"/><Relationship Id="rId518" Type="http://schemas.openxmlformats.org/officeDocument/2006/relationships/image" Target="media/image330.wmf"/><Relationship Id="rId725" Type="http://schemas.openxmlformats.org/officeDocument/2006/relationships/image" Target="media/image531.wmf"/><Relationship Id="rId932" Type="http://schemas.openxmlformats.org/officeDocument/2006/relationships/image" Target="media/image692.wmf"/><Relationship Id="rId115" Type="http://schemas.openxmlformats.org/officeDocument/2006/relationships/oleObject" Target="embeddings/oleObject49.bin"/><Relationship Id="rId157" Type="http://schemas.openxmlformats.org/officeDocument/2006/relationships/oleObject" Target="embeddings/oleObject70.bin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190.bin"/><Relationship Id="rId974" Type="http://schemas.openxmlformats.org/officeDocument/2006/relationships/image" Target="media/image713.wmf"/><Relationship Id="rId1008" Type="http://schemas.openxmlformats.org/officeDocument/2006/relationships/oleObject" Target="embeddings/oleObject259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377.wmf"/><Relationship Id="rId627" Type="http://schemas.openxmlformats.org/officeDocument/2006/relationships/image" Target="media/image433.wmf"/><Relationship Id="rId669" Type="http://schemas.openxmlformats.org/officeDocument/2006/relationships/image" Target="media/image475.wmf"/><Relationship Id="rId834" Type="http://schemas.openxmlformats.org/officeDocument/2006/relationships/image" Target="media/image619.wmf"/><Relationship Id="rId876" Type="http://schemas.openxmlformats.org/officeDocument/2006/relationships/image" Target="media/image655.wmf"/><Relationship Id="rId19" Type="http://schemas.openxmlformats.org/officeDocument/2006/relationships/image" Target="media/image7.jpeg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43.wmf"/><Relationship Id="rId473" Type="http://schemas.openxmlformats.org/officeDocument/2006/relationships/image" Target="media/image285.wmf"/><Relationship Id="rId529" Type="http://schemas.openxmlformats.org/officeDocument/2006/relationships/image" Target="media/image341.wmf"/><Relationship Id="rId680" Type="http://schemas.openxmlformats.org/officeDocument/2006/relationships/image" Target="media/image486.wmf"/><Relationship Id="rId736" Type="http://schemas.openxmlformats.org/officeDocument/2006/relationships/image" Target="media/image542.wmf"/><Relationship Id="rId901" Type="http://schemas.openxmlformats.org/officeDocument/2006/relationships/oleObject" Target="embeddings/oleObject207.bin"/><Relationship Id="rId1061" Type="http://schemas.openxmlformats.org/officeDocument/2006/relationships/image" Target="media/image756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5.wmf"/><Relationship Id="rId168" Type="http://schemas.openxmlformats.org/officeDocument/2006/relationships/image" Target="media/image85.wmf"/><Relationship Id="rId333" Type="http://schemas.openxmlformats.org/officeDocument/2006/relationships/image" Target="media/image167.wmf"/><Relationship Id="rId540" Type="http://schemas.openxmlformats.org/officeDocument/2006/relationships/image" Target="media/image352.wmf"/><Relationship Id="rId778" Type="http://schemas.openxmlformats.org/officeDocument/2006/relationships/image" Target="media/image575.wmf"/><Relationship Id="rId943" Type="http://schemas.openxmlformats.org/officeDocument/2006/relationships/oleObject" Target="embeddings/oleObject228.bin"/><Relationship Id="rId985" Type="http://schemas.openxmlformats.org/officeDocument/2006/relationships/oleObject" Target="embeddings/oleObject247.bin"/><Relationship Id="rId1019" Type="http://schemas.openxmlformats.org/officeDocument/2006/relationships/image" Target="media/image735.wmf"/><Relationship Id="rId72" Type="http://schemas.openxmlformats.org/officeDocument/2006/relationships/oleObject" Target="embeddings/oleObject28.bin"/><Relationship Id="rId375" Type="http://schemas.openxmlformats.org/officeDocument/2006/relationships/image" Target="media/image187.wmf"/><Relationship Id="rId582" Type="http://schemas.openxmlformats.org/officeDocument/2006/relationships/image" Target="media/image388.wmf"/><Relationship Id="rId638" Type="http://schemas.openxmlformats.org/officeDocument/2006/relationships/image" Target="media/image444.wmf"/><Relationship Id="rId803" Type="http://schemas.openxmlformats.org/officeDocument/2006/relationships/oleObject" Target="embeddings/oleObject198.bin"/><Relationship Id="rId845" Type="http://schemas.openxmlformats.org/officeDocument/2006/relationships/oleObject" Target="embeddings/oleObject200.bin"/><Relationship Id="rId1030" Type="http://schemas.openxmlformats.org/officeDocument/2006/relationships/oleObject" Target="embeddings/oleObject269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12.wmf"/><Relationship Id="rId442" Type="http://schemas.openxmlformats.org/officeDocument/2006/relationships/image" Target="media/image254.wmf"/><Relationship Id="rId484" Type="http://schemas.openxmlformats.org/officeDocument/2006/relationships/image" Target="media/image296.wmf"/><Relationship Id="rId705" Type="http://schemas.openxmlformats.org/officeDocument/2006/relationships/image" Target="media/image511.wmf"/><Relationship Id="rId887" Type="http://schemas.openxmlformats.org/officeDocument/2006/relationships/image" Target="media/image666.wmf"/><Relationship Id="rId137" Type="http://schemas.openxmlformats.org/officeDocument/2006/relationships/oleObject" Target="embeddings/oleObject60.bin"/><Relationship Id="rId302" Type="http://schemas.openxmlformats.org/officeDocument/2006/relationships/image" Target="media/image150.wmf"/><Relationship Id="rId344" Type="http://schemas.openxmlformats.org/officeDocument/2006/relationships/oleObject" Target="embeddings/oleObject165.bin"/><Relationship Id="rId691" Type="http://schemas.openxmlformats.org/officeDocument/2006/relationships/image" Target="media/image497.wmf"/><Relationship Id="rId747" Type="http://schemas.openxmlformats.org/officeDocument/2006/relationships/image" Target="media/image553.wmf"/><Relationship Id="rId789" Type="http://schemas.openxmlformats.org/officeDocument/2006/relationships/oleObject" Target="embeddings/oleObject193.bin"/><Relationship Id="rId912" Type="http://schemas.openxmlformats.org/officeDocument/2006/relationships/image" Target="media/image682.wmf"/><Relationship Id="rId954" Type="http://schemas.openxmlformats.org/officeDocument/2006/relationships/image" Target="media/image703.wmf"/><Relationship Id="rId996" Type="http://schemas.openxmlformats.org/officeDocument/2006/relationships/oleObject" Target="embeddings/oleObject253.bin"/><Relationship Id="rId41" Type="http://schemas.openxmlformats.org/officeDocument/2006/relationships/image" Target="media/image19.jpeg"/><Relationship Id="rId83" Type="http://schemas.openxmlformats.org/officeDocument/2006/relationships/image" Target="media/image43.jpg"/><Relationship Id="rId179" Type="http://schemas.openxmlformats.org/officeDocument/2006/relationships/oleObject" Target="embeddings/oleObject83.bin"/><Relationship Id="rId386" Type="http://schemas.openxmlformats.org/officeDocument/2006/relationships/image" Target="media/image198.wmf"/><Relationship Id="rId551" Type="http://schemas.openxmlformats.org/officeDocument/2006/relationships/oleObject" Target="embeddings/oleObject183.bin"/><Relationship Id="rId593" Type="http://schemas.openxmlformats.org/officeDocument/2006/relationships/image" Target="media/image399.wmf"/><Relationship Id="rId607" Type="http://schemas.openxmlformats.org/officeDocument/2006/relationships/image" Target="media/image413.wmf"/><Relationship Id="rId649" Type="http://schemas.openxmlformats.org/officeDocument/2006/relationships/image" Target="media/image455.wmf"/><Relationship Id="rId814" Type="http://schemas.openxmlformats.org/officeDocument/2006/relationships/image" Target="media/image599.wmf"/><Relationship Id="rId856" Type="http://schemas.openxmlformats.org/officeDocument/2006/relationships/image" Target="media/image635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23.wmf"/><Relationship Id="rId453" Type="http://schemas.openxmlformats.org/officeDocument/2006/relationships/image" Target="media/image265.wmf"/><Relationship Id="rId509" Type="http://schemas.openxmlformats.org/officeDocument/2006/relationships/image" Target="media/image321.wmf"/><Relationship Id="rId660" Type="http://schemas.openxmlformats.org/officeDocument/2006/relationships/image" Target="media/image466.wmf"/><Relationship Id="rId898" Type="http://schemas.openxmlformats.org/officeDocument/2006/relationships/image" Target="media/image675.wmf"/><Relationship Id="rId1041" Type="http://schemas.openxmlformats.org/officeDocument/2006/relationships/image" Target="media/image746.wmf"/><Relationship Id="rId106" Type="http://schemas.openxmlformats.org/officeDocument/2006/relationships/image" Target="media/image55.wmf"/><Relationship Id="rId313" Type="http://schemas.openxmlformats.org/officeDocument/2006/relationships/image" Target="media/image157.wmf"/><Relationship Id="rId495" Type="http://schemas.openxmlformats.org/officeDocument/2006/relationships/image" Target="media/image307.wmf"/><Relationship Id="rId716" Type="http://schemas.openxmlformats.org/officeDocument/2006/relationships/image" Target="media/image522.wmf"/><Relationship Id="rId758" Type="http://schemas.openxmlformats.org/officeDocument/2006/relationships/image" Target="media/image562.wmf"/><Relationship Id="rId923" Type="http://schemas.openxmlformats.org/officeDocument/2006/relationships/oleObject" Target="embeddings/oleObject218.bin"/><Relationship Id="rId965" Type="http://schemas.openxmlformats.org/officeDocument/2006/relationships/oleObject" Target="embeddings/oleObject239.bin"/><Relationship Id="rId10" Type="http://schemas.openxmlformats.org/officeDocument/2006/relationships/oleObject" Target="embeddings/oleObject2.bin"/><Relationship Id="rId52" Type="http://schemas.openxmlformats.org/officeDocument/2006/relationships/image" Target="media/image25.jpeg"/><Relationship Id="rId94" Type="http://schemas.openxmlformats.org/officeDocument/2006/relationships/oleObject" Target="embeddings/oleObject38.bin"/><Relationship Id="rId148" Type="http://schemas.openxmlformats.org/officeDocument/2006/relationships/image" Target="media/image76.wmf"/><Relationship Id="rId355" Type="http://schemas.openxmlformats.org/officeDocument/2006/relationships/image" Target="media/image177.wmf"/><Relationship Id="rId397" Type="http://schemas.openxmlformats.org/officeDocument/2006/relationships/image" Target="media/image209.wmf"/><Relationship Id="rId520" Type="http://schemas.openxmlformats.org/officeDocument/2006/relationships/image" Target="media/image332.wmf"/><Relationship Id="rId562" Type="http://schemas.openxmlformats.org/officeDocument/2006/relationships/image" Target="media/image368.wmf"/><Relationship Id="rId618" Type="http://schemas.openxmlformats.org/officeDocument/2006/relationships/image" Target="media/image424.wmf"/><Relationship Id="rId825" Type="http://schemas.openxmlformats.org/officeDocument/2006/relationships/image" Target="media/image610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34.wmf"/><Relationship Id="rId464" Type="http://schemas.openxmlformats.org/officeDocument/2006/relationships/image" Target="media/image276.wmf"/><Relationship Id="rId867" Type="http://schemas.openxmlformats.org/officeDocument/2006/relationships/image" Target="media/image646.wmf"/><Relationship Id="rId1010" Type="http://schemas.openxmlformats.org/officeDocument/2006/relationships/oleObject" Target="embeddings/oleObject260.bin"/><Relationship Id="rId1052" Type="http://schemas.openxmlformats.org/officeDocument/2006/relationships/oleObject" Target="embeddings/oleObject280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533.wmf"/><Relationship Id="rId934" Type="http://schemas.openxmlformats.org/officeDocument/2006/relationships/image" Target="media/image693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379.wmf"/><Relationship Id="rId780" Type="http://schemas.openxmlformats.org/officeDocument/2006/relationships/image" Target="media/image577.wmf"/><Relationship Id="rId226" Type="http://schemas.openxmlformats.org/officeDocument/2006/relationships/image" Target="media/image113.wmf"/><Relationship Id="rId433" Type="http://schemas.openxmlformats.org/officeDocument/2006/relationships/image" Target="media/image245.wmf"/><Relationship Id="rId878" Type="http://schemas.openxmlformats.org/officeDocument/2006/relationships/image" Target="media/image657.wmf"/><Relationship Id="rId1063" Type="http://schemas.openxmlformats.org/officeDocument/2006/relationships/image" Target="media/image757.wmf"/><Relationship Id="rId640" Type="http://schemas.openxmlformats.org/officeDocument/2006/relationships/image" Target="media/image446.wmf"/><Relationship Id="rId738" Type="http://schemas.openxmlformats.org/officeDocument/2006/relationships/image" Target="media/image544.wmf"/><Relationship Id="rId945" Type="http://schemas.openxmlformats.org/officeDocument/2006/relationships/oleObject" Target="embeddings/oleObject229.bin"/><Relationship Id="rId74" Type="http://schemas.openxmlformats.org/officeDocument/2006/relationships/oleObject" Target="embeddings/oleObject29.bin"/><Relationship Id="rId377" Type="http://schemas.openxmlformats.org/officeDocument/2006/relationships/image" Target="media/image189.wmf"/><Relationship Id="rId500" Type="http://schemas.openxmlformats.org/officeDocument/2006/relationships/image" Target="media/image312.wmf"/><Relationship Id="rId584" Type="http://schemas.openxmlformats.org/officeDocument/2006/relationships/image" Target="media/image390.wmf"/><Relationship Id="rId805" Type="http://schemas.openxmlformats.org/officeDocument/2006/relationships/oleObject" Target="embeddings/oleObject199.bin"/><Relationship Id="rId5" Type="http://schemas.openxmlformats.org/officeDocument/2006/relationships/settings" Target="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584.wmf"/><Relationship Id="rId889" Type="http://schemas.openxmlformats.org/officeDocument/2006/relationships/image" Target="media/image668.wmf"/><Relationship Id="rId444" Type="http://schemas.openxmlformats.org/officeDocument/2006/relationships/image" Target="media/image256.wmf"/><Relationship Id="rId651" Type="http://schemas.openxmlformats.org/officeDocument/2006/relationships/image" Target="media/image457.wmf"/><Relationship Id="rId749" Type="http://schemas.openxmlformats.org/officeDocument/2006/relationships/image" Target="media/image556.wmf"/><Relationship Id="rId290" Type="http://schemas.openxmlformats.org/officeDocument/2006/relationships/image" Target="media/image145.wmf"/><Relationship Id="rId304" Type="http://schemas.openxmlformats.org/officeDocument/2006/relationships/image" Target="media/image151.png"/><Relationship Id="rId388" Type="http://schemas.openxmlformats.org/officeDocument/2006/relationships/image" Target="media/image200.wmf"/><Relationship Id="rId511" Type="http://schemas.openxmlformats.org/officeDocument/2006/relationships/image" Target="media/image323.wmf"/><Relationship Id="rId609" Type="http://schemas.openxmlformats.org/officeDocument/2006/relationships/image" Target="media/image415.wmf"/><Relationship Id="rId956" Type="http://schemas.openxmlformats.org/officeDocument/2006/relationships/image" Target="media/image704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7.wmf"/><Relationship Id="rId595" Type="http://schemas.openxmlformats.org/officeDocument/2006/relationships/image" Target="media/image401.wmf"/><Relationship Id="rId816" Type="http://schemas.openxmlformats.org/officeDocument/2006/relationships/image" Target="media/image601.wmf"/><Relationship Id="rId1001" Type="http://schemas.openxmlformats.org/officeDocument/2006/relationships/image" Target="media/image726.wmf"/><Relationship Id="rId248" Type="http://schemas.openxmlformats.org/officeDocument/2006/relationships/image" Target="media/image124.wmf"/><Relationship Id="rId455" Type="http://schemas.openxmlformats.org/officeDocument/2006/relationships/image" Target="media/image267.wmf"/><Relationship Id="rId662" Type="http://schemas.openxmlformats.org/officeDocument/2006/relationships/image" Target="media/image46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6.wmf"/><Relationship Id="rId315" Type="http://schemas.openxmlformats.org/officeDocument/2006/relationships/image" Target="media/image158.wmf"/><Relationship Id="rId522" Type="http://schemas.openxmlformats.org/officeDocument/2006/relationships/image" Target="media/image334.wmf"/><Relationship Id="rId967" Type="http://schemas.openxmlformats.org/officeDocument/2006/relationships/oleObject" Target="embeddings/oleObject240.bin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3.bin"/><Relationship Id="rId399" Type="http://schemas.openxmlformats.org/officeDocument/2006/relationships/image" Target="media/image211.wmf"/><Relationship Id="rId827" Type="http://schemas.openxmlformats.org/officeDocument/2006/relationships/image" Target="media/image612.wmf"/><Relationship Id="rId1012" Type="http://schemas.openxmlformats.org/officeDocument/2006/relationships/image" Target="media/image735.e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78.wmf"/><Relationship Id="rId673" Type="http://schemas.openxmlformats.org/officeDocument/2006/relationships/image" Target="media/image479.wmf"/><Relationship Id="rId880" Type="http://schemas.openxmlformats.org/officeDocument/2006/relationships/image" Target="media/image65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345.wmf"/><Relationship Id="rId978" Type="http://schemas.openxmlformats.org/officeDocument/2006/relationships/image" Target="media/image715.png"/><Relationship Id="rId740" Type="http://schemas.openxmlformats.org/officeDocument/2006/relationships/image" Target="media/image546.wmf"/><Relationship Id="rId838" Type="http://schemas.openxmlformats.org/officeDocument/2006/relationships/image" Target="media/image623.wmf"/><Relationship Id="rId1023" Type="http://schemas.openxmlformats.org/officeDocument/2006/relationships/image" Target="media/image737.wmf"/><Relationship Id="rId172" Type="http://schemas.openxmlformats.org/officeDocument/2006/relationships/image" Target="media/image87.wmf"/><Relationship Id="rId477" Type="http://schemas.openxmlformats.org/officeDocument/2006/relationships/image" Target="media/image289.wmf"/><Relationship Id="rId600" Type="http://schemas.openxmlformats.org/officeDocument/2006/relationships/image" Target="media/image406.wmf"/><Relationship Id="rId684" Type="http://schemas.openxmlformats.org/officeDocument/2006/relationships/image" Target="media/image490.wmf"/><Relationship Id="rId337" Type="http://schemas.openxmlformats.org/officeDocument/2006/relationships/image" Target="media/image169.wmf"/><Relationship Id="rId891" Type="http://schemas.openxmlformats.org/officeDocument/2006/relationships/image" Target="media/image670.wmf"/><Relationship Id="rId905" Type="http://schemas.openxmlformats.org/officeDocument/2006/relationships/oleObject" Target="embeddings/oleObject209.bin"/><Relationship Id="rId989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356.wmf"/><Relationship Id="rId751" Type="http://schemas.openxmlformats.org/officeDocument/2006/relationships/image" Target="media/image554.wmf"/><Relationship Id="rId849" Type="http://schemas.openxmlformats.org/officeDocument/2006/relationships/oleObject" Target="embeddings/oleObject202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202.wmf"/><Relationship Id="rId404" Type="http://schemas.openxmlformats.org/officeDocument/2006/relationships/image" Target="media/image216.wmf"/><Relationship Id="rId611" Type="http://schemas.openxmlformats.org/officeDocument/2006/relationships/image" Target="media/image417.wmf"/><Relationship Id="rId1034" Type="http://schemas.openxmlformats.org/officeDocument/2006/relationships/oleObject" Target="embeddings/oleObject271.bin"/><Relationship Id="rId250" Type="http://schemas.openxmlformats.org/officeDocument/2006/relationships/image" Target="media/image125.wmf"/><Relationship Id="rId488" Type="http://schemas.openxmlformats.org/officeDocument/2006/relationships/image" Target="media/image300.wmf"/><Relationship Id="rId695" Type="http://schemas.openxmlformats.org/officeDocument/2006/relationships/image" Target="media/image501.wmf"/><Relationship Id="rId709" Type="http://schemas.openxmlformats.org/officeDocument/2006/relationships/image" Target="media/image515.wmf"/><Relationship Id="rId916" Type="http://schemas.openxmlformats.org/officeDocument/2006/relationships/image" Target="media/image684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7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361.wmf"/><Relationship Id="rId762" Type="http://schemas.openxmlformats.org/officeDocument/2006/relationships/image" Target="media/image564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27.wmf"/><Relationship Id="rId622" Type="http://schemas.openxmlformats.org/officeDocument/2006/relationships/image" Target="media/image428.wmf"/><Relationship Id="rId1045" Type="http://schemas.openxmlformats.org/officeDocument/2006/relationships/image" Target="media/image748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311.wmf"/><Relationship Id="rId927" Type="http://schemas.openxmlformats.org/officeDocument/2006/relationships/oleObject" Target="embeddings/oleObject220.bin"/><Relationship Id="rId56" Type="http://schemas.openxmlformats.org/officeDocument/2006/relationships/image" Target="media/image27.jpeg"/><Relationship Id="rId359" Type="http://schemas.openxmlformats.org/officeDocument/2006/relationships/image" Target="media/image179.wmf"/><Relationship Id="rId566" Type="http://schemas.openxmlformats.org/officeDocument/2006/relationships/image" Target="media/image372.wmf"/><Relationship Id="rId773" Type="http://schemas.openxmlformats.org/officeDocument/2006/relationships/image" Target="media/image570.wmf"/><Relationship Id="rId121" Type="http://schemas.openxmlformats.org/officeDocument/2006/relationships/oleObject" Target="embeddings/oleObject52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38.wmf"/><Relationship Id="rId633" Type="http://schemas.openxmlformats.org/officeDocument/2006/relationships/image" Target="media/image439.wmf"/><Relationship Id="rId980" Type="http://schemas.openxmlformats.org/officeDocument/2006/relationships/image" Target="media/image716.wmf"/><Relationship Id="rId1056" Type="http://schemas.openxmlformats.org/officeDocument/2006/relationships/oleObject" Target="embeddings/oleObject282.bin"/><Relationship Id="rId840" Type="http://schemas.openxmlformats.org/officeDocument/2006/relationships/image" Target="media/image625.wmf"/><Relationship Id="rId938" Type="http://schemas.openxmlformats.org/officeDocument/2006/relationships/image" Target="media/image695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6.wmf"/><Relationship Id="rId577" Type="http://schemas.openxmlformats.org/officeDocument/2006/relationships/image" Target="media/image383.wmf"/><Relationship Id="rId700" Type="http://schemas.openxmlformats.org/officeDocument/2006/relationships/image" Target="media/image506.wmf"/><Relationship Id="rId132" Type="http://schemas.openxmlformats.org/officeDocument/2006/relationships/image" Target="media/image68.wmf"/><Relationship Id="rId784" Type="http://schemas.openxmlformats.org/officeDocument/2006/relationships/image" Target="media/image581.wmf"/><Relationship Id="rId991" Type="http://schemas.openxmlformats.org/officeDocument/2006/relationships/oleObject" Target="embeddings/oleObject250.bin"/><Relationship Id="rId1067" Type="http://schemas.openxmlformats.org/officeDocument/2006/relationships/image" Target="media/image759.wmf"/><Relationship Id="rId437" Type="http://schemas.openxmlformats.org/officeDocument/2006/relationships/image" Target="media/image249.wmf"/><Relationship Id="rId644" Type="http://schemas.openxmlformats.org/officeDocument/2006/relationships/image" Target="media/image450.wmf"/><Relationship Id="rId851" Type="http://schemas.openxmlformats.org/officeDocument/2006/relationships/oleObject" Target="embeddings/oleObject203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302.wmf"/><Relationship Id="rId504" Type="http://schemas.openxmlformats.org/officeDocument/2006/relationships/image" Target="media/image316.wmf"/><Relationship Id="rId711" Type="http://schemas.openxmlformats.org/officeDocument/2006/relationships/image" Target="media/image517.wmf"/><Relationship Id="rId949" Type="http://schemas.openxmlformats.org/officeDocument/2006/relationships/oleObject" Target="embeddings/oleObject231.bin"/><Relationship Id="rId78" Type="http://schemas.openxmlformats.org/officeDocument/2006/relationships/oleObject" Target="embeddings/oleObject31.bin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9.bin"/><Relationship Id="rId588" Type="http://schemas.openxmlformats.org/officeDocument/2006/relationships/image" Target="media/image394.wmf"/><Relationship Id="rId795" Type="http://schemas.openxmlformats.org/officeDocument/2006/relationships/oleObject" Target="embeddings/oleObject194.bin"/><Relationship Id="rId809" Type="http://schemas.openxmlformats.org/officeDocument/2006/relationships/image" Target="media/image594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60.wmf"/><Relationship Id="rId655" Type="http://schemas.openxmlformats.org/officeDocument/2006/relationships/image" Target="media/image461.wmf"/><Relationship Id="rId862" Type="http://schemas.openxmlformats.org/officeDocument/2006/relationships/image" Target="media/image641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8.bin"/><Relationship Id="rId515" Type="http://schemas.openxmlformats.org/officeDocument/2006/relationships/image" Target="media/image327.wmf"/><Relationship Id="rId722" Type="http://schemas.openxmlformats.org/officeDocument/2006/relationships/image" Target="media/image528.wmf"/><Relationship Id="rId89" Type="http://schemas.openxmlformats.org/officeDocument/2006/relationships/image" Target="media/image47.wmf"/><Relationship Id="rId154" Type="http://schemas.openxmlformats.org/officeDocument/2006/relationships/image" Target="media/image79.wmf"/><Relationship Id="rId361" Type="http://schemas.openxmlformats.org/officeDocument/2006/relationships/image" Target="media/image180.wmf"/><Relationship Id="rId599" Type="http://schemas.openxmlformats.org/officeDocument/2006/relationships/image" Target="media/image405.wmf"/><Relationship Id="rId1005" Type="http://schemas.openxmlformats.org/officeDocument/2006/relationships/image" Target="media/image728.wmf"/><Relationship Id="rId459" Type="http://schemas.openxmlformats.org/officeDocument/2006/relationships/image" Target="media/image271.wmf"/><Relationship Id="rId666" Type="http://schemas.openxmlformats.org/officeDocument/2006/relationships/image" Target="media/image472.wmf"/><Relationship Id="rId873" Type="http://schemas.openxmlformats.org/officeDocument/2006/relationships/image" Target="media/image65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319" Type="http://schemas.openxmlformats.org/officeDocument/2006/relationships/image" Target="media/image160.wmf"/><Relationship Id="rId526" Type="http://schemas.openxmlformats.org/officeDocument/2006/relationships/image" Target="media/image338.wmf"/><Relationship Id="rId733" Type="http://schemas.openxmlformats.org/officeDocument/2006/relationships/image" Target="media/image539.wmf"/><Relationship Id="rId940" Type="http://schemas.openxmlformats.org/officeDocument/2006/relationships/image" Target="media/image696.wmf"/><Relationship Id="rId1016" Type="http://schemas.openxmlformats.org/officeDocument/2006/relationships/oleObject" Target="embeddings/oleObject262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483.wmf"/><Relationship Id="rId800" Type="http://schemas.openxmlformats.org/officeDocument/2006/relationships/image" Target="media/image591.gif"/><Relationship Id="rId232" Type="http://schemas.openxmlformats.org/officeDocument/2006/relationships/image" Target="media/image116.wmf"/><Relationship Id="rId884" Type="http://schemas.openxmlformats.org/officeDocument/2006/relationships/image" Target="media/image663.wmf"/><Relationship Id="rId27" Type="http://schemas.openxmlformats.org/officeDocument/2006/relationships/image" Target="media/image12.wmf"/><Relationship Id="rId537" Type="http://schemas.openxmlformats.org/officeDocument/2006/relationships/image" Target="media/image349.wmf"/><Relationship Id="rId744" Type="http://schemas.openxmlformats.org/officeDocument/2006/relationships/image" Target="media/image550.wmf"/><Relationship Id="rId951" Type="http://schemas.openxmlformats.org/officeDocument/2006/relationships/oleObject" Target="embeddings/oleObject232.bin"/><Relationship Id="rId80" Type="http://schemas.openxmlformats.org/officeDocument/2006/relationships/oleObject" Target="embeddings/oleObject32.bin"/><Relationship Id="rId176" Type="http://schemas.openxmlformats.org/officeDocument/2006/relationships/image" Target="media/image89.wmf"/><Relationship Id="rId383" Type="http://schemas.openxmlformats.org/officeDocument/2006/relationships/image" Target="media/image195.wmf"/><Relationship Id="rId590" Type="http://schemas.openxmlformats.org/officeDocument/2006/relationships/image" Target="media/image396.wmf"/><Relationship Id="rId604" Type="http://schemas.openxmlformats.org/officeDocument/2006/relationships/image" Target="media/image410.wmf"/><Relationship Id="rId811" Type="http://schemas.openxmlformats.org/officeDocument/2006/relationships/image" Target="media/image596.wmf"/><Relationship Id="rId1027" Type="http://schemas.openxmlformats.org/officeDocument/2006/relationships/image" Target="media/image739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62.wmf"/><Relationship Id="rId688" Type="http://schemas.openxmlformats.org/officeDocument/2006/relationships/image" Target="media/image494.wmf"/><Relationship Id="rId895" Type="http://schemas.openxmlformats.org/officeDocument/2006/relationships/oleObject" Target="embeddings/oleObject204.bin"/><Relationship Id="rId909" Type="http://schemas.openxmlformats.org/officeDocument/2006/relationships/oleObject" Target="embeddings/oleObject211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3.bin"/><Relationship Id="rId310" Type="http://schemas.openxmlformats.org/officeDocument/2006/relationships/image" Target="media/image155.png"/><Relationship Id="rId548" Type="http://schemas.openxmlformats.org/officeDocument/2006/relationships/image" Target="media/image359.gif"/><Relationship Id="rId755" Type="http://schemas.openxmlformats.org/officeDocument/2006/relationships/image" Target="media/image559.wmf"/><Relationship Id="rId962" Type="http://schemas.openxmlformats.org/officeDocument/2006/relationships/image" Target="media/image707.wmf"/><Relationship Id="rId91" Type="http://schemas.openxmlformats.org/officeDocument/2006/relationships/image" Target="media/image48.wmf"/><Relationship Id="rId187" Type="http://schemas.openxmlformats.org/officeDocument/2006/relationships/oleObject" Target="embeddings/oleObject87.bin"/><Relationship Id="rId394" Type="http://schemas.openxmlformats.org/officeDocument/2006/relationships/image" Target="media/image206.wmf"/><Relationship Id="rId408" Type="http://schemas.openxmlformats.org/officeDocument/2006/relationships/image" Target="media/image220.wmf"/><Relationship Id="rId615" Type="http://schemas.openxmlformats.org/officeDocument/2006/relationships/image" Target="media/image421.wmf"/><Relationship Id="rId822" Type="http://schemas.openxmlformats.org/officeDocument/2006/relationships/image" Target="media/image607.wmf"/><Relationship Id="rId1038" Type="http://schemas.openxmlformats.org/officeDocument/2006/relationships/oleObject" Target="embeddings/oleObject273.bin"/><Relationship Id="rId254" Type="http://schemas.openxmlformats.org/officeDocument/2006/relationships/image" Target="media/image127.wmf"/><Relationship Id="rId699" Type="http://schemas.openxmlformats.org/officeDocument/2006/relationships/image" Target="media/image50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461" Type="http://schemas.openxmlformats.org/officeDocument/2006/relationships/image" Target="media/image273.wmf"/><Relationship Id="rId559" Type="http://schemas.openxmlformats.org/officeDocument/2006/relationships/image" Target="media/image365.wmf"/><Relationship Id="rId766" Type="http://schemas.openxmlformats.org/officeDocument/2006/relationships/image" Target="media/image565.wmf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419" Type="http://schemas.openxmlformats.org/officeDocument/2006/relationships/image" Target="media/image231.wmf"/><Relationship Id="rId626" Type="http://schemas.openxmlformats.org/officeDocument/2006/relationships/image" Target="media/image432.wmf"/><Relationship Id="rId973" Type="http://schemas.openxmlformats.org/officeDocument/2006/relationships/oleObject" Target="embeddings/oleObject243.bin"/><Relationship Id="rId1049" Type="http://schemas.openxmlformats.org/officeDocument/2006/relationships/image" Target="media/image750.wmf"/><Relationship Id="rId833" Type="http://schemas.openxmlformats.org/officeDocument/2006/relationships/image" Target="media/image618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84.wmf"/><Relationship Id="rId900" Type="http://schemas.openxmlformats.org/officeDocument/2006/relationships/image" Target="media/image676.wmf"/><Relationship Id="rId125" Type="http://schemas.openxmlformats.org/officeDocument/2006/relationships/oleObject" Target="embeddings/oleObject54.bin"/><Relationship Id="rId332" Type="http://schemas.openxmlformats.org/officeDocument/2006/relationships/oleObject" Target="embeddings/oleObject159.bin"/><Relationship Id="rId777" Type="http://schemas.openxmlformats.org/officeDocument/2006/relationships/image" Target="media/image574.wmf"/><Relationship Id="rId984" Type="http://schemas.openxmlformats.org/officeDocument/2006/relationships/image" Target="media/image718.wmf"/><Relationship Id="rId637" Type="http://schemas.openxmlformats.org/officeDocument/2006/relationships/image" Target="media/image443.wmf"/><Relationship Id="rId844" Type="http://schemas.openxmlformats.org/officeDocument/2006/relationships/image" Target="media/image629.wmf"/></Relationships>
</file>

<file path=word/theme/theme1.xml><?xml version="1.0" encoding="utf-8"?>
<a:theme xmlns:a="http://schemas.openxmlformats.org/drawingml/2006/main" name="Тема Office">
  <a:themeElements>
    <a:clrScheme name="Главная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D56DCC-6F10-48A2-BE77-501CAA1C2C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9</TotalTime>
  <Pages>99</Pages>
  <Words>22091</Words>
  <Characters>125920</Characters>
  <Application>Microsoft Office Word</Application>
  <DocSecurity>0</DocSecurity>
  <Lines>1049</Lines>
  <Paragraphs>2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7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урин</dc:creator>
  <cp:lastModifiedBy>Мурин</cp:lastModifiedBy>
  <cp:revision>19</cp:revision>
  <dcterms:created xsi:type="dcterms:W3CDTF">2021-02-12T07:36:00Z</dcterms:created>
  <dcterms:modified xsi:type="dcterms:W3CDTF">2021-03-04T13:04:00Z</dcterms:modified>
</cp:coreProperties>
</file>